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2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66" r:id="rId1"/>
    <p:sldMasterId id="2147483667" r:id="rId2"/>
    <p:sldMasterId id="2147483689" r:id="rId3"/>
  </p:sldMasterIdLst>
  <p:notesMasterIdLst>
    <p:notesMasterId r:id="rId45"/>
  </p:notesMasterIdLst>
  <p:sldIdLst>
    <p:sldId id="256" r:id="rId4"/>
    <p:sldId id="265" r:id="rId5"/>
    <p:sldId id="266" r:id="rId6"/>
    <p:sldId id="257" r:id="rId7"/>
    <p:sldId id="321" r:id="rId8"/>
    <p:sldId id="322" r:id="rId9"/>
    <p:sldId id="328" r:id="rId10"/>
    <p:sldId id="323" r:id="rId11"/>
    <p:sldId id="329" r:id="rId12"/>
    <p:sldId id="378" r:id="rId13"/>
    <p:sldId id="325" r:id="rId14"/>
    <p:sldId id="379" r:id="rId15"/>
    <p:sldId id="380" r:id="rId16"/>
    <p:sldId id="381" r:id="rId17"/>
    <p:sldId id="324" r:id="rId18"/>
    <p:sldId id="326" r:id="rId19"/>
    <p:sldId id="327" r:id="rId20"/>
    <p:sldId id="330" r:id="rId21"/>
    <p:sldId id="382" r:id="rId22"/>
    <p:sldId id="331" r:id="rId23"/>
    <p:sldId id="332" r:id="rId24"/>
    <p:sldId id="383" r:id="rId25"/>
    <p:sldId id="373" r:id="rId26"/>
    <p:sldId id="385" r:id="rId27"/>
    <p:sldId id="386" r:id="rId28"/>
    <p:sldId id="387" r:id="rId29"/>
    <p:sldId id="388" r:id="rId30"/>
    <p:sldId id="390" r:id="rId31"/>
    <p:sldId id="389" r:id="rId32"/>
    <p:sldId id="391" r:id="rId33"/>
    <p:sldId id="377" r:id="rId34"/>
    <p:sldId id="376" r:id="rId35"/>
    <p:sldId id="333" r:id="rId36"/>
    <p:sldId id="355" r:id="rId37"/>
    <p:sldId id="356" r:id="rId38"/>
    <p:sldId id="357" r:id="rId39"/>
    <p:sldId id="361" r:id="rId40"/>
    <p:sldId id="362" r:id="rId41"/>
    <p:sldId id="363" r:id="rId42"/>
    <p:sldId id="364" r:id="rId43"/>
    <p:sldId id="262" r:id="rId44"/>
  </p:sldIdLst>
  <p:sldSz cx="9144000" cy="5143500" type="screen16x9"/>
  <p:notesSz cx="6858000" cy="9144000"/>
  <p:embeddedFontLst>
    <p:embeddedFont>
      <p:font typeface="#9Slide03 Arima Madurai Black" panose="020B0604020202020204" charset="0"/>
      <p:bold r:id="rId46"/>
    </p:embeddedFont>
    <p:embeddedFont>
      <p:font typeface="Barlow" panose="00000500000000000000" pitchFamily="2" charset="0"/>
      <p:regular r:id="rId47"/>
      <p:bold r:id="rId48"/>
      <p:italic r:id="rId49"/>
      <p:boldItalic r:id="rId50"/>
    </p:embeddedFont>
    <p:embeddedFont>
      <p:font typeface="Cambria Math" panose="02040503050406030204" pitchFamily="18" charset="0"/>
      <p:regular r:id="rId51"/>
    </p:embeddedFont>
    <p:embeddedFont>
      <p:font typeface="DM Sans" pitchFamily="2" charset="0"/>
      <p:regular r:id="rId52"/>
      <p:bold r:id="rId53"/>
      <p:italic r:id="rId54"/>
      <p:boldItalic r:id="rId55"/>
    </p:embeddedFont>
    <p:embeddedFont>
      <p:font typeface="Fredoka One" panose="02000000000000000000" pitchFamily="2" charset="0"/>
      <p:regular r:id="rId56"/>
    </p:embeddedFont>
    <p:embeddedFont>
      <p:font typeface="Inter" panose="020B0604020202020204" charset="0"/>
      <p:regular r:id="rId57"/>
      <p:bold r:id="rId58"/>
    </p:embeddedFont>
    <p:embeddedFont>
      <p:font typeface="Lato" panose="020F0502020204030203" pitchFamily="34" charset="0"/>
      <p:regular r:id="rId59"/>
      <p:bold r:id="rId60"/>
      <p:italic r:id="rId61"/>
      <p:boldItalic r:id="rId62"/>
    </p:embeddedFont>
    <p:embeddedFont>
      <p:font typeface="Libre Franklin Black" pitchFamily="2" charset="0"/>
      <p:bold r:id="rId63"/>
      <p:boldItalic r:id="rId64"/>
    </p:embeddedFont>
    <p:embeddedFont>
      <p:font typeface="Montserrat" panose="00000500000000000000" pitchFamily="2" charset="0"/>
      <p:regular r:id="rId65"/>
      <p:bold r:id="rId66"/>
      <p:italic r:id="rId67"/>
      <p:boldItalic r:id="rId68"/>
    </p:embeddedFont>
    <p:embeddedFont>
      <p:font typeface="Nunito Light" panose="00000400000000000000" pitchFamily="2" charset="0"/>
      <p:regular r:id="rId69"/>
      <p:italic r:id="rId70"/>
    </p:embeddedFont>
    <p:embeddedFont>
      <p:font typeface="Palanquin Dark" panose="020B0604020202020204" charset="0"/>
      <p:regular r:id="rId71"/>
      <p:bold r:id="rId72"/>
    </p:embeddedFont>
    <p:embeddedFont>
      <p:font typeface="Patua One" panose="020B0604020202020204" charset="0"/>
      <p:regular r:id="rId73"/>
    </p:embeddedFont>
    <p:embeddedFont>
      <p:font typeface="Roboto" panose="02000000000000000000" pitchFamily="2" charset="0"/>
      <p:regular r:id="rId74"/>
      <p:bold r:id="rId75"/>
      <p:italic r:id="rId76"/>
      <p:boldItalic r:id="rId77"/>
    </p:embeddedFont>
    <p:embeddedFont>
      <p:font typeface="Roboto Black" panose="02000000000000000000" pitchFamily="2" charset="0"/>
      <p:bold r:id="rId78"/>
      <p:boldItalic r:id="rId79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82E06"/>
    <a:srgbClr val="FFFFFF"/>
    <a:srgbClr val="216BFF"/>
    <a:srgbClr val="000000"/>
    <a:srgbClr val="000D26"/>
    <a:srgbClr val="DA622E"/>
    <a:srgbClr val="FFA900"/>
    <a:srgbClr val="FDFCF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4A8B073-ED6A-4EDD-BD70-0A1D501B4B3B}">
  <a:tblStyle styleId="{54A8B073-ED6A-4EDD-BD70-0A1D501B4B3B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7" d="100"/>
          <a:sy n="87" d="100"/>
        </p:scale>
        <p:origin x="792" y="2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font" Target="fonts/font2.fntdata"/><Relationship Id="rId50" Type="http://schemas.openxmlformats.org/officeDocument/2006/relationships/font" Target="fonts/font5.fntdata"/><Relationship Id="rId55" Type="http://schemas.openxmlformats.org/officeDocument/2006/relationships/font" Target="fonts/font10.fntdata"/><Relationship Id="rId63" Type="http://schemas.openxmlformats.org/officeDocument/2006/relationships/font" Target="fonts/font18.fntdata"/><Relationship Id="rId68" Type="http://schemas.openxmlformats.org/officeDocument/2006/relationships/font" Target="fonts/font23.fntdata"/><Relationship Id="rId76" Type="http://schemas.openxmlformats.org/officeDocument/2006/relationships/font" Target="fonts/font31.fntdata"/><Relationship Id="rId7" Type="http://schemas.openxmlformats.org/officeDocument/2006/relationships/slide" Target="slides/slide4.xml"/><Relationship Id="rId71" Type="http://schemas.openxmlformats.org/officeDocument/2006/relationships/font" Target="fonts/font26.fntdata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notesMaster" Target="notesMasters/notesMaster1.xml"/><Relationship Id="rId53" Type="http://schemas.openxmlformats.org/officeDocument/2006/relationships/font" Target="fonts/font8.fntdata"/><Relationship Id="rId58" Type="http://schemas.openxmlformats.org/officeDocument/2006/relationships/font" Target="fonts/font13.fntdata"/><Relationship Id="rId66" Type="http://schemas.openxmlformats.org/officeDocument/2006/relationships/font" Target="fonts/font21.fntdata"/><Relationship Id="rId74" Type="http://schemas.openxmlformats.org/officeDocument/2006/relationships/font" Target="fonts/font29.fntdata"/><Relationship Id="rId79" Type="http://schemas.openxmlformats.org/officeDocument/2006/relationships/font" Target="fonts/font34.fntdata"/><Relationship Id="rId5" Type="http://schemas.openxmlformats.org/officeDocument/2006/relationships/slide" Target="slides/slide2.xml"/><Relationship Id="rId61" Type="http://schemas.openxmlformats.org/officeDocument/2006/relationships/font" Target="fonts/font16.fntdata"/><Relationship Id="rId82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font" Target="fonts/font7.fntdata"/><Relationship Id="rId60" Type="http://schemas.openxmlformats.org/officeDocument/2006/relationships/font" Target="fonts/font15.fntdata"/><Relationship Id="rId65" Type="http://schemas.openxmlformats.org/officeDocument/2006/relationships/font" Target="fonts/font20.fntdata"/><Relationship Id="rId73" Type="http://schemas.openxmlformats.org/officeDocument/2006/relationships/font" Target="fonts/font28.fntdata"/><Relationship Id="rId78" Type="http://schemas.openxmlformats.org/officeDocument/2006/relationships/font" Target="fonts/font33.fntdata"/><Relationship Id="rId81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font" Target="fonts/font3.fntdata"/><Relationship Id="rId56" Type="http://schemas.openxmlformats.org/officeDocument/2006/relationships/font" Target="fonts/font11.fntdata"/><Relationship Id="rId64" Type="http://schemas.openxmlformats.org/officeDocument/2006/relationships/font" Target="fonts/font19.fntdata"/><Relationship Id="rId69" Type="http://schemas.openxmlformats.org/officeDocument/2006/relationships/font" Target="fonts/font24.fntdata"/><Relationship Id="rId77" Type="http://schemas.openxmlformats.org/officeDocument/2006/relationships/font" Target="fonts/font32.fntdata"/><Relationship Id="rId8" Type="http://schemas.openxmlformats.org/officeDocument/2006/relationships/slide" Target="slides/slide5.xml"/><Relationship Id="rId51" Type="http://schemas.openxmlformats.org/officeDocument/2006/relationships/font" Target="fonts/font6.fntdata"/><Relationship Id="rId72" Type="http://schemas.openxmlformats.org/officeDocument/2006/relationships/font" Target="fonts/font27.fntdata"/><Relationship Id="rId80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font" Target="fonts/font1.fntdata"/><Relationship Id="rId59" Type="http://schemas.openxmlformats.org/officeDocument/2006/relationships/font" Target="fonts/font14.fntdata"/><Relationship Id="rId67" Type="http://schemas.openxmlformats.org/officeDocument/2006/relationships/font" Target="fonts/font22.fntdata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font" Target="fonts/font9.fntdata"/><Relationship Id="rId62" Type="http://schemas.openxmlformats.org/officeDocument/2006/relationships/font" Target="fonts/font17.fntdata"/><Relationship Id="rId70" Type="http://schemas.openxmlformats.org/officeDocument/2006/relationships/font" Target="fonts/font25.fntdata"/><Relationship Id="rId75" Type="http://schemas.openxmlformats.org/officeDocument/2006/relationships/font" Target="fonts/font30.fntdata"/><Relationship Id="rId83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font" Target="fonts/font4.fntdata"/><Relationship Id="rId57" Type="http://schemas.openxmlformats.org/officeDocument/2006/relationships/font" Target="fonts/font12.fntdata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 dirty="0"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Lato" panose="020F0502020204030203" pitchFamily="34" charset="0"/>
        <a:ea typeface="Lato" panose="020F0502020204030203" pitchFamily="34" charset="0"/>
        <a:cs typeface="Lato" panose="020F0502020204030203" pitchFamily="34" charset="0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" name="Google Shape;228;g2992f9685e2_0_11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9" name="Google Shape;229;g2992f9685e2_0_11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" name="Google Shape;234;g24f1e0afa50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5" name="Google Shape;235;g24f1e0afa50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" name="Google Shape;234;g24f1e0afa50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5" name="Google Shape;235;g24f1e0afa50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2095376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" name="Google Shape;234;g24f1e0afa50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5" name="Google Shape;235;g24f1e0afa50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16384259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" name="Google Shape;234;g24f1e0afa50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5" name="Google Shape;235;g24f1e0afa50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17648178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" name="Google Shape;280;g2992f9685e2_0_30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81" name="Google Shape;281;g2992f9685e2_0_30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://bit.ly/2Tynxth" TargetMode="External"/><Relationship Id="rId1" Type="http://schemas.openxmlformats.org/officeDocument/2006/relationships/slideMaster" Target="../slideMasters/slideMaster1.xml"/><Relationship Id="rId4" Type="http://schemas.openxmlformats.org/officeDocument/2006/relationships/hyperlink" Target="http://bit.ly/2TtBDfr" TargetMode="Externa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-235575" y="-1481350"/>
            <a:ext cx="10824804" cy="8106205"/>
            <a:chOff x="-235575" y="-1481350"/>
            <a:chExt cx="10824804" cy="8106205"/>
          </a:xfrm>
        </p:grpSpPr>
        <p:sp>
          <p:nvSpPr>
            <p:cNvPr id="10" name="Google Shape;10;p2"/>
            <p:cNvSpPr/>
            <p:nvPr/>
          </p:nvSpPr>
          <p:spPr>
            <a:xfrm>
              <a:off x="7436526" y="-1481350"/>
              <a:ext cx="2441322" cy="8106205"/>
            </a:xfrm>
            <a:custGeom>
              <a:avLst/>
              <a:gdLst/>
              <a:ahLst/>
              <a:cxnLst/>
              <a:rect l="l" t="t" r="r" b="b"/>
              <a:pathLst>
                <a:path w="1513998" h="5027104" extrusionOk="0">
                  <a:moveTo>
                    <a:pt x="245650" y="0"/>
                  </a:moveTo>
                  <a:cubicBezTo>
                    <a:pt x="148780" y="191834"/>
                    <a:pt x="0" y="303276"/>
                    <a:pt x="0" y="645414"/>
                  </a:cubicBezTo>
                  <a:cubicBezTo>
                    <a:pt x="0" y="1152811"/>
                    <a:pt x="327184" y="1152811"/>
                    <a:pt x="327184" y="1660303"/>
                  </a:cubicBezTo>
                  <a:cubicBezTo>
                    <a:pt x="327184" y="2167795"/>
                    <a:pt x="0" y="2167795"/>
                    <a:pt x="0" y="2675191"/>
                  </a:cubicBezTo>
                  <a:cubicBezTo>
                    <a:pt x="0" y="3182588"/>
                    <a:pt x="327184" y="3182588"/>
                    <a:pt x="327184" y="3690080"/>
                  </a:cubicBezTo>
                  <a:cubicBezTo>
                    <a:pt x="327184" y="4197573"/>
                    <a:pt x="0" y="4197573"/>
                    <a:pt x="0" y="4705065"/>
                  </a:cubicBezTo>
                  <a:cubicBezTo>
                    <a:pt x="0" y="4843177"/>
                    <a:pt x="24289" y="4943666"/>
                    <a:pt x="59531" y="5027105"/>
                  </a:cubicBezTo>
                  <a:lnTo>
                    <a:pt x="1513998" y="5027105"/>
                  </a:lnTo>
                  <a:lnTo>
                    <a:pt x="1513998" y="0"/>
                  </a:lnTo>
                  <a:lnTo>
                    <a:pt x="245555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11" name="Google Shape;11;p2"/>
            <p:cNvGrpSpPr/>
            <p:nvPr/>
          </p:nvGrpSpPr>
          <p:grpSpPr>
            <a:xfrm>
              <a:off x="-235575" y="-160021"/>
              <a:ext cx="10824804" cy="5628174"/>
              <a:chOff x="-235575" y="-160021"/>
              <a:chExt cx="10824804" cy="5628174"/>
            </a:xfrm>
          </p:grpSpPr>
          <p:grpSp>
            <p:nvGrpSpPr>
              <p:cNvPr id="12" name="Google Shape;12;p2"/>
              <p:cNvGrpSpPr/>
              <p:nvPr/>
            </p:nvGrpSpPr>
            <p:grpSpPr>
              <a:xfrm>
                <a:off x="-235575" y="326491"/>
                <a:ext cx="1298070" cy="485159"/>
                <a:chOff x="540500" y="421329"/>
                <a:chExt cx="1298070" cy="485159"/>
              </a:xfrm>
            </p:grpSpPr>
            <p:sp>
              <p:nvSpPr>
                <p:cNvPr id="13" name="Google Shape;13;p2"/>
                <p:cNvSpPr/>
                <p:nvPr/>
              </p:nvSpPr>
              <p:spPr>
                <a:xfrm>
                  <a:off x="540500" y="421329"/>
                  <a:ext cx="1298070" cy="20340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33863" h="146335" extrusionOk="0">
                      <a:moveTo>
                        <a:pt x="0" y="146335"/>
                      </a:moveTo>
                      <a:lnTo>
                        <a:pt x="0" y="50156"/>
                      </a:lnTo>
                      <a:cubicBezTo>
                        <a:pt x="24770" y="50156"/>
                        <a:pt x="34344" y="43955"/>
                        <a:pt x="51789" y="32749"/>
                      </a:cubicBezTo>
                      <a:cubicBezTo>
                        <a:pt x="73222" y="18931"/>
                        <a:pt x="102598" y="0"/>
                        <a:pt x="155692" y="0"/>
                      </a:cubicBezTo>
                      <a:cubicBezTo>
                        <a:pt x="208786" y="0"/>
                        <a:pt x="238126" y="18931"/>
                        <a:pt x="259596" y="32749"/>
                      </a:cubicBezTo>
                      <a:cubicBezTo>
                        <a:pt x="277004" y="43991"/>
                        <a:pt x="286614" y="50156"/>
                        <a:pt x="311384" y="50156"/>
                      </a:cubicBezTo>
                      <a:cubicBezTo>
                        <a:pt x="336154" y="50156"/>
                        <a:pt x="345729" y="43955"/>
                        <a:pt x="363137" y="32749"/>
                      </a:cubicBezTo>
                      <a:cubicBezTo>
                        <a:pt x="384570" y="18931"/>
                        <a:pt x="413946" y="0"/>
                        <a:pt x="467004" y="0"/>
                      </a:cubicBezTo>
                      <a:cubicBezTo>
                        <a:pt x="520062" y="0"/>
                        <a:pt x="549438" y="18931"/>
                        <a:pt x="570871" y="32749"/>
                      </a:cubicBezTo>
                      <a:cubicBezTo>
                        <a:pt x="588279" y="43991"/>
                        <a:pt x="597890" y="50156"/>
                        <a:pt x="622624" y="50156"/>
                      </a:cubicBezTo>
                      <a:cubicBezTo>
                        <a:pt x="647358" y="50156"/>
                        <a:pt x="656968" y="43955"/>
                        <a:pt x="674376" y="32749"/>
                      </a:cubicBezTo>
                      <a:cubicBezTo>
                        <a:pt x="695810" y="18931"/>
                        <a:pt x="725185" y="0"/>
                        <a:pt x="778243" y="0"/>
                      </a:cubicBezTo>
                      <a:cubicBezTo>
                        <a:pt x="831301" y="0"/>
                        <a:pt x="860677" y="18931"/>
                        <a:pt x="882111" y="32749"/>
                      </a:cubicBezTo>
                      <a:cubicBezTo>
                        <a:pt x="899519" y="43991"/>
                        <a:pt x="909129" y="50156"/>
                        <a:pt x="933863" y="50156"/>
                      </a:cubicBezTo>
                      <a:lnTo>
                        <a:pt x="933863" y="146335"/>
                      </a:lnTo>
                      <a:cubicBezTo>
                        <a:pt x="880805" y="146335"/>
                        <a:pt x="851429" y="127404"/>
                        <a:pt x="829996" y="113587"/>
                      </a:cubicBezTo>
                      <a:cubicBezTo>
                        <a:pt x="812588" y="102344"/>
                        <a:pt x="802977" y="96179"/>
                        <a:pt x="778243" y="96179"/>
                      </a:cubicBezTo>
                      <a:cubicBezTo>
                        <a:pt x="753510" y="96179"/>
                        <a:pt x="743899" y="102380"/>
                        <a:pt x="726491" y="113587"/>
                      </a:cubicBezTo>
                      <a:cubicBezTo>
                        <a:pt x="705058" y="127404"/>
                        <a:pt x="675682" y="146335"/>
                        <a:pt x="622624" y="146335"/>
                      </a:cubicBezTo>
                      <a:cubicBezTo>
                        <a:pt x="569566" y="146335"/>
                        <a:pt x="540190" y="127404"/>
                        <a:pt x="518756" y="113587"/>
                      </a:cubicBezTo>
                      <a:cubicBezTo>
                        <a:pt x="501348" y="102344"/>
                        <a:pt x="491738" y="96179"/>
                        <a:pt x="467004" y="96179"/>
                      </a:cubicBezTo>
                      <a:cubicBezTo>
                        <a:pt x="442270" y="96179"/>
                        <a:pt x="432660" y="102380"/>
                        <a:pt x="415252" y="113587"/>
                      </a:cubicBezTo>
                      <a:cubicBezTo>
                        <a:pt x="393818" y="127404"/>
                        <a:pt x="364442" y="146335"/>
                        <a:pt x="311384" y="146335"/>
                      </a:cubicBezTo>
                      <a:cubicBezTo>
                        <a:pt x="258326" y="146335"/>
                        <a:pt x="228951" y="127404"/>
                        <a:pt x="207481" y="113587"/>
                      </a:cubicBezTo>
                      <a:cubicBezTo>
                        <a:pt x="190073" y="102344"/>
                        <a:pt x="180462" y="96179"/>
                        <a:pt x="155692" y="96179"/>
                      </a:cubicBezTo>
                      <a:cubicBezTo>
                        <a:pt x="130922" y="96179"/>
                        <a:pt x="121348" y="102380"/>
                        <a:pt x="103904" y="113587"/>
                      </a:cubicBezTo>
                      <a:cubicBezTo>
                        <a:pt x="82470" y="127404"/>
                        <a:pt x="53094" y="146335"/>
                        <a:pt x="0" y="146335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4" name="Google Shape;14;p2"/>
                <p:cNvSpPr/>
                <p:nvPr/>
              </p:nvSpPr>
              <p:spPr>
                <a:xfrm>
                  <a:off x="540500" y="703082"/>
                  <a:ext cx="1298070" cy="20340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33863" h="146335" extrusionOk="0">
                      <a:moveTo>
                        <a:pt x="0" y="146336"/>
                      </a:moveTo>
                      <a:lnTo>
                        <a:pt x="0" y="50157"/>
                      </a:lnTo>
                      <a:cubicBezTo>
                        <a:pt x="24770" y="50157"/>
                        <a:pt x="34344" y="43955"/>
                        <a:pt x="51789" y="32749"/>
                      </a:cubicBezTo>
                      <a:cubicBezTo>
                        <a:pt x="73222" y="18931"/>
                        <a:pt x="102598" y="0"/>
                        <a:pt x="155692" y="0"/>
                      </a:cubicBezTo>
                      <a:cubicBezTo>
                        <a:pt x="208786" y="0"/>
                        <a:pt x="238126" y="18931"/>
                        <a:pt x="259596" y="32749"/>
                      </a:cubicBezTo>
                      <a:cubicBezTo>
                        <a:pt x="277004" y="43991"/>
                        <a:pt x="286614" y="50157"/>
                        <a:pt x="311384" y="50157"/>
                      </a:cubicBezTo>
                      <a:cubicBezTo>
                        <a:pt x="336154" y="50157"/>
                        <a:pt x="345729" y="43955"/>
                        <a:pt x="363137" y="32749"/>
                      </a:cubicBezTo>
                      <a:cubicBezTo>
                        <a:pt x="384570" y="18931"/>
                        <a:pt x="413946" y="0"/>
                        <a:pt x="467004" y="0"/>
                      </a:cubicBezTo>
                      <a:cubicBezTo>
                        <a:pt x="520062" y="0"/>
                        <a:pt x="549438" y="18931"/>
                        <a:pt x="570871" y="32749"/>
                      </a:cubicBezTo>
                      <a:cubicBezTo>
                        <a:pt x="588279" y="43991"/>
                        <a:pt x="597890" y="50157"/>
                        <a:pt x="622624" y="50157"/>
                      </a:cubicBezTo>
                      <a:cubicBezTo>
                        <a:pt x="647358" y="50157"/>
                        <a:pt x="656968" y="43955"/>
                        <a:pt x="674376" y="32749"/>
                      </a:cubicBezTo>
                      <a:cubicBezTo>
                        <a:pt x="695810" y="18931"/>
                        <a:pt x="725185" y="0"/>
                        <a:pt x="778243" y="0"/>
                      </a:cubicBezTo>
                      <a:cubicBezTo>
                        <a:pt x="831301" y="0"/>
                        <a:pt x="860677" y="18931"/>
                        <a:pt x="882111" y="32749"/>
                      </a:cubicBezTo>
                      <a:cubicBezTo>
                        <a:pt x="899519" y="43991"/>
                        <a:pt x="909129" y="50157"/>
                        <a:pt x="933863" y="50157"/>
                      </a:cubicBezTo>
                      <a:lnTo>
                        <a:pt x="933863" y="146336"/>
                      </a:lnTo>
                      <a:cubicBezTo>
                        <a:pt x="880805" y="146336"/>
                        <a:pt x="851429" y="127404"/>
                        <a:pt x="829996" y="113587"/>
                      </a:cubicBezTo>
                      <a:cubicBezTo>
                        <a:pt x="812588" y="102344"/>
                        <a:pt x="802977" y="96179"/>
                        <a:pt x="778243" y="96179"/>
                      </a:cubicBezTo>
                      <a:cubicBezTo>
                        <a:pt x="753510" y="96179"/>
                        <a:pt x="743899" y="102381"/>
                        <a:pt x="726491" y="113587"/>
                      </a:cubicBezTo>
                      <a:cubicBezTo>
                        <a:pt x="705058" y="127404"/>
                        <a:pt x="675682" y="146336"/>
                        <a:pt x="622624" y="146336"/>
                      </a:cubicBezTo>
                      <a:cubicBezTo>
                        <a:pt x="569566" y="146336"/>
                        <a:pt x="540190" y="127404"/>
                        <a:pt x="518756" y="113587"/>
                      </a:cubicBezTo>
                      <a:cubicBezTo>
                        <a:pt x="501348" y="102344"/>
                        <a:pt x="491738" y="96179"/>
                        <a:pt x="467004" y="96179"/>
                      </a:cubicBezTo>
                      <a:cubicBezTo>
                        <a:pt x="442270" y="96179"/>
                        <a:pt x="432660" y="102381"/>
                        <a:pt x="415252" y="113587"/>
                      </a:cubicBezTo>
                      <a:cubicBezTo>
                        <a:pt x="393818" y="127404"/>
                        <a:pt x="364442" y="146336"/>
                        <a:pt x="311384" y="146336"/>
                      </a:cubicBezTo>
                      <a:cubicBezTo>
                        <a:pt x="258326" y="146336"/>
                        <a:pt x="228951" y="127404"/>
                        <a:pt x="207481" y="113587"/>
                      </a:cubicBezTo>
                      <a:cubicBezTo>
                        <a:pt x="190073" y="102344"/>
                        <a:pt x="180462" y="96179"/>
                        <a:pt x="155692" y="96179"/>
                      </a:cubicBezTo>
                      <a:cubicBezTo>
                        <a:pt x="130922" y="96179"/>
                        <a:pt x="121348" y="102381"/>
                        <a:pt x="103904" y="113587"/>
                      </a:cubicBezTo>
                      <a:cubicBezTo>
                        <a:pt x="82470" y="127404"/>
                        <a:pt x="53094" y="146336"/>
                        <a:pt x="0" y="146336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  <p:sp>
            <p:nvSpPr>
              <p:cNvPr id="15" name="Google Shape;15;p2"/>
              <p:cNvSpPr/>
              <p:nvPr/>
            </p:nvSpPr>
            <p:spPr>
              <a:xfrm>
                <a:off x="1062502" y="4584750"/>
                <a:ext cx="418382" cy="418382"/>
              </a:xfrm>
              <a:custGeom>
                <a:avLst/>
                <a:gdLst/>
                <a:ahLst/>
                <a:cxnLst/>
                <a:rect l="l" t="t" r="r" b="b"/>
                <a:pathLst>
                  <a:path w="342936" h="342936" extrusionOk="0">
                    <a:moveTo>
                      <a:pt x="171468" y="0"/>
                    </a:moveTo>
                    <a:cubicBezTo>
                      <a:pt x="76776" y="0"/>
                      <a:pt x="0" y="76776"/>
                      <a:pt x="0" y="171468"/>
                    </a:cubicBezTo>
                    <a:cubicBezTo>
                      <a:pt x="0" y="266160"/>
                      <a:pt x="76776" y="342936"/>
                      <a:pt x="171468" y="342936"/>
                    </a:cubicBezTo>
                    <a:cubicBezTo>
                      <a:pt x="266160" y="342936"/>
                      <a:pt x="342936" y="266160"/>
                      <a:pt x="342936" y="171468"/>
                    </a:cubicBezTo>
                    <a:cubicBezTo>
                      <a:pt x="342936" y="76776"/>
                      <a:pt x="266160" y="0"/>
                      <a:pt x="171468" y="0"/>
                    </a:cubicBezTo>
                    <a:close/>
                    <a:moveTo>
                      <a:pt x="171468" y="281863"/>
                    </a:moveTo>
                    <a:cubicBezTo>
                      <a:pt x="110504" y="281863"/>
                      <a:pt x="61073" y="232432"/>
                      <a:pt x="61073" y="171468"/>
                    </a:cubicBezTo>
                    <a:cubicBezTo>
                      <a:pt x="61073" y="110504"/>
                      <a:pt x="110504" y="61073"/>
                      <a:pt x="171468" y="61073"/>
                    </a:cubicBezTo>
                    <a:cubicBezTo>
                      <a:pt x="232432" y="61073"/>
                      <a:pt x="281863" y="110504"/>
                      <a:pt x="281863" y="171468"/>
                    </a:cubicBezTo>
                    <a:cubicBezTo>
                      <a:pt x="281863" y="232432"/>
                      <a:pt x="232432" y="281863"/>
                      <a:pt x="171468" y="28186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16" name="Google Shape;16;p2"/>
              <p:cNvGrpSpPr/>
              <p:nvPr/>
            </p:nvGrpSpPr>
            <p:grpSpPr>
              <a:xfrm>
                <a:off x="8653822" y="421334"/>
                <a:ext cx="1085831" cy="675413"/>
                <a:chOff x="4274895" y="3528397"/>
                <a:chExt cx="740272" cy="460467"/>
              </a:xfrm>
            </p:grpSpPr>
            <p:sp>
              <p:nvSpPr>
                <p:cNvPr id="17" name="Google Shape;17;p2"/>
                <p:cNvSpPr/>
                <p:nvPr/>
              </p:nvSpPr>
              <p:spPr>
                <a:xfrm>
                  <a:off x="4274895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8" name="Google Shape;18;p2"/>
                <p:cNvSpPr/>
                <p:nvPr/>
              </p:nvSpPr>
              <p:spPr>
                <a:xfrm>
                  <a:off x="4410106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9" name="Google Shape;19;p2"/>
                <p:cNvSpPr/>
                <p:nvPr/>
              </p:nvSpPr>
              <p:spPr>
                <a:xfrm>
                  <a:off x="4545290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0" name="Google Shape;20;p2"/>
                <p:cNvSpPr/>
                <p:nvPr/>
              </p:nvSpPr>
              <p:spPr>
                <a:xfrm>
                  <a:off x="4680500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1" name="Google Shape;21;p2"/>
                <p:cNvSpPr/>
                <p:nvPr/>
              </p:nvSpPr>
              <p:spPr>
                <a:xfrm>
                  <a:off x="4815711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2" name="Google Shape;22;p2"/>
                <p:cNvSpPr/>
                <p:nvPr/>
              </p:nvSpPr>
              <p:spPr>
                <a:xfrm>
                  <a:off x="4950513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  <p:grpSp>
            <p:nvGrpSpPr>
              <p:cNvPr id="23" name="Google Shape;23;p2"/>
              <p:cNvGrpSpPr/>
              <p:nvPr/>
            </p:nvGrpSpPr>
            <p:grpSpPr>
              <a:xfrm>
                <a:off x="1659272" y="-160021"/>
                <a:ext cx="1425966" cy="712982"/>
                <a:chOff x="6083802" y="754477"/>
                <a:chExt cx="1350730" cy="675364"/>
              </a:xfrm>
            </p:grpSpPr>
            <p:sp>
              <p:nvSpPr>
                <p:cNvPr id="24" name="Google Shape;24;p2"/>
                <p:cNvSpPr/>
                <p:nvPr/>
              </p:nvSpPr>
              <p:spPr>
                <a:xfrm>
                  <a:off x="6083802" y="754477"/>
                  <a:ext cx="1350730" cy="67536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03323" h="601661" extrusionOk="0">
                      <a:moveTo>
                        <a:pt x="1101196" y="0"/>
                      </a:moveTo>
                      <a:cubicBezTo>
                        <a:pt x="1101196" y="275880"/>
                        <a:pt x="877541" y="499535"/>
                        <a:pt x="601661" y="499535"/>
                      </a:cubicBezTo>
                      <a:cubicBezTo>
                        <a:pt x="325782" y="499535"/>
                        <a:pt x="102126" y="275880"/>
                        <a:pt x="102126" y="0"/>
                      </a:cubicBezTo>
                      <a:lnTo>
                        <a:pt x="0" y="0"/>
                      </a:lnTo>
                      <a:cubicBezTo>
                        <a:pt x="0" y="332274"/>
                        <a:pt x="269388" y="601662"/>
                        <a:pt x="601661" y="601662"/>
                      </a:cubicBezTo>
                      <a:cubicBezTo>
                        <a:pt x="933936" y="601662"/>
                        <a:pt x="1203324" y="332274"/>
                        <a:pt x="1203324" y="0"/>
                      </a:cubicBezTo>
                      <a:lnTo>
                        <a:pt x="1101196" y="0"/>
                      </a:ln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5" name="Google Shape;25;p2"/>
                <p:cNvSpPr/>
                <p:nvPr/>
              </p:nvSpPr>
              <p:spPr>
                <a:xfrm>
                  <a:off x="6393993" y="754477"/>
                  <a:ext cx="776975" cy="38848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92183" h="346091" extrusionOk="0">
                      <a:moveTo>
                        <a:pt x="346091" y="222858"/>
                      </a:moveTo>
                      <a:cubicBezTo>
                        <a:pt x="223003" y="222858"/>
                        <a:pt x="123234" y="123089"/>
                        <a:pt x="123234" y="0"/>
                      </a:cubicBezTo>
                      <a:lnTo>
                        <a:pt x="0" y="0"/>
                      </a:lnTo>
                      <a:cubicBezTo>
                        <a:pt x="0" y="191161"/>
                        <a:pt x="154967" y="346091"/>
                        <a:pt x="346091" y="346091"/>
                      </a:cubicBezTo>
                      <a:cubicBezTo>
                        <a:pt x="537216" y="346091"/>
                        <a:pt x="692183" y="191125"/>
                        <a:pt x="692183" y="0"/>
                      </a:cubicBezTo>
                      <a:lnTo>
                        <a:pt x="568949" y="0"/>
                      </a:lnTo>
                      <a:cubicBezTo>
                        <a:pt x="568949" y="123089"/>
                        <a:pt x="469180" y="222858"/>
                        <a:pt x="346091" y="222858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  <p:sp>
            <p:nvSpPr>
              <p:cNvPr id="26" name="Google Shape;26;p2"/>
              <p:cNvSpPr/>
              <p:nvPr/>
            </p:nvSpPr>
            <p:spPr>
              <a:xfrm>
                <a:off x="6533780" y="4251802"/>
                <a:ext cx="337509" cy="337509"/>
              </a:xfrm>
              <a:custGeom>
                <a:avLst/>
                <a:gdLst/>
                <a:ahLst/>
                <a:cxnLst/>
                <a:rect l="l" t="t" r="r" b="b"/>
                <a:pathLst>
                  <a:path w="207698" h="207698" extrusionOk="0">
                    <a:moveTo>
                      <a:pt x="207698" y="89035"/>
                    </a:moveTo>
                    <a:lnTo>
                      <a:pt x="139590" y="89035"/>
                    </a:lnTo>
                    <a:lnTo>
                      <a:pt x="187752" y="40909"/>
                    </a:lnTo>
                    <a:lnTo>
                      <a:pt x="166790" y="19947"/>
                    </a:lnTo>
                    <a:lnTo>
                      <a:pt x="118664" y="68072"/>
                    </a:lnTo>
                    <a:lnTo>
                      <a:pt x="118664" y="0"/>
                    </a:lnTo>
                    <a:lnTo>
                      <a:pt x="89034" y="0"/>
                    </a:lnTo>
                    <a:lnTo>
                      <a:pt x="89034" y="68072"/>
                    </a:lnTo>
                    <a:lnTo>
                      <a:pt x="40872" y="19947"/>
                    </a:lnTo>
                    <a:lnTo>
                      <a:pt x="19947" y="40909"/>
                    </a:lnTo>
                    <a:lnTo>
                      <a:pt x="68072" y="89035"/>
                    </a:lnTo>
                    <a:lnTo>
                      <a:pt x="0" y="89035"/>
                    </a:lnTo>
                    <a:lnTo>
                      <a:pt x="0" y="118664"/>
                    </a:lnTo>
                    <a:lnTo>
                      <a:pt x="68072" y="118664"/>
                    </a:lnTo>
                    <a:lnTo>
                      <a:pt x="19947" y="166790"/>
                    </a:lnTo>
                    <a:lnTo>
                      <a:pt x="40872" y="187752"/>
                    </a:lnTo>
                    <a:lnTo>
                      <a:pt x="89034" y="139626"/>
                    </a:lnTo>
                    <a:lnTo>
                      <a:pt x="89034" y="207698"/>
                    </a:lnTo>
                    <a:lnTo>
                      <a:pt x="118664" y="207698"/>
                    </a:lnTo>
                    <a:lnTo>
                      <a:pt x="118664" y="139626"/>
                    </a:lnTo>
                    <a:lnTo>
                      <a:pt x="166790" y="187752"/>
                    </a:lnTo>
                    <a:lnTo>
                      <a:pt x="187752" y="166790"/>
                    </a:lnTo>
                    <a:lnTo>
                      <a:pt x="139590" y="118664"/>
                    </a:lnTo>
                    <a:lnTo>
                      <a:pt x="207698" y="118664"/>
                    </a:lnTo>
                    <a:lnTo>
                      <a:pt x="207698" y="89035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7" name="Google Shape;27;p2"/>
              <p:cNvSpPr/>
              <p:nvPr/>
            </p:nvSpPr>
            <p:spPr>
              <a:xfrm>
                <a:off x="7252996" y="444356"/>
                <a:ext cx="249385" cy="249425"/>
              </a:xfrm>
              <a:custGeom>
                <a:avLst/>
                <a:gdLst/>
                <a:ahLst/>
                <a:cxnLst/>
                <a:rect l="l" t="t" r="r" b="b"/>
                <a:pathLst>
                  <a:path w="224671" h="224707" extrusionOk="0">
                    <a:moveTo>
                      <a:pt x="224671" y="96324"/>
                    </a:moveTo>
                    <a:lnTo>
                      <a:pt x="128384" y="96324"/>
                    </a:lnTo>
                    <a:lnTo>
                      <a:pt x="128384" y="0"/>
                    </a:lnTo>
                    <a:lnTo>
                      <a:pt x="96324" y="0"/>
                    </a:lnTo>
                    <a:lnTo>
                      <a:pt x="96324" y="96324"/>
                    </a:lnTo>
                    <a:lnTo>
                      <a:pt x="0" y="96324"/>
                    </a:lnTo>
                    <a:lnTo>
                      <a:pt x="0" y="128384"/>
                    </a:lnTo>
                    <a:lnTo>
                      <a:pt x="96324" y="128384"/>
                    </a:lnTo>
                    <a:lnTo>
                      <a:pt x="96324" y="224707"/>
                    </a:lnTo>
                    <a:lnTo>
                      <a:pt x="128384" y="224707"/>
                    </a:lnTo>
                    <a:lnTo>
                      <a:pt x="128384" y="128384"/>
                    </a:lnTo>
                    <a:lnTo>
                      <a:pt x="224671" y="128384"/>
                    </a:lnTo>
                    <a:lnTo>
                      <a:pt x="224671" y="96324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8" name="Google Shape;28;p2"/>
              <p:cNvSpPr/>
              <p:nvPr/>
            </p:nvSpPr>
            <p:spPr>
              <a:xfrm>
                <a:off x="8423526" y="4385303"/>
                <a:ext cx="2165703" cy="1082851"/>
              </a:xfrm>
              <a:custGeom>
                <a:avLst/>
                <a:gdLst/>
                <a:ahLst/>
                <a:cxnLst/>
                <a:rect l="l" t="t" r="r" b="b"/>
                <a:pathLst>
                  <a:path w="1070805" h="535402" extrusionOk="0">
                    <a:moveTo>
                      <a:pt x="90884" y="535403"/>
                    </a:moveTo>
                    <a:cubicBezTo>
                      <a:pt x="90884" y="289915"/>
                      <a:pt x="289914" y="90884"/>
                      <a:pt x="535402" y="90884"/>
                    </a:cubicBezTo>
                    <a:cubicBezTo>
                      <a:pt x="780890" y="90884"/>
                      <a:pt x="979921" y="289915"/>
                      <a:pt x="979921" y="535403"/>
                    </a:cubicBezTo>
                    <a:lnTo>
                      <a:pt x="1070806" y="535403"/>
                    </a:lnTo>
                    <a:cubicBezTo>
                      <a:pt x="1070806" y="239722"/>
                      <a:pt x="831120" y="0"/>
                      <a:pt x="535402" y="0"/>
                    </a:cubicBezTo>
                    <a:cubicBezTo>
                      <a:pt x="239685" y="0"/>
                      <a:pt x="0" y="239685"/>
                      <a:pt x="0" y="535403"/>
                    </a:cubicBezTo>
                    <a:lnTo>
                      <a:pt x="90884" y="535403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9" name="Google Shape;29;p2"/>
              <p:cNvSpPr/>
              <p:nvPr/>
            </p:nvSpPr>
            <p:spPr>
              <a:xfrm>
                <a:off x="9023063" y="4984914"/>
                <a:ext cx="964834" cy="482415"/>
              </a:xfrm>
              <a:custGeom>
                <a:avLst/>
                <a:gdLst/>
                <a:ahLst/>
                <a:cxnLst/>
                <a:rect l="l" t="t" r="r" b="b"/>
                <a:pathLst>
                  <a:path w="477050" h="238524" extrusionOk="0">
                    <a:moveTo>
                      <a:pt x="238525" y="84936"/>
                    </a:moveTo>
                    <a:cubicBezTo>
                      <a:pt x="323353" y="84936"/>
                      <a:pt x="392114" y="153698"/>
                      <a:pt x="392114" y="238525"/>
                    </a:cubicBezTo>
                    <a:lnTo>
                      <a:pt x="477050" y="238525"/>
                    </a:lnTo>
                    <a:cubicBezTo>
                      <a:pt x="477050" y="106805"/>
                      <a:pt x="370282" y="0"/>
                      <a:pt x="238525" y="0"/>
                    </a:cubicBezTo>
                    <a:cubicBezTo>
                      <a:pt x="106769" y="0"/>
                      <a:pt x="0" y="106769"/>
                      <a:pt x="0" y="238525"/>
                    </a:cubicBezTo>
                    <a:lnTo>
                      <a:pt x="84937" y="238525"/>
                    </a:lnTo>
                    <a:cubicBezTo>
                      <a:pt x="84937" y="153698"/>
                      <a:pt x="153698" y="84936"/>
                      <a:pt x="238525" y="84936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0" name="Google Shape;30;p2"/>
              <p:cNvSpPr/>
              <p:nvPr/>
            </p:nvSpPr>
            <p:spPr>
              <a:xfrm>
                <a:off x="7021176" y="4251788"/>
                <a:ext cx="713012" cy="713012"/>
              </a:xfrm>
              <a:custGeom>
                <a:avLst/>
                <a:gdLst/>
                <a:ahLst/>
                <a:cxnLst/>
                <a:rect l="l" t="t" r="r" b="b"/>
                <a:pathLst>
                  <a:path w="836378" h="836378" extrusionOk="0">
                    <a:moveTo>
                      <a:pt x="836379" y="418189"/>
                    </a:moveTo>
                    <a:cubicBezTo>
                      <a:pt x="836379" y="649149"/>
                      <a:pt x="649149" y="836379"/>
                      <a:pt x="418189" y="836379"/>
                    </a:cubicBezTo>
                    <a:cubicBezTo>
                      <a:pt x="187229" y="836379"/>
                      <a:pt x="0" y="649149"/>
                      <a:pt x="0" y="418189"/>
                    </a:cubicBezTo>
                    <a:cubicBezTo>
                      <a:pt x="0" y="187230"/>
                      <a:pt x="187229" y="0"/>
                      <a:pt x="418189" y="0"/>
                    </a:cubicBezTo>
                    <a:cubicBezTo>
                      <a:pt x="649149" y="0"/>
                      <a:pt x="836379" y="187230"/>
                      <a:pt x="836379" y="418189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sp>
        <p:nvSpPr>
          <p:cNvPr id="31" name="Google Shape;31;p2"/>
          <p:cNvSpPr txBox="1">
            <a:spLocks noGrp="1"/>
          </p:cNvSpPr>
          <p:nvPr>
            <p:ph type="ctrTitle"/>
          </p:nvPr>
        </p:nvSpPr>
        <p:spPr>
          <a:xfrm>
            <a:off x="847450" y="1594800"/>
            <a:ext cx="5992500" cy="1953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146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1">
  <p:cSld name="TITLE_ONLY_2">
    <p:spTree>
      <p:nvGrpSpPr>
        <p:cNvPr id="1" name="Shape 1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" name="Google Shape;148;p13"/>
          <p:cNvSpPr txBox="1">
            <a:spLocks noGrp="1"/>
          </p:cNvSpPr>
          <p:nvPr>
            <p:ph type="title"/>
          </p:nvPr>
        </p:nvSpPr>
        <p:spPr>
          <a:xfrm>
            <a:off x="720000" y="474850"/>
            <a:ext cx="7704000" cy="57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endParaRPr dirty="0"/>
          </a:p>
        </p:txBody>
      </p:sp>
      <p:grpSp>
        <p:nvGrpSpPr>
          <p:cNvPr id="149" name="Google Shape;149;p13"/>
          <p:cNvGrpSpPr/>
          <p:nvPr/>
        </p:nvGrpSpPr>
        <p:grpSpPr>
          <a:xfrm>
            <a:off x="97219" y="4209280"/>
            <a:ext cx="9170324" cy="1480539"/>
            <a:chOff x="97220" y="4115905"/>
            <a:chExt cx="9170324" cy="1480539"/>
          </a:xfrm>
        </p:grpSpPr>
        <p:sp>
          <p:nvSpPr>
            <p:cNvPr id="150" name="Google Shape;150;p13"/>
            <p:cNvSpPr/>
            <p:nvPr/>
          </p:nvSpPr>
          <p:spPr>
            <a:xfrm>
              <a:off x="97220" y="4459785"/>
              <a:ext cx="155773" cy="155774"/>
            </a:xfrm>
            <a:custGeom>
              <a:avLst/>
              <a:gdLst/>
              <a:ahLst/>
              <a:cxnLst/>
              <a:rect l="l" t="t" r="r" b="b"/>
              <a:pathLst>
                <a:path w="207698" h="207698" extrusionOk="0">
                  <a:moveTo>
                    <a:pt x="207698" y="89035"/>
                  </a:moveTo>
                  <a:lnTo>
                    <a:pt x="139590" y="89035"/>
                  </a:lnTo>
                  <a:lnTo>
                    <a:pt x="187752" y="40909"/>
                  </a:lnTo>
                  <a:lnTo>
                    <a:pt x="166790" y="19947"/>
                  </a:lnTo>
                  <a:lnTo>
                    <a:pt x="118664" y="68072"/>
                  </a:lnTo>
                  <a:lnTo>
                    <a:pt x="118664" y="0"/>
                  </a:lnTo>
                  <a:lnTo>
                    <a:pt x="89034" y="0"/>
                  </a:lnTo>
                  <a:lnTo>
                    <a:pt x="89034" y="68072"/>
                  </a:lnTo>
                  <a:lnTo>
                    <a:pt x="40872" y="19947"/>
                  </a:lnTo>
                  <a:lnTo>
                    <a:pt x="19947" y="40909"/>
                  </a:lnTo>
                  <a:lnTo>
                    <a:pt x="68072" y="89035"/>
                  </a:lnTo>
                  <a:lnTo>
                    <a:pt x="0" y="89035"/>
                  </a:lnTo>
                  <a:lnTo>
                    <a:pt x="0" y="118664"/>
                  </a:lnTo>
                  <a:lnTo>
                    <a:pt x="68072" y="118664"/>
                  </a:lnTo>
                  <a:lnTo>
                    <a:pt x="19947" y="166790"/>
                  </a:lnTo>
                  <a:lnTo>
                    <a:pt x="40872" y="187752"/>
                  </a:lnTo>
                  <a:lnTo>
                    <a:pt x="89034" y="139626"/>
                  </a:lnTo>
                  <a:lnTo>
                    <a:pt x="89034" y="207698"/>
                  </a:lnTo>
                  <a:lnTo>
                    <a:pt x="118664" y="207698"/>
                  </a:lnTo>
                  <a:lnTo>
                    <a:pt x="118664" y="139626"/>
                  </a:lnTo>
                  <a:lnTo>
                    <a:pt x="166790" y="187752"/>
                  </a:lnTo>
                  <a:lnTo>
                    <a:pt x="187752" y="166790"/>
                  </a:lnTo>
                  <a:lnTo>
                    <a:pt x="139590" y="118664"/>
                  </a:lnTo>
                  <a:lnTo>
                    <a:pt x="207698" y="118664"/>
                  </a:lnTo>
                  <a:lnTo>
                    <a:pt x="207698" y="89035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151" name="Google Shape;151;p13"/>
            <p:cNvGrpSpPr/>
            <p:nvPr/>
          </p:nvGrpSpPr>
          <p:grpSpPr>
            <a:xfrm rot="5400000">
              <a:off x="8157140" y="4486040"/>
              <a:ext cx="1480539" cy="740269"/>
              <a:chOff x="6083797" y="754470"/>
              <a:chExt cx="902492" cy="451246"/>
            </a:xfrm>
          </p:grpSpPr>
          <p:sp>
            <p:nvSpPr>
              <p:cNvPr id="152" name="Google Shape;152;p13"/>
              <p:cNvSpPr/>
              <p:nvPr/>
            </p:nvSpPr>
            <p:spPr>
              <a:xfrm>
                <a:off x="6083797" y="754470"/>
                <a:ext cx="902492" cy="451246"/>
              </a:xfrm>
              <a:custGeom>
                <a:avLst/>
                <a:gdLst/>
                <a:ahLst/>
                <a:cxnLst/>
                <a:rect l="l" t="t" r="r" b="b"/>
                <a:pathLst>
                  <a:path w="1203323" h="601661" extrusionOk="0">
                    <a:moveTo>
                      <a:pt x="1101196" y="0"/>
                    </a:moveTo>
                    <a:cubicBezTo>
                      <a:pt x="1101196" y="275880"/>
                      <a:pt x="877541" y="499535"/>
                      <a:pt x="601661" y="499535"/>
                    </a:cubicBezTo>
                    <a:cubicBezTo>
                      <a:pt x="325782" y="499535"/>
                      <a:pt x="102126" y="275880"/>
                      <a:pt x="102126" y="0"/>
                    </a:cubicBezTo>
                    <a:lnTo>
                      <a:pt x="0" y="0"/>
                    </a:lnTo>
                    <a:cubicBezTo>
                      <a:pt x="0" y="332274"/>
                      <a:pt x="269388" y="601662"/>
                      <a:pt x="601661" y="601662"/>
                    </a:cubicBezTo>
                    <a:cubicBezTo>
                      <a:pt x="933936" y="601662"/>
                      <a:pt x="1203324" y="332274"/>
                      <a:pt x="1203324" y="0"/>
                    </a:cubicBezTo>
                    <a:lnTo>
                      <a:pt x="1101196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53" name="Google Shape;153;p13"/>
              <p:cNvSpPr/>
              <p:nvPr/>
            </p:nvSpPr>
            <p:spPr>
              <a:xfrm>
                <a:off x="6291033" y="754470"/>
                <a:ext cx="519137" cy="259568"/>
              </a:xfrm>
              <a:custGeom>
                <a:avLst/>
                <a:gdLst/>
                <a:ahLst/>
                <a:cxnLst/>
                <a:rect l="l" t="t" r="r" b="b"/>
                <a:pathLst>
                  <a:path w="692183" h="346091" extrusionOk="0">
                    <a:moveTo>
                      <a:pt x="346091" y="222858"/>
                    </a:moveTo>
                    <a:cubicBezTo>
                      <a:pt x="223003" y="222858"/>
                      <a:pt x="123234" y="123089"/>
                      <a:pt x="123234" y="0"/>
                    </a:cubicBezTo>
                    <a:lnTo>
                      <a:pt x="0" y="0"/>
                    </a:lnTo>
                    <a:cubicBezTo>
                      <a:pt x="0" y="191161"/>
                      <a:pt x="154967" y="346091"/>
                      <a:pt x="346091" y="346091"/>
                    </a:cubicBezTo>
                    <a:cubicBezTo>
                      <a:pt x="537216" y="346091"/>
                      <a:pt x="692183" y="191125"/>
                      <a:pt x="692183" y="0"/>
                    </a:cubicBezTo>
                    <a:lnTo>
                      <a:pt x="568949" y="0"/>
                    </a:lnTo>
                    <a:cubicBezTo>
                      <a:pt x="568949" y="123089"/>
                      <a:pt x="469180" y="222858"/>
                      <a:pt x="346091" y="222858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154" name="Google Shape;154;p13"/>
            <p:cNvSpPr/>
            <p:nvPr/>
          </p:nvSpPr>
          <p:spPr>
            <a:xfrm>
              <a:off x="8095712" y="4692036"/>
              <a:ext cx="328278" cy="328278"/>
            </a:xfrm>
            <a:custGeom>
              <a:avLst/>
              <a:gdLst/>
              <a:ahLst/>
              <a:cxnLst/>
              <a:rect l="l" t="t" r="r" b="b"/>
              <a:pathLst>
                <a:path w="836378" h="836378" extrusionOk="0">
                  <a:moveTo>
                    <a:pt x="836379" y="418189"/>
                  </a:moveTo>
                  <a:cubicBezTo>
                    <a:pt x="836379" y="649149"/>
                    <a:pt x="649149" y="836379"/>
                    <a:pt x="418189" y="836379"/>
                  </a:cubicBezTo>
                  <a:cubicBezTo>
                    <a:pt x="187229" y="836379"/>
                    <a:pt x="0" y="649149"/>
                    <a:pt x="0" y="418189"/>
                  </a:cubicBezTo>
                  <a:cubicBezTo>
                    <a:pt x="0" y="187230"/>
                    <a:pt x="187229" y="0"/>
                    <a:pt x="418189" y="0"/>
                  </a:cubicBezTo>
                  <a:cubicBezTo>
                    <a:pt x="649149" y="0"/>
                    <a:pt x="836379" y="187230"/>
                    <a:pt x="836379" y="418189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55" name="Google Shape;155;p13"/>
            <p:cNvSpPr/>
            <p:nvPr/>
          </p:nvSpPr>
          <p:spPr>
            <a:xfrm>
              <a:off x="253000" y="4615554"/>
              <a:ext cx="327375" cy="327375"/>
            </a:xfrm>
            <a:custGeom>
              <a:avLst/>
              <a:gdLst/>
              <a:ahLst/>
              <a:cxnLst/>
              <a:rect l="l" t="t" r="r" b="b"/>
              <a:pathLst>
                <a:path w="635679" h="635679" extrusionOk="0">
                  <a:moveTo>
                    <a:pt x="635680" y="317840"/>
                  </a:moveTo>
                  <a:cubicBezTo>
                    <a:pt x="635680" y="493378"/>
                    <a:pt x="493378" y="635680"/>
                    <a:pt x="317840" y="635680"/>
                  </a:cubicBezTo>
                  <a:cubicBezTo>
                    <a:pt x="142302" y="635680"/>
                    <a:pt x="0" y="493378"/>
                    <a:pt x="0" y="317840"/>
                  </a:cubicBezTo>
                  <a:cubicBezTo>
                    <a:pt x="0" y="142302"/>
                    <a:pt x="142302" y="0"/>
                    <a:pt x="317840" y="0"/>
                  </a:cubicBezTo>
                  <a:cubicBezTo>
                    <a:pt x="493378" y="0"/>
                    <a:pt x="635680" y="142302"/>
                    <a:pt x="635680" y="31784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">
  <p:cSld name="CUSTOM_3_1">
    <p:spTree>
      <p:nvGrpSpPr>
        <p:cNvPr id="1" name="Shape 1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9" name="Google Shape;169;p15"/>
          <p:cNvGrpSpPr/>
          <p:nvPr/>
        </p:nvGrpSpPr>
        <p:grpSpPr>
          <a:xfrm>
            <a:off x="-823949" y="-1481350"/>
            <a:ext cx="10551403" cy="8106205"/>
            <a:chOff x="-823949" y="-1481350"/>
            <a:chExt cx="10551403" cy="8106205"/>
          </a:xfrm>
        </p:grpSpPr>
        <p:sp>
          <p:nvSpPr>
            <p:cNvPr id="170" name="Google Shape;170;p15"/>
            <p:cNvSpPr/>
            <p:nvPr/>
          </p:nvSpPr>
          <p:spPr>
            <a:xfrm flipH="1">
              <a:off x="-823949" y="-1481350"/>
              <a:ext cx="2441322" cy="8106205"/>
            </a:xfrm>
            <a:custGeom>
              <a:avLst/>
              <a:gdLst/>
              <a:ahLst/>
              <a:cxnLst/>
              <a:rect l="l" t="t" r="r" b="b"/>
              <a:pathLst>
                <a:path w="1513998" h="5027104" extrusionOk="0">
                  <a:moveTo>
                    <a:pt x="245650" y="0"/>
                  </a:moveTo>
                  <a:cubicBezTo>
                    <a:pt x="148780" y="191834"/>
                    <a:pt x="0" y="303276"/>
                    <a:pt x="0" y="645414"/>
                  </a:cubicBezTo>
                  <a:cubicBezTo>
                    <a:pt x="0" y="1152811"/>
                    <a:pt x="327184" y="1152811"/>
                    <a:pt x="327184" y="1660303"/>
                  </a:cubicBezTo>
                  <a:cubicBezTo>
                    <a:pt x="327184" y="2167795"/>
                    <a:pt x="0" y="2167795"/>
                    <a:pt x="0" y="2675191"/>
                  </a:cubicBezTo>
                  <a:cubicBezTo>
                    <a:pt x="0" y="3182588"/>
                    <a:pt x="327184" y="3182588"/>
                    <a:pt x="327184" y="3690080"/>
                  </a:cubicBezTo>
                  <a:cubicBezTo>
                    <a:pt x="327184" y="4197573"/>
                    <a:pt x="0" y="4197573"/>
                    <a:pt x="0" y="4705065"/>
                  </a:cubicBezTo>
                  <a:cubicBezTo>
                    <a:pt x="0" y="4843177"/>
                    <a:pt x="24289" y="4943666"/>
                    <a:pt x="59531" y="5027105"/>
                  </a:cubicBezTo>
                  <a:lnTo>
                    <a:pt x="1513998" y="5027105"/>
                  </a:lnTo>
                  <a:lnTo>
                    <a:pt x="1513998" y="0"/>
                  </a:lnTo>
                  <a:lnTo>
                    <a:pt x="245555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171" name="Google Shape;171;p15"/>
            <p:cNvGrpSpPr/>
            <p:nvPr/>
          </p:nvGrpSpPr>
          <p:grpSpPr>
            <a:xfrm>
              <a:off x="-9" y="-160021"/>
              <a:ext cx="9727463" cy="5095103"/>
              <a:chOff x="-9" y="-160021"/>
              <a:chExt cx="9727463" cy="5095103"/>
            </a:xfrm>
          </p:grpSpPr>
          <p:grpSp>
            <p:nvGrpSpPr>
              <p:cNvPr id="172" name="Google Shape;172;p15"/>
              <p:cNvGrpSpPr/>
              <p:nvPr/>
            </p:nvGrpSpPr>
            <p:grpSpPr>
              <a:xfrm flipH="1">
                <a:off x="8429384" y="326491"/>
                <a:ext cx="1298070" cy="485159"/>
                <a:chOff x="540500" y="421329"/>
                <a:chExt cx="1298070" cy="485159"/>
              </a:xfrm>
            </p:grpSpPr>
            <p:sp>
              <p:nvSpPr>
                <p:cNvPr id="173" name="Google Shape;173;p15"/>
                <p:cNvSpPr/>
                <p:nvPr/>
              </p:nvSpPr>
              <p:spPr>
                <a:xfrm>
                  <a:off x="540500" y="421329"/>
                  <a:ext cx="1298070" cy="20340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33863" h="146335" extrusionOk="0">
                      <a:moveTo>
                        <a:pt x="0" y="146335"/>
                      </a:moveTo>
                      <a:lnTo>
                        <a:pt x="0" y="50156"/>
                      </a:lnTo>
                      <a:cubicBezTo>
                        <a:pt x="24770" y="50156"/>
                        <a:pt x="34344" y="43955"/>
                        <a:pt x="51789" y="32749"/>
                      </a:cubicBezTo>
                      <a:cubicBezTo>
                        <a:pt x="73222" y="18931"/>
                        <a:pt x="102598" y="0"/>
                        <a:pt x="155692" y="0"/>
                      </a:cubicBezTo>
                      <a:cubicBezTo>
                        <a:pt x="208786" y="0"/>
                        <a:pt x="238126" y="18931"/>
                        <a:pt x="259596" y="32749"/>
                      </a:cubicBezTo>
                      <a:cubicBezTo>
                        <a:pt x="277004" y="43991"/>
                        <a:pt x="286614" y="50156"/>
                        <a:pt x="311384" y="50156"/>
                      </a:cubicBezTo>
                      <a:cubicBezTo>
                        <a:pt x="336154" y="50156"/>
                        <a:pt x="345729" y="43955"/>
                        <a:pt x="363137" y="32749"/>
                      </a:cubicBezTo>
                      <a:cubicBezTo>
                        <a:pt x="384570" y="18931"/>
                        <a:pt x="413946" y="0"/>
                        <a:pt x="467004" y="0"/>
                      </a:cubicBezTo>
                      <a:cubicBezTo>
                        <a:pt x="520062" y="0"/>
                        <a:pt x="549438" y="18931"/>
                        <a:pt x="570871" y="32749"/>
                      </a:cubicBezTo>
                      <a:cubicBezTo>
                        <a:pt x="588279" y="43991"/>
                        <a:pt x="597890" y="50156"/>
                        <a:pt x="622624" y="50156"/>
                      </a:cubicBezTo>
                      <a:cubicBezTo>
                        <a:pt x="647358" y="50156"/>
                        <a:pt x="656968" y="43955"/>
                        <a:pt x="674376" y="32749"/>
                      </a:cubicBezTo>
                      <a:cubicBezTo>
                        <a:pt x="695810" y="18931"/>
                        <a:pt x="725185" y="0"/>
                        <a:pt x="778243" y="0"/>
                      </a:cubicBezTo>
                      <a:cubicBezTo>
                        <a:pt x="831301" y="0"/>
                        <a:pt x="860677" y="18931"/>
                        <a:pt x="882111" y="32749"/>
                      </a:cubicBezTo>
                      <a:cubicBezTo>
                        <a:pt x="899519" y="43991"/>
                        <a:pt x="909129" y="50156"/>
                        <a:pt x="933863" y="50156"/>
                      </a:cubicBezTo>
                      <a:lnTo>
                        <a:pt x="933863" y="146335"/>
                      </a:lnTo>
                      <a:cubicBezTo>
                        <a:pt x="880805" y="146335"/>
                        <a:pt x="851429" y="127404"/>
                        <a:pt x="829996" y="113587"/>
                      </a:cubicBezTo>
                      <a:cubicBezTo>
                        <a:pt x="812588" y="102344"/>
                        <a:pt x="802977" y="96179"/>
                        <a:pt x="778243" y="96179"/>
                      </a:cubicBezTo>
                      <a:cubicBezTo>
                        <a:pt x="753510" y="96179"/>
                        <a:pt x="743899" y="102380"/>
                        <a:pt x="726491" y="113587"/>
                      </a:cubicBezTo>
                      <a:cubicBezTo>
                        <a:pt x="705058" y="127404"/>
                        <a:pt x="675682" y="146335"/>
                        <a:pt x="622624" y="146335"/>
                      </a:cubicBezTo>
                      <a:cubicBezTo>
                        <a:pt x="569566" y="146335"/>
                        <a:pt x="540190" y="127404"/>
                        <a:pt x="518756" y="113587"/>
                      </a:cubicBezTo>
                      <a:cubicBezTo>
                        <a:pt x="501348" y="102344"/>
                        <a:pt x="491738" y="96179"/>
                        <a:pt x="467004" y="96179"/>
                      </a:cubicBezTo>
                      <a:cubicBezTo>
                        <a:pt x="442270" y="96179"/>
                        <a:pt x="432660" y="102380"/>
                        <a:pt x="415252" y="113587"/>
                      </a:cubicBezTo>
                      <a:cubicBezTo>
                        <a:pt x="393818" y="127404"/>
                        <a:pt x="364442" y="146335"/>
                        <a:pt x="311384" y="146335"/>
                      </a:cubicBezTo>
                      <a:cubicBezTo>
                        <a:pt x="258326" y="146335"/>
                        <a:pt x="228951" y="127404"/>
                        <a:pt x="207481" y="113587"/>
                      </a:cubicBezTo>
                      <a:cubicBezTo>
                        <a:pt x="190073" y="102344"/>
                        <a:pt x="180462" y="96179"/>
                        <a:pt x="155692" y="96179"/>
                      </a:cubicBezTo>
                      <a:cubicBezTo>
                        <a:pt x="130922" y="96179"/>
                        <a:pt x="121348" y="102380"/>
                        <a:pt x="103904" y="113587"/>
                      </a:cubicBezTo>
                      <a:cubicBezTo>
                        <a:pt x="82470" y="127404"/>
                        <a:pt x="53094" y="146335"/>
                        <a:pt x="0" y="146335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74" name="Google Shape;174;p15"/>
                <p:cNvSpPr/>
                <p:nvPr/>
              </p:nvSpPr>
              <p:spPr>
                <a:xfrm>
                  <a:off x="540500" y="703082"/>
                  <a:ext cx="1298070" cy="20340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33863" h="146335" extrusionOk="0">
                      <a:moveTo>
                        <a:pt x="0" y="146336"/>
                      </a:moveTo>
                      <a:lnTo>
                        <a:pt x="0" y="50157"/>
                      </a:lnTo>
                      <a:cubicBezTo>
                        <a:pt x="24770" y="50157"/>
                        <a:pt x="34344" y="43955"/>
                        <a:pt x="51789" y="32749"/>
                      </a:cubicBezTo>
                      <a:cubicBezTo>
                        <a:pt x="73222" y="18931"/>
                        <a:pt x="102598" y="0"/>
                        <a:pt x="155692" y="0"/>
                      </a:cubicBezTo>
                      <a:cubicBezTo>
                        <a:pt x="208786" y="0"/>
                        <a:pt x="238126" y="18931"/>
                        <a:pt x="259596" y="32749"/>
                      </a:cubicBezTo>
                      <a:cubicBezTo>
                        <a:pt x="277004" y="43991"/>
                        <a:pt x="286614" y="50157"/>
                        <a:pt x="311384" y="50157"/>
                      </a:cubicBezTo>
                      <a:cubicBezTo>
                        <a:pt x="336154" y="50157"/>
                        <a:pt x="345729" y="43955"/>
                        <a:pt x="363137" y="32749"/>
                      </a:cubicBezTo>
                      <a:cubicBezTo>
                        <a:pt x="384570" y="18931"/>
                        <a:pt x="413946" y="0"/>
                        <a:pt x="467004" y="0"/>
                      </a:cubicBezTo>
                      <a:cubicBezTo>
                        <a:pt x="520062" y="0"/>
                        <a:pt x="549438" y="18931"/>
                        <a:pt x="570871" y="32749"/>
                      </a:cubicBezTo>
                      <a:cubicBezTo>
                        <a:pt x="588279" y="43991"/>
                        <a:pt x="597890" y="50157"/>
                        <a:pt x="622624" y="50157"/>
                      </a:cubicBezTo>
                      <a:cubicBezTo>
                        <a:pt x="647358" y="50157"/>
                        <a:pt x="656968" y="43955"/>
                        <a:pt x="674376" y="32749"/>
                      </a:cubicBezTo>
                      <a:cubicBezTo>
                        <a:pt x="695810" y="18931"/>
                        <a:pt x="725185" y="0"/>
                        <a:pt x="778243" y="0"/>
                      </a:cubicBezTo>
                      <a:cubicBezTo>
                        <a:pt x="831301" y="0"/>
                        <a:pt x="860677" y="18931"/>
                        <a:pt x="882111" y="32749"/>
                      </a:cubicBezTo>
                      <a:cubicBezTo>
                        <a:pt x="899519" y="43991"/>
                        <a:pt x="909129" y="50157"/>
                        <a:pt x="933863" y="50157"/>
                      </a:cubicBezTo>
                      <a:lnTo>
                        <a:pt x="933863" y="146336"/>
                      </a:lnTo>
                      <a:cubicBezTo>
                        <a:pt x="880805" y="146336"/>
                        <a:pt x="851429" y="127404"/>
                        <a:pt x="829996" y="113587"/>
                      </a:cubicBezTo>
                      <a:cubicBezTo>
                        <a:pt x="812588" y="102344"/>
                        <a:pt x="802977" y="96179"/>
                        <a:pt x="778243" y="96179"/>
                      </a:cubicBezTo>
                      <a:cubicBezTo>
                        <a:pt x="753510" y="96179"/>
                        <a:pt x="743899" y="102381"/>
                        <a:pt x="726491" y="113587"/>
                      </a:cubicBezTo>
                      <a:cubicBezTo>
                        <a:pt x="705058" y="127404"/>
                        <a:pt x="675682" y="146336"/>
                        <a:pt x="622624" y="146336"/>
                      </a:cubicBezTo>
                      <a:cubicBezTo>
                        <a:pt x="569566" y="146336"/>
                        <a:pt x="540190" y="127404"/>
                        <a:pt x="518756" y="113587"/>
                      </a:cubicBezTo>
                      <a:cubicBezTo>
                        <a:pt x="501348" y="102344"/>
                        <a:pt x="491738" y="96179"/>
                        <a:pt x="467004" y="96179"/>
                      </a:cubicBezTo>
                      <a:cubicBezTo>
                        <a:pt x="442270" y="96179"/>
                        <a:pt x="432660" y="102381"/>
                        <a:pt x="415252" y="113587"/>
                      </a:cubicBezTo>
                      <a:cubicBezTo>
                        <a:pt x="393818" y="127404"/>
                        <a:pt x="364442" y="146336"/>
                        <a:pt x="311384" y="146336"/>
                      </a:cubicBezTo>
                      <a:cubicBezTo>
                        <a:pt x="258326" y="146336"/>
                        <a:pt x="228951" y="127404"/>
                        <a:pt x="207481" y="113587"/>
                      </a:cubicBezTo>
                      <a:cubicBezTo>
                        <a:pt x="190073" y="102344"/>
                        <a:pt x="180462" y="96179"/>
                        <a:pt x="155692" y="96179"/>
                      </a:cubicBezTo>
                      <a:cubicBezTo>
                        <a:pt x="130922" y="96179"/>
                        <a:pt x="121348" y="102381"/>
                        <a:pt x="103904" y="113587"/>
                      </a:cubicBezTo>
                      <a:cubicBezTo>
                        <a:pt x="82470" y="127404"/>
                        <a:pt x="53094" y="146336"/>
                        <a:pt x="0" y="146336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  <p:sp>
            <p:nvSpPr>
              <p:cNvPr id="175" name="Google Shape;175;p15"/>
              <p:cNvSpPr/>
              <p:nvPr/>
            </p:nvSpPr>
            <p:spPr>
              <a:xfrm flipH="1">
                <a:off x="7602770" y="4516700"/>
                <a:ext cx="418382" cy="418382"/>
              </a:xfrm>
              <a:custGeom>
                <a:avLst/>
                <a:gdLst/>
                <a:ahLst/>
                <a:cxnLst/>
                <a:rect l="l" t="t" r="r" b="b"/>
                <a:pathLst>
                  <a:path w="342936" h="342936" extrusionOk="0">
                    <a:moveTo>
                      <a:pt x="171468" y="0"/>
                    </a:moveTo>
                    <a:cubicBezTo>
                      <a:pt x="76776" y="0"/>
                      <a:pt x="0" y="76776"/>
                      <a:pt x="0" y="171468"/>
                    </a:cubicBezTo>
                    <a:cubicBezTo>
                      <a:pt x="0" y="266160"/>
                      <a:pt x="76776" y="342936"/>
                      <a:pt x="171468" y="342936"/>
                    </a:cubicBezTo>
                    <a:cubicBezTo>
                      <a:pt x="266160" y="342936"/>
                      <a:pt x="342936" y="266160"/>
                      <a:pt x="342936" y="171468"/>
                    </a:cubicBezTo>
                    <a:cubicBezTo>
                      <a:pt x="342936" y="76776"/>
                      <a:pt x="266160" y="0"/>
                      <a:pt x="171468" y="0"/>
                    </a:cubicBezTo>
                    <a:close/>
                    <a:moveTo>
                      <a:pt x="171468" y="281863"/>
                    </a:moveTo>
                    <a:cubicBezTo>
                      <a:pt x="110504" y="281863"/>
                      <a:pt x="61073" y="232432"/>
                      <a:pt x="61073" y="171468"/>
                    </a:cubicBezTo>
                    <a:cubicBezTo>
                      <a:pt x="61073" y="110504"/>
                      <a:pt x="110504" y="61073"/>
                      <a:pt x="171468" y="61073"/>
                    </a:cubicBezTo>
                    <a:cubicBezTo>
                      <a:pt x="232432" y="61073"/>
                      <a:pt x="281863" y="110504"/>
                      <a:pt x="281863" y="171468"/>
                    </a:cubicBezTo>
                    <a:cubicBezTo>
                      <a:pt x="281863" y="232432"/>
                      <a:pt x="232432" y="281863"/>
                      <a:pt x="171468" y="28186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176" name="Google Shape;176;p15"/>
              <p:cNvGrpSpPr/>
              <p:nvPr/>
            </p:nvGrpSpPr>
            <p:grpSpPr>
              <a:xfrm flipH="1">
                <a:off x="8315526" y="3853322"/>
                <a:ext cx="1085831" cy="675413"/>
                <a:chOff x="4274895" y="3528397"/>
                <a:chExt cx="740272" cy="460467"/>
              </a:xfrm>
            </p:grpSpPr>
            <p:sp>
              <p:nvSpPr>
                <p:cNvPr id="177" name="Google Shape;177;p15"/>
                <p:cNvSpPr/>
                <p:nvPr/>
              </p:nvSpPr>
              <p:spPr>
                <a:xfrm>
                  <a:off x="4274895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78" name="Google Shape;178;p15"/>
                <p:cNvSpPr/>
                <p:nvPr/>
              </p:nvSpPr>
              <p:spPr>
                <a:xfrm>
                  <a:off x="4410106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79" name="Google Shape;179;p15"/>
                <p:cNvSpPr/>
                <p:nvPr/>
              </p:nvSpPr>
              <p:spPr>
                <a:xfrm>
                  <a:off x="4545290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80" name="Google Shape;180;p15"/>
                <p:cNvSpPr/>
                <p:nvPr/>
              </p:nvSpPr>
              <p:spPr>
                <a:xfrm>
                  <a:off x="4680500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81" name="Google Shape;181;p15"/>
                <p:cNvSpPr/>
                <p:nvPr/>
              </p:nvSpPr>
              <p:spPr>
                <a:xfrm>
                  <a:off x="4815711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82" name="Google Shape;182;p15"/>
                <p:cNvSpPr/>
                <p:nvPr/>
              </p:nvSpPr>
              <p:spPr>
                <a:xfrm>
                  <a:off x="4950513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  <p:grpSp>
            <p:nvGrpSpPr>
              <p:cNvPr id="183" name="Google Shape;183;p15"/>
              <p:cNvGrpSpPr/>
              <p:nvPr/>
            </p:nvGrpSpPr>
            <p:grpSpPr>
              <a:xfrm flipH="1">
                <a:off x="6665192" y="-160021"/>
                <a:ext cx="1425966" cy="712982"/>
                <a:chOff x="6083802" y="754477"/>
                <a:chExt cx="1350730" cy="675364"/>
              </a:xfrm>
            </p:grpSpPr>
            <p:sp>
              <p:nvSpPr>
                <p:cNvPr id="184" name="Google Shape;184;p15"/>
                <p:cNvSpPr/>
                <p:nvPr/>
              </p:nvSpPr>
              <p:spPr>
                <a:xfrm>
                  <a:off x="6083802" y="754477"/>
                  <a:ext cx="1350730" cy="67536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03323" h="601661" extrusionOk="0">
                      <a:moveTo>
                        <a:pt x="1101196" y="0"/>
                      </a:moveTo>
                      <a:cubicBezTo>
                        <a:pt x="1101196" y="275880"/>
                        <a:pt x="877541" y="499535"/>
                        <a:pt x="601661" y="499535"/>
                      </a:cubicBezTo>
                      <a:cubicBezTo>
                        <a:pt x="325782" y="499535"/>
                        <a:pt x="102126" y="275880"/>
                        <a:pt x="102126" y="0"/>
                      </a:cubicBezTo>
                      <a:lnTo>
                        <a:pt x="0" y="0"/>
                      </a:lnTo>
                      <a:cubicBezTo>
                        <a:pt x="0" y="332274"/>
                        <a:pt x="269388" y="601662"/>
                        <a:pt x="601661" y="601662"/>
                      </a:cubicBezTo>
                      <a:cubicBezTo>
                        <a:pt x="933936" y="601662"/>
                        <a:pt x="1203324" y="332274"/>
                        <a:pt x="1203324" y="0"/>
                      </a:cubicBezTo>
                      <a:lnTo>
                        <a:pt x="1101196" y="0"/>
                      </a:ln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85" name="Google Shape;185;p15"/>
                <p:cNvSpPr/>
                <p:nvPr/>
              </p:nvSpPr>
              <p:spPr>
                <a:xfrm>
                  <a:off x="6393993" y="754477"/>
                  <a:ext cx="776975" cy="38848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92183" h="346091" extrusionOk="0">
                      <a:moveTo>
                        <a:pt x="346091" y="222858"/>
                      </a:moveTo>
                      <a:cubicBezTo>
                        <a:pt x="223003" y="222858"/>
                        <a:pt x="123234" y="123089"/>
                        <a:pt x="123234" y="0"/>
                      </a:cubicBezTo>
                      <a:lnTo>
                        <a:pt x="0" y="0"/>
                      </a:lnTo>
                      <a:cubicBezTo>
                        <a:pt x="0" y="191161"/>
                        <a:pt x="154967" y="346091"/>
                        <a:pt x="346091" y="346091"/>
                      </a:cubicBezTo>
                      <a:cubicBezTo>
                        <a:pt x="537216" y="346091"/>
                        <a:pt x="692183" y="191125"/>
                        <a:pt x="692183" y="0"/>
                      </a:cubicBezTo>
                      <a:lnTo>
                        <a:pt x="568949" y="0"/>
                      </a:lnTo>
                      <a:cubicBezTo>
                        <a:pt x="568949" y="123089"/>
                        <a:pt x="469180" y="222858"/>
                        <a:pt x="346091" y="222858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  <p:sp>
            <p:nvSpPr>
              <p:cNvPr id="186" name="Google Shape;186;p15"/>
              <p:cNvSpPr/>
              <p:nvPr/>
            </p:nvSpPr>
            <p:spPr>
              <a:xfrm flipH="1">
                <a:off x="1504404" y="407588"/>
                <a:ext cx="322970" cy="322970"/>
              </a:xfrm>
              <a:custGeom>
                <a:avLst/>
                <a:gdLst/>
                <a:ahLst/>
                <a:cxnLst/>
                <a:rect l="l" t="t" r="r" b="b"/>
                <a:pathLst>
                  <a:path w="207698" h="207698" extrusionOk="0">
                    <a:moveTo>
                      <a:pt x="207698" y="89035"/>
                    </a:moveTo>
                    <a:lnTo>
                      <a:pt x="139590" y="89035"/>
                    </a:lnTo>
                    <a:lnTo>
                      <a:pt x="187752" y="40909"/>
                    </a:lnTo>
                    <a:lnTo>
                      <a:pt x="166790" y="19947"/>
                    </a:lnTo>
                    <a:lnTo>
                      <a:pt x="118664" y="68072"/>
                    </a:lnTo>
                    <a:lnTo>
                      <a:pt x="118664" y="0"/>
                    </a:lnTo>
                    <a:lnTo>
                      <a:pt x="89034" y="0"/>
                    </a:lnTo>
                    <a:lnTo>
                      <a:pt x="89034" y="68072"/>
                    </a:lnTo>
                    <a:lnTo>
                      <a:pt x="40872" y="19947"/>
                    </a:lnTo>
                    <a:lnTo>
                      <a:pt x="19947" y="40909"/>
                    </a:lnTo>
                    <a:lnTo>
                      <a:pt x="68072" y="89035"/>
                    </a:lnTo>
                    <a:lnTo>
                      <a:pt x="0" y="89035"/>
                    </a:lnTo>
                    <a:lnTo>
                      <a:pt x="0" y="118664"/>
                    </a:lnTo>
                    <a:lnTo>
                      <a:pt x="68072" y="118664"/>
                    </a:lnTo>
                    <a:lnTo>
                      <a:pt x="19947" y="166790"/>
                    </a:lnTo>
                    <a:lnTo>
                      <a:pt x="40872" y="187752"/>
                    </a:lnTo>
                    <a:lnTo>
                      <a:pt x="89034" y="139626"/>
                    </a:lnTo>
                    <a:lnTo>
                      <a:pt x="89034" y="207698"/>
                    </a:lnTo>
                    <a:lnTo>
                      <a:pt x="118664" y="207698"/>
                    </a:lnTo>
                    <a:lnTo>
                      <a:pt x="118664" y="139626"/>
                    </a:lnTo>
                    <a:lnTo>
                      <a:pt x="166790" y="187752"/>
                    </a:lnTo>
                    <a:lnTo>
                      <a:pt x="187752" y="166790"/>
                    </a:lnTo>
                    <a:lnTo>
                      <a:pt x="139590" y="118664"/>
                    </a:lnTo>
                    <a:lnTo>
                      <a:pt x="207698" y="118664"/>
                    </a:lnTo>
                    <a:lnTo>
                      <a:pt x="207698" y="89035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87" name="Google Shape;187;p15"/>
              <p:cNvSpPr/>
              <p:nvPr/>
            </p:nvSpPr>
            <p:spPr>
              <a:xfrm flipH="1">
                <a:off x="941748" y="303531"/>
                <a:ext cx="249385" cy="249425"/>
              </a:xfrm>
              <a:custGeom>
                <a:avLst/>
                <a:gdLst/>
                <a:ahLst/>
                <a:cxnLst/>
                <a:rect l="l" t="t" r="r" b="b"/>
                <a:pathLst>
                  <a:path w="224671" h="224707" extrusionOk="0">
                    <a:moveTo>
                      <a:pt x="224671" y="96324"/>
                    </a:moveTo>
                    <a:lnTo>
                      <a:pt x="128384" y="96324"/>
                    </a:lnTo>
                    <a:lnTo>
                      <a:pt x="128384" y="0"/>
                    </a:lnTo>
                    <a:lnTo>
                      <a:pt x="96324" y="0"/>
                    </a:lnTo>
                    <a:lnTo>
                      <a:pt x="96324" y="96324"/>
                    </a:lnTo>
                    <a:lnTo>
                      <a:pt x="0" y="96324"/>
                    </a:lnTo>
                    <a:lnTo>
                      <a:pt x="0" y="128384"/>
                    </a:lnTo>
                    <a:lnTo>
                      <a:pt x="96324" y="128384"/>
                    </a:lnTo>
                    <a:lnTo>
                      <a:pt x="96324" y="224707"/>
                    </a:lnTo>
                    <a:lnTo>
                      <a:pt x="128384" y="224707"/>
                    </a:lnTo>
                    <a:lnTo>
                      <a:pt x="128384" y="128384"/>
                    </a:lnTo>
                    <a:lnTo>
                      <a:pt x="224671" y="128384"/>
                    </a:lnTo>
                    <a:lnTo>
                      <a:pt x="224671" y="96324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188" name="Google Shape;188;p15"/>
              <p:cNvGrpSpPr/>
              <p:nvPr/>
            </p:nvGrpSpPr>
            <p:grpSpPr>
              <a:xfrm rot="5400000">
                <a:off x="-414254" y="3205057"/>
                <a:ext cx="1656979" cy="828489"/>
                <a:chOff x="-1097350" y="4385303"/>
                <a:chExt cx="2165703" cy="1082851"/>
              </a:xfrm>
            </p:grpSpPr>
            <p:sp>
              <p:nvSpPr>
                <p:cNvPr id="189" name="Google Shape;189;p15"/>
                <p:cNvSpPr/>
                <p:nvPr/>
              </p:nvSpPr>
              <p:spPr>
                <a:xfrm flipH="1">
                  <a:off x="-1097350" y="4385303"/>
                  <a:ext cx="2165703" cy="108285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70805" h="535402" extrusionOk="0">
                      <a:moveTo>
                        <a:pt x="90884" y="535403"/>
                      </a:moveTo>
                      <a:cubicBezTo>
                        <a:pt x="90884" y="289915"/>
                        <a:pt x="289914" y="90884"/>
                        <a:pt x="535402" y="90884"/>
                      </a:cubicBezTo>
                      <a:cubicBezTo>
                        <a:pt x="780890" y="90884"/>
                        <a:pt x="979921" y="289915"/>
                        <a:pt x="979921" y="535403"/>
                      </a:cubicBezTo>
                      <a:lnTo>
                        <a:pt x="1070806" y="535403"/>
                      </a:lnTo>
                      <a:cubicBezTo>
                        <a:pt x="1070806" y="239722"/>
                        <a:pt x="831120" y="0"/>
                        <a:pt x="535402" y="0"/>
                      </a:cubicBezTo>
                      <a:cubicBezTo>
                        <a:pt x="239685" y="0"/>
                        <a:pt x="0" y="239685"/>
                        <a:pt x="0" y="535403"/>
                      </a:cubicBezTo>
                      <a:lnTo>
                        <a:pt x="90884" y="535403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90" name="Google Shape;190;p15"/>
                <p:cNvSpPr/>
                <p:nvPr/>
              </p:nvSpPr>
              <p:spPr>
                <a:xfrm flipH="1">
                  <a:off x="-496018" y="4984914"/>
                  <a:ext cx="964834" cy="48241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77050" h="238524" extrusionOk="0">
                      <a:moveTo>
                        <a:pt x="238525" y="84936"/>
                      </a:moveTo>
                      <a:cubicBezTo>
                        <a:pt x="323353" y="84936"/>
                        <a:pt x="392114" y="153698"/>
                        <a:pt x="392114" y="238525"/>
                      </a:cubicBezTo>
                      <a:lnTo>
                        <a:pt x="477050" y="238525"/>
                      </a:lnTo>
                      <a:cubicBezTo>
                        <a:pt x="477050" y="106805"/>
                        <a:pt x="370282" y="0"/>
                        <a:pt x="238525" y="0"/>
                      </a:cubicBezTo>
                      <a:cubicBezTo>
                        <a:pt x="106769" y="0"/>
                        <a:pt x="0" y="106769"/>
                        <a:pt x="0" y="238525"/>
                      </a:cubicBezTo>
                      <a:lnTo>
                        <a:pt x="84937" y="238525"/>
                      </a:lnTo>
                      <a:cubicBezTo>
                        <a:pt x="84937" y="153698"/>
                        <a:pt x="153698" y="84936"/>
                        <a:pt x="238525" y="84936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</p:grpSp>
      </p:grpSp>
      <p:sp>
        <p:nvSpPr>
          <p:cNvPr id="191" name="Google Shape;191;p15"/>
          <p:cNvSpPr txBox="1">
            <a:spLocks noGrp="1"/>
          </p:cNvSpPr>
          <p:nvPr>
            <p:ph type="title"/>
          </p:nvPr>
        </p:nvSpPr>
        <p:spPr>
          <a:xfrm>
            <a:off x="2094000" y="790913"/>
            <a:ext cx="4956000" cy="928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 sz="6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 dirty="0"/>
          </a:p>
        </p:txBody>
      </p:sp>
      <p:sp>
        <p:nvSpPr>
          <p:cNvPr id="192" name="Google Shape;192;p15"/>
          <p:cNvSpPr txBox="1">
            <a:spLocks noGrp="1"/>
          </p:cNvSpPr>
          <p:nvPr>
            <p:ph type="subTitle" idx="1"/>
          </p:nvPr>
        </p:nvSpPr>
        <p:spPr>
          <a:xfrm>
            <a:off x="2094000" y="1801085"/>
            <a:ext cx="4956000" cy="1100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93" name="Google Shape;193;p15"/>
          <p:cNvSpPr txBox="1"/>
          <p:nvPr/>
        </p:nvSpPr>
        <p:spPr>
          <a:xfrm>
            <a:off x="2095950" y="3517486"/>
            <a:ext cx="4952100" cy="465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lnSpc>
                <a:spcPct val="115000"/>
              </a:lnSpc>
              <a:spcBef>
                <a:spcPts val="300"/>
              </a:spcBef>
              <a:spcAft>
                <a:spcPts val="0"/>
              </a:spcAft>
              <a:buNone/>
            </a:pPr>
            <a:r>
              <a:rPr lang="en" sz="900"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rPr>
              <a:t>CREDITS: This presentation template was created by </a:t>
            </a:r>
            <a:r>
              <a:rPr lang="en" sz="900" b="1">
                <a:solidFill>
                  <a:schemeClr val="dk2"/>
                </a:solidFill>
                <a:uFill>
                  <a:noFill/>
                </a:uFill>
                <a:latin typeface="Inter"/>
                <a:ea typeface="Inter"/>
                <a:cs typeface="Inter"/>
                <a:sym typeface="Inter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Slidesgo</a:t>
            </a:r>
            <a:r>
              <a:rPr lang="en" sz="900"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rPr>
              <a:t>, and includes icons by </a:t>
            </a:r>
            <a:r>
              <a:rPr lang="en" sz="900" b="1">
                <a:solidFill>
                  <a:schemeClr val="dk2"/>
                </a:solidFill>
                <a:uFill>
                  <a:noFill/>
                </a:uFill>
                <a:latin typeface="Inter"/>
                <a:ea typeface="Inter"/>
                <a:cs typeface="Inter"/>
                <a:sym typeface="Inter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Flaticon</a:t>
            </a:r>
            <a:r>
              <a:rPr lang="en" sz="900"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rPr>
              <a:t>, infographics &amp; images by </a:t>
            </a:r>
            <a:r>
              <a:rPr lang="en" sz="900" b="1">
                <a:solidFill>
                  <a:schemeClr val="dk2"/>
                </a:solidFill>
                <a:uFill>
                  <a:noFill/>
                </a:uFill>
                <a:latin typeface="Inter"/>
                <a:ea typeface="Inter"/>
                <a:cs typeface="Inter"/>
                <a:sym typeface="Inter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Freepik</a:t>
            </a:r>
            <a:r>
              <a:rPr lang="en" sz="900" b="1"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rPr>
              <a:t> </a:t>
            </a:r>
            <a:r>
              <a:rPr lang="en" sz="900"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rPr>
              <a:t>and content by</a:t>
            </a:r>
            <a:r>
              <a:rPr lang="en" sz="900" b="1"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rPr>
              <a:t> Swetha Tandri</a:t>
            </a:r>
            <a:endParaRPr sz="900" b="1">
              <a:solidFill>
                <a:schemeClr val="dk2"/>
              </a:solidFill>
              <a:latin typeface="Inter"/>
              <a:ea typeface="Inter"/>
              <a:cs typeface="Inter"/>
              <a:sym typeface="Inter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CUSTOM_9">
    <p:spTree>
      <p:nvGrpSpPr>
        <p:cNvPr id="1" name="Shape 1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5" name="Google Shape;195;p16"/>
          <p:cNvGrpSpPr/>
          <p:nvPr/>
        </p:nvGrpSpPr>
        <p:grpSpPr>
          <a:xfrm>
            <a:off x="244705" y="-1481350"/>
            <a:ext cx="9633142" cy="8106205"/>
            <a:chOff x="244705" y="-1481350"/>
            <a:chExt cx="9633142" cy="8106205"/>
          </a:xfrm>
        </p:grpSpPr>
        <p:sp>
          <p:nvSpPr>
            <p:cNvPr id="196" name="Google Shape;196;p16"/>
            <p:cNvSpPr/>
            <p:nvPr/>
          </p:nvSpPr>
          <p:spPr>
            <a:xfrm>
              <a:off x="7436526" y="-1481350"/>
              <a:ext cx="2441322" cy="8106205"/>
            </a:xfrm>
            <a:custGeom>
              <a:avLst/>
              <a:gdLst/>
              <a:ahLst/>
              <a:cxnLst/>
              <a:rect l="l" t="t" r="r" b="b"/>
              <a:pathLst>
                <a:path w="1513998" h="5027104" extrusionOk="0">
                  <a:moveTo>
                    <a:pt x="245650" y="0"/>
                  </a:moveTo>
                  <a:cubicBezTo>
                    <a:pt x="148780" y="191834"/>
                    <a:pt x="0" y="303276"/>
                    <a:pt x="0" y="645414"/>
                  </a:cubicBezTo>
                  <a:cubicBezTo>
                    <a:pt x="0" y="1152811"/>
                    <a:pt x="327184" y="1152811"/>
                    <a:pt x="327184" y="1660303"/>
                  </a:cubicBezTo>
                  <a:cubicBezTo>
                    <a:pt x="327184" y="2167795"/>
                    <a:pt x="0" y="2167795"/>
                    <a:pt x="0" y="2675191"/>
                  </a:cubicBezTo>
                  <a:cubicBezTo>
                    <a:pt x="0" y="3182588"/>
                    <a:pt x="327184" y="3182588"/>
                    <a:pt x="327184" y="3690080"/>
                  </a:cubicBezTo>
                  <a:cubicBezTo>
                    <a:pt x="327184" y="4197573"/>
                    <a:pt x="0" y="4197573"/>
                    <a:pt x="0" y="4705065"/>
                  </a:cubicBezTo>
                  <a:cubicBezTo>
                    <a:pt x="0" y="4843177"/>
                    <a:pt x="24289" y="4943666"/>
                    <a:pt x="59531" y="5027105"/>
                  </a:cubicBezTo>
                  <a:lnTo>
                    <a:pt x="1513998" y="5027105"/>
                  </a:lnTo>
                  <a:lnTo>
                    <a:pt x="1513998" y="0"/>
                  </a:lnTo>
                  <a:lnTo>
                    <a:pt x="245555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197" name="Google Shape;197;p16"/>
            <p:cNvGrpSpPr/>
            <p:nvPr/>
          </p:nvGrpSpPr>
          <p:grpSpPr>
            <a:xfrm>
              <a:off x="244705" y="195881"/>
              <a:ext cx="9088947" cy="5137455"/>
              <a:chOff x="244705" y="195881"/>
              <a:chExt cx="9088947" cy="5137455"/>
            </a:xfrm>
          </p:grpSpPr>
          <p:sp>
            <p:nvSpPr>
              <p:cNvPr id="198" name="Google Shape;198;p16"/>
              <p:cNvSpPr/>
              <p:nvPr/>
            </p:nvSpPr>
            <p:spPr>
              <a:xfrm>
                <a:off x="644127" y="4589300"/>
                <a:ext cx="418382" cy="418382"/>
              </a:xfrm>
              <a:custGeom>
                <a:avLst/>
                <a:gdLst/>
                <a:ahLst/>
                <a:cxnLst/>
                <a:rect l="l" t="t" r="r" b="b"/>
                <a:pathLst>
                  <a:path w="342936" h="342936" extrusionOk="0">
                    <a:moveTo>
                      <a:pt x="171468" y="0"/>
                    </a:moveTo>
                    <a:cubicBezTo>
                      <a:pt x="76776" y="0"/>
                      <a:pt x="0" y="76776"/>
                      <a:pt x="0" y="171468"/>
                    </a:cubicBezTo>
                    <a:cubicBezTo>
                      <a:pt x="0" y="266160"/>
                      <a:pt x="76776" y="342936"/>
                      <a:pt x="171468" y="342936"/>
                    </a:cubicBezTo>
                    <a:cubicBezTo>
                      <a:pt x="266160" y="342936"/>
                      <a:pt x="342936" y="266160"/>
                      <a:pt x="342936" y="171468"/>
                    </a:cubicBezTo>
                    <a:cubicBezTo>
                      <a:pt x="342936" y="76776"/>
                      <a:pt x="266160" y="0"/>
                      <a:pt x="171468" y="0"/>
                    </a:cubicBezTo>
                    <a:close/>
                    <a:moveTo>
                      <a:pt x="171468" y="281863"/>
                    </a:moveTo>
                    <a:cubicBezTo>
                      <a:pt x="110504" y="281863"/>
                      <a:pt x="61073" y="232432"/>
                      <a:pt x="61073" y="171468"/>
                    </a:cubicBezTo>
                    <a:cubicBezTo>
                      <a:pt x="61073" y="110504"/>
                      <a:pt x="110504" y="61073"/>
                      <a:pt x="171468" y="61073"/>
                    </a:cubicBezTo>
                    <a:cubicBezTo>
                      <a:pt x="232432" y="61073"/>
                      <a:pt x="281863" y="110504"/>
                      <a:pt x="281863" y="171468"/>
                    </a:cubicBezTo>
                    <a:cubicBezTo>
                      <a:pt x="281863" y="232432"/>
                      <a:pt x="232432" y="281863"/>
                      <a:pt x="171468" y="28186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199" name="Google Shape;199;p16"/>
              <p:cNvGrpSpPr/>
              <p:nvPr/>
            </p:nvGrpSpPr>
            <p:grpSpPr>
              <a:xfrm>
                <a:off x="8247822" y="320134"/>
                <a:ext cx="1085831" cy="675413"/>
                <a:chOff x="4274895" y="3528397"/>
                <a:chExt cx="740272" cy="460467"/>
              </a:xfrm>
            </p:grpSpPr>
            <p:sp>
              <p:nvSpPr>
                <p:cNvPr id="200" name="Google Shape;200;p16"/>
                <p:cNvSpPr/>
                <p:nvPr/>
              </p:nvSpPr>
              <p:spPr>
                <a:xfrm>
                  <a:off x="4274895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01" name="Google Shape;201;p16"/>
                <p:cNvSpPr/>
                <p:nvPr/>
              </p:nvSpPr>
              <p:spPr>
                <a:xfrm>
                  <a:off x="4410106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02" name="Google Shape;202;p16"/>
                <p:cNvSpPr/>
                <p:nvPr/>
              </p:nvSpPr>
              <p:spPr>
                <a:xfrm>
                  <a:off x="4545290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03" name="Google Shape;203;p16"/>
                <p:cNvSpPr/>
                <p:nvPr/>
              </p:nvSpPr>
              <p:spPr>
                <a:xfrm>
                  <a:off x="4680500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04" name="Google Shape;204;p16"/>
                <p:cNvSpPr/>
                <p:nvPr/>
              </p:nvSpPr>
              <p:spPr>
                <a:xfrm>
                  <a:off x="4815711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05" name="Google Shape;205;p16"/>
                <p:cNvSpPr/>
                <p:nvPr/>
              </p:nvSpPr>
              <p:spPr>
                <a:xfrm>
                  <a:off x="4950513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  <p:sp>
            <p:nvSpPr>
              <p:cNvPr id="206" name="Google Shape;206;p16"/>
              <p:cNvSpPr/>
              <p:nvPr/>
            </p:nvSpPr>
            <p:spPr>
              <a:xfrm>
                <a:off x="244705" y="4251802"/>
                <a:ext cx="337509" cy="337509"/>
              </a:xfrm>
              <a:custGeom>
                <a:avLst/>
                <a:gdLst/>
                <a:ahLst/>
                <a:cxnLst/>
                <a:rect l="l" t="t" r="r" b="b"/>
                <a:pathLst>
                  <a:path w="207698" h="207698" extrusionOk="0">
                    <a:moveTo>
                      <a:pt x="207698" y="89035"/>
                    </a:moveTo>
                    <a:lnTo>
                      <a:pt x="139590" y="89035"/>
                    </a:lnTo>
                    <a:lnTo>
                      <a:pt x="187752" y="40909"/>
                    </a:lnTo>
                    <a:lnTo>
                      <a:pt x="166790" y="19947"/>
                    </a:lnTo>
                    <a:lnTo>
                      <a:pt x="118664" y="68072"/>
                    </a:lnTo>
                    <a:lnTo>
                      <a:pt x="118664" y="0"/>
                    </a:lnTo>
                    <a:lnTo>
                      <a:pt x="89034" y="0"/>
                    </a:lnTo>
                    <a:lnTo>
                      <a:pt x="89034" y="68072"/>
                    </a:lnTo>
                    <a:lnTo>
                      <a:pt x="40872" y="19947"/>
                    </a:lnTo>
                    <a:lnTo>
                      <a:pt x="19947" y="40909"/>
                    </a:lnTo>
                    <a:lnTo>
                      <a:pt x="68072" y="89035"/>
                    </a:lnTo>
                    <a:lnTo>
                      <a:pt x="0" y="89035"/>
                    </a:lnTo>
                    <a:lnTo>
                      <a:pt x="0" y="118664"/>
                    </a:lnTo>
                    <a:lnTo>
                      <a:pt x="68072" y="118664"/>
                    </a:lnTo>
                    <a:lnTo>
                      <a:pt x="19947" y="166790"/>
                    </a:lnTo>
                    <a:lnTo>
                      <a:pt x="40872" y="187752"/>
                    </a:lnTo>
                    <a:lnTo>
                      <a:pt x="89034" y="139626"/>
                    </a:lnTo>
                    <a:lnTo>
                      <a:pt x="89034" y="207698"/>
                    </a:lnTo>
                    <a:lnTo>
                      <a:pt x="118664" y="207698"/>
                    </a:lnTo>
                    <a:lnTo>
                      <a:pt x="118664" y="139626"/>
                    </a:lnTo>
                    <a:lnTo>
                      <a:pt x="166790" y="187752"/>
                    </a:lnTo>
                    <a:lnTo>
                      <a:pt x="187752" y="166790"/>
                    </a:lnTo>
                    <a:lnTo>
                      <a:pt x="139590" y="118664"/>
                    </a:lnTo>
                    <a:lnTo>
                      <a:pt x="207698" y="118664"/>
                    </a:lnTo>
                    <a:lnTo>
                      <a:pt x="207698" y="89035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07" name="Google Shape;207;p16"/>
              <p:cNvSpPr/>
              <p:nvPr/>
            </p:nvSpPr>
            <p:spPr>
              <a:xfrm>
                <a:off x="7274996" y="195881"/>
                <a:ext cx="249385" cy="249425"/>
              </a:xfrm>
              <a:custGeom>
                <a:avLst/>
                <a:gdLst/>
                <a:ahLst/>
                <a:cxnLst/>
                <a:rect l="l" t="t" r="r" b="b"/>
                <a:pathLst>
                  <a:path w="224671" h="224707" extrusionOk="0">
                    <a:moveTo>
                      <a:pt x="224671" y="96324"/>
                    </a:moveTo>
                    <a:lnTo>
                      <a:pt x="128384" y="96324"/>
                    </a:lnTo>
                    <a:lnTo>
                      <a:pt x="128384" y="0"/>
                    </a:lnTo>
                    <a:lnTo>
                      <a:pt x="96324" y="0"/>
                    </a:lnTo>
                    <a:lnTo>
                      <a:pt x="96324" y="96324"/>
                    </a:lnTo>
                    <a:lnTo>
                      <a:pt x="0" y="96324"/>
                    </a:lnTo>
                    <a:lnTo>
                      <a:pt x="0" y="128384"/>
                    </a:lnTo>
                    <a:lnTo>
                      <a:pt x="96324" y="128384"/>
                    </a:lnTo>
                    <a:lnTo>
                      <a:pt x="96324" y="224707"/>
                    </a:lnTo>
                    <a:lnTo>
                      <a:pt x="128384" y="224707"/>
                    </a:lnTo>
                    <a:lnTo>
                      <a:pt x="128384" y="128384"/>
                    </a:lnTo>
                    <a:lnTo>
                      <a:pt x="224671" y="128384"/>
                    </a:lnTo>
                    <a:lnTo>
                      <a:pt x="224671" y="96324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208" name="Google Shape;208;p16"/>
              <p:cNvGrpSpPr/>
              <p:nvPr/>
            </p:nvGrpSpPr>
            <p:grpSpPr>
              <a:xfrm>
                <a:off x="1179838" y="4589309"/>
                <a:ext cx="1488055" cy="744027"/>
                <a:chOff x="8423526" y="4385303"/>
                <a:chExt cx="2165703" cy="1082851"/>
              </a:xfrm>
            </p:grpSpPr>
            <p:sp>
              <p:nvSpPr>
                <p:cNvPr id="209" name="Google Shape;209;p16"/>
                <p:cNvSpPr/>
                <p:nvPr/>
              </p:nvSpPr>
              <p:spPr>
                <a:xfrm>
                  <a:off x="8423526" y="4385303"/>
                  <a:ext cx="2165703" cy="108285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70805" h="535402" extrusionOk="0">
                      <a:moveTo>
                        <a:pt x="90884" y="535403"/>
                      </a:moveTo>
                      <a:cubicBezTo>
                        <a:pt x="90884" y="289915"/>
                        <a:pt x="289914" y="90884"/>
                        <a:pt x="535402" y="90884"/>
                      </a:cubicBezTo>
                      <a:cubicBezTo>
                        <a:pt x="780890" y="90884"/>
                        <a:pt x="979921" y="289915"/>
                        <a:pt x="979921" y="535403"/>
                      </a:cubicBezTo>
                      <a:lnTo>
                        <a:pt x="1070806" y="535403"/>
                      </a:lnTo>
                      <a:cubicBezTo>
                        <a:pt x="1070806" y="239722"/>
                        <a:pt x="831120" y="0"/>
                        <a:pt x="535402" y="0"/>
                      </a:cubicBezTo>
                      <a:cubicBezTo>
                        <a:pt x="239685" y="0"/>
                        <a:pt x="0" y="239685"/>
                        <a:pt x="0" y="535403"/>
                      </a:cubicBezTo>
                      <a:lnTo>
                        <a:pt x="90884" y="535403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10" name="Google Shape;210;p16"/>
                <p:cNvSpPr/>
                <p:nvPr/>
              </p:nvSpPr>
              <p:spPr>
                <a:xfrm>
                  <a:off x="9023063" y="4984914"/>
                  <a:ext cx="964834" cy="48241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77050" h="238524" extrusionOk="0">
                      <a:moveTo>
                        <a:pt x="238525" y="84936"/>
                      </a:moveTo>
                      <a:cubicBezTo>
                        <a:pt x="323353" y="84936"/>
                        <a:pt x="392114" y="153698"/>
                        <a:pt x="392114" y="238525"/>
                      </a:cubicBezTo>
                      <a:lnTo>
                        <a:pt x="477050" y="238525"/>
                      </a:lnTo>
                      <a:cubicBezTo>
                        <a:pt x="477050" y="106805"/>
                        <a:pt x="370282" y="0"/>
                        <a:pt x="238525" y="0"/>
                      </a:cubicBezTo>
                      <a:cubicBezTo>
                        <a:pt x="106769" y="0"/>
                        <a:pt x="0" y="106769"/>
                        <a:pt x="0" y="238525"/>
                      </a:cubicBezTo>
                      <a:lnTo>
                        <a:pt x="84937" y="238525"/>
                      </a:lnTo>
                      <a:cubicBezTo>
                        <a:pt x="84937" y="153698"/>
                        <a:pt x="153698" y="84936"/>
                        <a:pt x="238525" y="84936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</p:grpSp>
      </p:grp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10" name="Google Shape;10;p2"/>
          <p:cNvSpPr txBox="1">
            <a:spLocks noGrp="1"/>
          </p:cNvSpPr>
          <p:nvPr>
            <p:ph type="ctrTitle"/>
          </p:nvPr>
        </p:nvSpPr>
        <p:spPr>
          <a:xfrm rot="-161">
            <a:off x="1364100" y="1780051"/>
            <a:ext cx="6415800" cy="1191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 dirty="0"/>
          </a:p>
        </p:txBody>
      </p:sp>
      <p:sp>
        <p:nvSpPr>
          <p:cNvPr id="11" name="Google Shape;11;p2"/>
          <p:cNvSpPr txBox="1">
            <a:spLocks noGrp="1"/>
          </p:cNvSpPr>
          <p:nvPr>
            <p:ph type="subTitle" idx="1"/>
          </p:nvPr>
        </p:nvSpPr>
        <p:spPr>
          <a:xfrm>
            <a:off x="1364100" y="2928300"/>
            <a:ext cx="6415800" cy="4353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 dirty="0"/>
          </a:p>
        </p:txBody>
      </p:sp>
      <p:sp>
        <p:nvSpPr>
          <p:cNvPr id="12" name="Google Shape;12;p2"/>
          <p:cNvSpPr/>
          <p:nvPr/>
        </p:nvSpPr>
        <p:spPr>
          <a:xfrm rot="9033220">
            <a:off x="-2795098" y="-812201"/>
            <a:ext cx="7511936" cy="3120419"/>
          </a:xfrm>
          <a:custGeom>
            <a:avLst/>
            <a:gdLst/>
            <a:ahLst/>
            <a:cxnLst/>
            <a:rect l="l" t="t" r="r" b="b"/>
            <a:pathLst>
              <a:path w="19438" h="11372" extrusionOk="0">
                <a:moveTo>
                  <a:pt x="4980" y="3012"/>
                </a:moveTo>
                <a:cubicBezTo>
                  <a:pt x="6215" y="4487"/>
                  <a:pt x="7670" y="6937"/>
                  <a:pt x="9207" y="6361"/>
                </a:cubicBezTo>
                <a:cubicBezTo>
                  <a:pt x="10744" y="5785"/>
                  <a:pt x="10310" y="3317"/>
                  <a:pt x="12185" y="2712"/>
                </a:cubicBezTo>
                <a:cubicBezTo>
                  <a:pt x="13774" y="2200"/>
                  <a:pt x="15571" y="3469"/>
                  <a:pt x="16172" y="1477"/>
                </a:cubicBezTo>
                <a:cubicBezTo>
                  <a:pt x="16771" y="-515"/>
                  <a:pt x="19663" y="-830"/>
                  <a:pt x="19424" y="2669"/>
                </a:cubicBezTo>
                <a:cubicBezTo>
                  <a:pt x="19185" y="6169"/>
                  <a:pt x="18356" y="9881"/>
                  <a:pt x="12947" y="10941"/>
                </a:cubicBezTo>
                <a:cubicBezTo>
                  <a:pt x="7538" y="12002"/>
                  <a:pt x="958" y="11281"/>
                  <a:pt x="118" y="6745"/>
                </a:cubicBezTo>
                <a:cubicBezTo>
                  <a:pt x="-723" y="2208"/>
                  <a:pt x="3132" y="805"/>
                  <a:pt x="4980" y="3012"/>
                </a:cubicBezTo>
                <a:close/>
              </a:path>
            </a:pathLst>
          </a:custGeom>
          <a:solidFill>
            <a:schemeClr val="dk2"/>
          </a:solidFill>
          <a:ln w="9525" cap="flat" cmpd="sng">
            <a:solidFill>
              <a:srgbClr val="C5D2D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" name="Google Shape;13;p2"/>
          <p:cNvSpPr/>
          <p:nvPr/>
        </p:nvSpPr>
        <p:spPr>
          <a:xfrm rot="9033220">
            <a:off x="-2596948" y="-685626"/>
            <a:ext cx="7511936" cy="3120419"/>
          </a:xfrm>
          <a:custGeom>
            <a:avLst/>
            <a:gdLst/>
            <a:ahLst/>
            <a:cxnLst/>
            <a:rect l="l" t="t" r="r" b="b"/>
            <a:pathLst>
              <a:path w="19438" h="11372" extrusionOk="0">
                <a:moveTo>
                  <a:pt x="4980" y="3012"/>
                </a:moveTo>
                <a:cubicBezTo>
                  <a:pt x="6215" y="4487"/>
                  <a:pt x="7670" y="6937"/>
                  <a:pt x="9207" y="6361"/>
                </a:cubicBezTo>
                <a:cubicBezTo>
                  <a:pt x="10744" y="5785"/>
                  <a:pt x="10310" y="3317"/>
                  <a:pt x="12185" y="2712"/>
                </a:cubicBezTo>
                <a:cubicBezTo>
                  <a:pt x="13774" y="2200"/>
                  <a:pt x="15571" y="3469"/>
                  <a:pt x="16172" y="1477"/>
                </a:cubicBezTo>
                <a:cubicBezTo>
                  <a:pt x="16771" y="-515"/>
                  <a:pt x="19663" y="-830"/>
                  <a:pt x="19424" y="2669"/>
                </a:cubicBezTo>
                <a:cubicBezTo>
                  <a:pt x="19185" y="6169"/>
                  <a:pt x="18356" y="9881"/>
                  <a:pt x="12947" y="10941"/>
                </a:cubicBezTo>
                <a:cubicBezTo>
                  <a:pt x="7538" y="12002"/>
                  <a:pt x="958" y="11281"/>
                  <a:pt x="118" y="6745"/>
                </a:cubicBezTo>
                <a:cubicBezTo>
                  <a:pt x="-723" y="2208"/>
                  <a:pt x="3132" y="805"/>
                  <a:pt x="4980" y="3012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14" name="Google Shape;14;p2"/>
          <p:cNvGrpSpPr/>
          <p:nvPr/>
        </p:nvGrpSpPr>
        <p:grpSpPr>
          <a:xfrm>
            <a:off x="3616723" y="1276238"/>
            <a:ext cx="8273695" cy="6536814"/>
            <a:chOff x="3359173" y="1118863"/>
            <a:chExt cx="8273695" cy="6536814"/>
          </a:xfrm>
        </p:grpSpPr>
        <p:sp>
          <p:nvSpPr>
            <p:cNvPr id="15" name="Google Shape;15;p2"/>
            <p:cNvSpPr/>
            <p:nvPr/>
          </p:nvSpPr>
          <p:spPr>
            <a:xfrm rot="-1766780">
              <a:off x="3839127" y="2890349"/>
              <a:ext cx="7511936" cy="3120419"/>
            </a:xfrm>
            <a:custGeom>
              <a:avLst/>
              <a:gdLst/>
              <a:ahLst/>
              <a:cxnLst/>
              <a:rect l="l" t="t" r="r" b="b"/>
              <a:pathLst>
                <a:path w="19438" h="11372" extrusionOk="0">
                  <a:moveTo>
                    <a:pt x="4980" y="3012"/>
                  </a:moveTo>
                  <a:cubicBezTo>
                    <a:pt x="6215" y="4487"/>
                    <a:pt x="7670" y="6937"/>
                    <a:pt x="9207" y="6361"/>
                  </a:cubicBezTo>
                  <a:cubicBezTo>
                    <a:pt x="10744" y="5785"/>
                    <a:pt x="10310" y="3317"/>
                    <a:pt x="12185" y="2712"/>
                  </a:cubicBezTo>
                  <a:cubicBezTo>
                    <a:pt x="13774" y="2200"/>
                    <a:pt x="15571" y="3469"/>
                    <a:pt x="16172" y="1477"/>
                  </a:cubicBezTo>
                  <a:cubicBezTo>
                    <a:pt x="16771" y="-515"/>
                    <a:pt x="19663" y="-830"/>
                    <a:pt x="19424" y="2669"/>
                  </a:cubicBezTo>
                  <a:cubicBezTo>
                    <a:pt x="19185" y="6169"/>
                    <a:pt x="18356" y="9881"/>
                    <a:pt x="12947" y="10941"/>
                  </a:cubicBezTo>
                  <a:cubicBezTo>
                    <a:pt x="7538" y="12002"/>
                    <a:pt x="958" y="11281"/>
                    <a:pt x="118" y="6745"/>
                  </a:cubicBezTo>
                  <a:cubicBezTo>
                    <a:pt x="-723" y="2208"/>
                    <a:pt x="3132" y="805"/>
                    <a:pt x="4980" y="3012"/>
                  </a:cubicBezTo>
                  <a:close/>
                </a:path>
              </a:pathLst>
            </a:custGeom>
            <a:solidFill>
              <a:schemeClr val="dk2"/>
            </a:solidFill>
            <a:ln w="9525" cap="flat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0000" tIns="45000" rIns="90000" bIns="45000" anchor="ctr" anchorCtr="1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strike="noStrik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" name="Google Shape;16;p2"/>
            <p:cNvSpPr/>
            <p:nvPr/>
          </p:nvSpPr>
          <p:spPr>
            <a:xfrm rot="-1766780">
              <a:off x="3640977" y="2763774"/>
              <a:ext cx="7511936" cy="3120419"/>
            </a:xfrm>
            <a:custGeom>
              <a:avLst/>
              <a:gdLst/>
              <a:ahLst/>
              <a:cxnLst/>
              <a:rect l="l" t="t" r="r" b="b"/>
              <a:pathLst>
                <a:path w="19438" h="11372" extrusionOk="0">
                  <a:moveTo>
                    <a:pt x="4980" y="3012"/>
                  </a:moveTo>
                  <a:cubicBezTo>
                    <a:pt x="6215" y="4487"/>
                    <a:pt x="7670" y="6937"/>
                    <a:pt x="9207" y="6361"/>
                  </a:cubicBezTo>
                  <a:cubicBezTo>
                    <a:pt x="10744" y="5785"/>
                    <a:pt x="10310" y="3317"/>
                    <a:pt x="12185" y="2712"/>
                  </a:cubicBezTo>
                  <a:cubicBezTo>
                    <a:pt x="13774" y="2200"/>
                    <a:pt x="15571" y="3469"/>
                    <a:pt x="16172" y="1477"/>
                  </a:cubicBezTo>
                  <a:cubicBezTo>
                    <a:pt x="16771" y="-515"/>
                    <a:pt x="19663" y="-830"/>
                    <a:pt x="19424" y="2669"/>
                  </a:cubicBezTo>
                  <a:cubicBezTo>
                    <a:pt x="19185" y="6169"/>
                    <a:pt x="18356" y="9881"/>
                    <a:pt x="12947" y="10941"/>
                  </a:cubicBezTo>
                  <a:cubicBezTo>
                    <a:pt x="7538" y="12002"/>
                    <a:pt x="958" y="11281"/>
                    <a:pt x="118" y="6745"/>
                  </a:cubicBezTo>
                  <a:cubicBezTo>
                    <a:pt x="-723" y="2208"/>
                    <a:pt x="3132" y="805"/>
                    <a:pt x="4980" y="3012"/>
                  </a:cubicBezTo>
                  <a:close/>
                </a:path>
              </a:pathLst>
            </a:custGeom>
            <a:noFill/>
            <a:ln w="19050" cap="flat" cmpd="sng">
              <a:solidFill>
                <a:schemeClr val="accent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spcFirstLastPara="1" wrap="square" lIns="90000" tIns="45000" rIns="90000" bIns="45000" anchor="ctr" anchorCtr="1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strike="noStrik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4384956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Google Shape;18;p3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19" name="Google Shape;19;p3"/>
          <p:cNvSpPr txBox="1">
            <a:spLocks noGrp="1"/>
          </p:cNvSpPr>
          <p:nvPr>
            <p:ph type="title"/>
          </p:nvPr>
        </p:nvSpPr>
        <p:spPr>
          <a:xfrm>
            <a:off x="818450" y="1828028"/>
            <a:ext cx="3558900" cy="139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7000"/>
              <a:buNone/>
              <a:defRPr sz="34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endParaRPr dirty="0"/>
          </a:p>
        </p:txBody>
      </p:sp>
      <p:sp>
        <p:nvSpPr>
          <p:cNvPr id="20" name="Google Shape;20;p3"/>
          <p:cNvSpPr txBox="1">
            <a:spLocks noGrp="1"/>
          </p:cNvSpPr>
          <p:nvPr>
            <p:ph type="title" idx="2" hasCustomPrompt="1"/>
          </p:nvPr>
        </p:nvSpPr>
        <p:spPr>
          <a:xfrm>
            <a:off x="2911432" y="691900"/>
            <a:ext cx="1466100" cy="111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200">
                <a:solidFill>
                  <a:schemeClr val="dk2"/>
                </a:solidFill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r>
              <a:rPr dirty="0"/>
              <a:t>xx%</a:t>
            </a:r>
          </a:p>
        </p:txBody>
      </p:sp>
      <p:sp>
        <p:nvSpPr>
          <p:cNvPr id="21" name="Google Shape;21;p3"/>
          <p:cNvSpPr txBox="1">
            <a:spLocks noGrp="1"/>
          </p:cNvSpPr>
          <p:nvPr>
            <p:ph type="subTitle" idx="1"/>
          </p:nvPr>
        </p:nvSpPr>
        <p:spPr>
          <a:xfrm>
            <a:off x="818450" y="3242550"/>
            <a:ext cx="3558900" cy="422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algn="r" rtl="0"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algn="r" rtl="0"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algn="r" rtl="0"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algn="r" rtl="0"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algn="r" rtl="0"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algn="r" rtl="0"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algn="r" rtl="0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 dirty="0"/>
          </a:p>
        </p:txBody>
      </p:sp>
      <p:sp>
        <p:nvSpPr>
          <p:cNvPr id="22" name="Google Shape;22;p3"/>
          <p:cNvSpPr>
            <a:spLocks noGrp="1"/>
          </p:cNvSpPr>
          <p:nvPr>
            <p:ph type="pic" idx="3"/>
          </p:nvPr>
        </p:nvSpPr>
        <p:spPr>
          <a:xfrm>
            <a:off x="5166175" y="537150"/>
            <a:ext cx="3264600" cy="4069200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</p:sp>
      <p:sp>
        <p:nvSpPr>
          <p:cNvPr id="23" name="Google Shape;23;p3"/>
          <p:cNvSpPr/>
          <p:nvPr/>
        </p:nvSpPr>
        <p:spPr>
          <a:xfrm rot="9178772">
            <a:off x="-1682457" y="-1718270"/>
            <a:ext cx="5853644" cy="3991717"/>
          </a:xfrm>
          <a:custGeom>
            <a:avLst/>
            <a:gdLst/>
            <a:ahLst/>
            <a:cxnLst/>
            <a:rect l="l" t="t" r="r" b="b"/>
            <a:pathLst>
              <a:path w="18942" h="11923" extrusionOk="0">
                <a:moveTo>
                  <a:pt x="4191" y="4388"/>
                </a:moveTo>
                <a:cubicBezTo>
                  <a:pt x="6133" y="5848"/>
                  <a:pt x="7755" y="6793"/>
                  <a:pt x="9306" y="6059"/>
                </a:cubicBezTo>
                <a:cubicBezTo>
                  <a:pt x="10918" y="5295"/>
                  <a:pt x="10487" y="3464"/>
                  <a:pt x="13016" y="4087"/>
                </a:cubicBezTo>
                <a:cubicBezTo>
                  <a:pt x="14725" y="4508"/>
                  <a:pt x="13302" y="-39"/>
                  <a:pt x="16932" y="0"/>
                </a:cubicBezTo>
                <a:cubicBezTo>
                  <a:pt x="20563" y="39"/>
                  <a:pt x="18434" y="7208"/>
                  <a:pt x="17057" y="8666"/>
                </a:cubicBezTo>
                <a:cubicBezTo>
                  <a:pt x="13189" y="12762"/>
                  <a:pt x="4155" y="13349"/>
                  <a:pt x="1026" y="8373"/>
                </a:cubicBezTo>
                <a:cubicBezTo>
                  <a:pt x="-1902" y="3714"/>
                  <a:pt x="2164" y="2865"/>
                  <a:pt x="4191" y="4388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4" name="Google Shape;24;p3"/>
          <p:cNvSpPr/>
          <p:nvPr/>
        </p:nvSpPr>
        <p:spPr>
          <a:xfrm rot="9178772">
            <a:off x="-1530057" y="-1565870"/>
            <a:ext cx="5853644" cy="3991717"/>
          </a:xfrm>
          <a:custGeom>
            <a:avLst/>
            <a:gdLst/>
            <a:ahLst/>
            <a:cxnLst/>
            <a:rect l="l" t="t" r="r" b="b"/>
            <a:pathLst>
              <a:path w="18942" h="11923" extrusionOk="0">
                <a:moveTo>
                  <a:pt x="4191" y="4388"/>
                </a:moveTo>
                <a:cubicBezTo>
                  <a:pt x="6133" y="5848"/>
                  <a:pt x="7755" y="6793"/>
                  <a:pt x="9306" y="6059"/>
                </a:cubicBezTo>
                <a:cubicBezTo>
                  <a:pt x="10918" y="5295"/>
                  <a:pt x="10487" y="3464"/>
                  <a:pt x="13016" y="4087"/>
                </a:cubicBezTo>
                <a:cubicBezTo>
                  <a:pt x="14725" y="4508"/>
                  <a:pt x="13302" y="-39"/>
                  <a:pt x="16932" y="0"/>
                </a:cubicBezTo>
                <a:cubicBezTo>
                  <a:pt x="20563" y="39"/>
                  <a:pt x="18434" y="7208"/>
                  <a:pt x="17057" y="8666"/>
                </a:cubicBezTo>
                <a:cubicBezTo>
                  <a:pt x="13189" y="12762"/>
                  <a:pt x="4155" y="13349"/>
                  <a:pt x="1026" y="8373"/>
                </a:cubicBezTo>
                <a:cubicBezTo>
                  <a:pt x="-1902" y="3714"/>
                  <a:pt x="2164" y="2865"/>
                  <a:pt x="4191" y="4388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5" name="Google Shape;25;p3"/>
          <p:cNvSpPr/>
          <p:nvPr/>
        </p:nvSpPr>
        <p:spPr>
          <a:xfrm rot="-1087329">
            <a:off x="4031211" y="1729303"/>
            <a:ext cx="8656977" cy="5449115"/>
          </a:xfrm>
          <a:custGeom>
            <a:avLst/>
            <a:gdLst/>
            <a:ahLst/>
            <a:cxnLst/>
            <a:rect l="l" t="t" r="r" b="b"/>
            <a:pathLst>
              <a:path w="18942" h="11923" extrusionOk="0">
                <a:moveTo>
                  <a:pt x="4191" y="4388"/>
                </a:moveTo>
                <a:cubicBezTo>
                  <a:pt x="6133" y="5848"/>
                  <a:pt x="7755" y="6793"/>
                  <a:pt x="9306" y="6059"/>
                </a:cubicBezTo>
                <a:cubicBezTo>
                  <a:pt x="10918" y="5295"/>
                  <a:pt x="10487" y="3464"/>
                  <a:pt x="13016" y="4087"/>
                </a:cubicBezTo>
                <a:cubicBezTo>
                  <a:pt x="14725" y="4508"/>
                  <a:pt x="13302" y="-39"/>
                  <a:pt x="16932" y="0"/>
                </a:cubicBezTo>
                <a:cubicBezTo>
                  <a:pt x="20563" y="39"/>
                  <a:pt x="18434" y="7208"/>
                  <a:pt x="17057" y="8666"/>
                </a:cubicBezTo>
                <a:cubicBezTo>
                  <a:pt x="13189" y="12762"/>
                  <a:pt x="4155" y="13349"/>
                  <a:pt x="1026" y="8373"/>
                </a:cubicBezTo>
                <a:cubicBezTo>
                  <a:pt x="-1902" y="3714"/>
                  <a:pt x="2164" y="2865"/>
                  <a:pt x="4191" y="4388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6" name="Google Shape;26;p3"/>
          <p:cNvSpPr/>
          <p:nvPr/>
        </p:nvSpPr>
        <p:spPr>
          <a:xfrm rot="-2758280" flipH="1">
            <a:off x="5299370" y="2140901"/>
            <a:ext cx="7879925" cy="4088917"/>
          </a:xfrm>
          <a:custGeom>
            <a:avLst/>
            <a:gdLst/>
            <a:ahLst/>
            <a:cxnLst/>
            <a:rect l="l" t="t" r="r" b="b"/>
            <a:pathLst>
              <a:path w="10501" h="5449" extrusionOk="0">
                <a:moveTo>
                  <a:pt x="830" y="1532"/>
                </a:moveTo>
                <a:cubicBezTo>
                  <a:pt x="2237" y="879"/>
                  <a:pt x="3245" y="1563"/>
                  <a:pt x="3781" y="2360"/>
                </a:cubicBezTo>
                <a:cubicBezTo>
                  <a:pt x="4316" y="3156"/>
                  <a:pt x="5275" y="3027"/>
                  <a:pt x="5598" y="2168"/>
                </a:cubicBezTo>
                <a:cubicBezTo>
                  <a:pt x="6045" y="981"/>
                  <a:pt x="7101" y="1242"/>
                  <a:pt x="7819" y="1732"/>
                </a:cubicBezTo>
                <a:cubicBezTo>
                  <a:pt x="8536" y="2223"/>
                  <a:pt x="8946" y="1401"/>
                  <a:pt x="8673" y="928"/>
                </a:cubicBezTo>
                <a:cubicBezTo>
                  <a:pt x="8399" y="455"/>
                  <a:pt x="8722" y="-404"/>
                  <a:pt x="9743" y="219"/>
                </a:cubicBezTo>
                <a:cubicBezTo>
                  <a:pt x="10763" y="841"/>
                  <a:pt x="10955" y="3620"/>
                  <a:pt x="9042" y="4581"/>
                </a:cubicBezTo>
                <a:cubicBezTo>
                  <a:pt x="7127" y="5542"/>
                  <a:pt x="2714" y="5753"/>
                  <a:pt x="1316" y="4974"/>
                </a:cubicBezTo>
                <a:cubicBezTo>
                  <a:pt x="-83" y="4194"/>
                  <a:pt x="-551" y="2174"/>
                  <a:pt x="830" y="1532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5801183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Google Shape;34;p5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35" name="Google Shape;35;p5"/>
          <p:cNvSpPr txBox="1">
            <a:spLocks noGrp="1"/>
          </p:cNvSpPr>
          <p:nvPr>
            <p:ph type="subTitle" idx="1"/>
          </p:nvPr>
        </p:nvSpPr>
        <p:spPr>
          <a:xfrm>
            <a:off x="1062712" y="2208071"/>
            <a:ext cx="3255600" cy="1713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 dirty="0"/>
          </a:p>
        </p:txBody>
      </p:sp>
      <p:sp>
        <p:nvSpPr>
          <p:cNvPr id="36" name="Google Shape;36;p5"/>
          <p:cNvSpPr txBox="1">
            <a:spLocks noGrp="1"/>
          </p:cNvSpPr>
          <p:nvPr>
            <p:ph type="subTitle" idx="2"/>
          </p:nvPr>
        </p:nvSpPr>
        <p:spPr>
          <a:xfrm>
            <a:off x="4825690" y="2208078"/>
            <a:ext cx="3255600" cy="1713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 dirty="0"/>
          </a:p>
        </p:txBody>
      </p:sp>
      <p:sp>
        <p:nvSpPr>
          <p:cNvPr id="37" name="Google Shape;37;p5"/>
          <p:cNvSpPr txBox="1">
            <a:spLocks noGrp="1"/>
          </p:cNvSpPr>
          <p:nvPr>
            <p:ph type="title"/>
          </p:nvPr>
        </p:nvSpPr>
        <p:spPr>
          <a:xfrm>
            <a:off x="1062712" y="1815775"/>
            <a:ext cx="3255600" cy="392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Font typeface="Fredoka One"/>
              <a:buNone/>
              <a:defRPr sz="2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9pPr>
          </a:lstStyle>
          <a:p>
            <a:endParaRPr dirty="0"/>
          </a:p>
        </p:txBody>
      </p:sp>
      <p:sp>
        <p:nvSpPr>
          <p:cNvPr id="38" name="Google Shape;38;p5"/>
          <p:cNvSpPr txBox="1">
            <a:spLocks noGrp="1"/>
          </p:cNvSpPr>
          <p:nvPr>
            <p:ph type="title" idx="3"/>
          </p:nvPr>
        </p:nvSpPr>
        <p:spPr>
          <a:xfrm>
            <a:off x="4825691" y="1815775"/>
            <a:ext cx="3255600" cy="392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Font typeface="Fredoka One"/>
              <a:buNone/>
              <a:defRPr sz="2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9pPr>
          </a:lstStyle>
          <a:p>
            <a:endParaRPr dirty="0"/>
          </a:p>
        </p:txBody>
      </p:sp>
      <p:sp>
        <p:nvSpPr>
          <p:cNvPr id="39" name="Google Shape;39;p5"/>
          <p:cNvSpPr txBox="1">
            <a:spLocks noGrp="1"/>
          </p:cNvSpPr>
          <p:nvPr>
            <p:ph type="title" idx="4"/>
          </p:nvPr>
        </p:nvSpPr>
        <p:spPr>
          <a:xfrm>
            <a:off x="713225" y="551725"/>
            <a:ext cx="77175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 dirty="0"/>
          </a:p>
        </p:txBody>
      </p:sp>
      <p:sp>
        <p:nvSpPr>
          <p:cNvPr id="40" name="Google Shape;40;p5"/>
          <p:cNvSpPr/>
          <p:nvPr/>
        </p:nvSpPr>
        <p:spPr>
          <a:xfrm rot="2509519">
            <a:off x="-891922" y="3556176"/>
            <a:ext cx="4312435" cy="3252596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1" name="Google Shape;41;p5"/>
          <p:cNvSpPr/>
          <p:nvPr/>
        </p:nvSpPr>
        <p:spPr>
          <a:xfrm rot="2509519">
            <a:off x="-845372" y="3400901"/>
            <a:ext cx="4312435" cy="3252596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2" name="Google Shape;42;p5"/>
          <p:cNvSpPr/>
          <p:nvPr/>
        </p:nvSpPr>
        <p:spPr>
          <a:xfrm rot="2509519">
            <a:off x="5176578" y="-2387424"/>
            <a:ext cx="4312435" cy="3252596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3" name="Google Shape;43;p5"/>
          <p:cNvSpPr/>
          <p:nvPr/>
        </p:nvSpPr>
        <p:spPr>
          <a:xfrm rot="2509519">
            <a:off x="5286653" y="-2067899"/>
            <a:ext cx="4312435" cy="3252596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842693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Google Shape;50;p7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51" name="Google Shape;51;p7"/>
          <p:cNvSpPr txBox="1">
            <a:spLocks noGrp="1"/>
          </p:cNvSpPr>
          <p:nvPr>
            <p:ph type="subTitle" idx="1"/>
          </p:nvPr>
        </p:nvSpPr>
        <p:spPr>
          <a:xfrm>
            <a:off x="4252325" y="2780350"/>
            <a:ext cx="4044900" cy="102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600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600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600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600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600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600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600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600"/>
            </a:lvl9pPr>
          </a:lstStyle>
          <a:p>
            <a:endParaRPr dirty="0"/>
          </a:p>
        </p:txBody>
      </p:sp>
      <p:sp>
        <p:nvSpPr>
          <p:cNvPr id="52" name="Google Shape;52;p7"/>
          <p:cNvSpPr txBox="1">
            <a:spLocks noGrp="1"/>
          </p:cNvSpPr>
          <p:nvPr>
            <p:ph type="title"/>
          </p:nvPr>
        </p:nvSpPr>
        <p:spPr>
          <a:xfrm>
            <a:off x="4252325" y="980550"/>
            <a:ext cx="4044900" cy="183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9pPr>
          </a:lstStyle>
          <a:p>
            <a:endParaRPr dirty="0"/>
          </a:p>
        </p:txBody>
      </p:sp>
      <p:sp>
        <p:nvSpPr>
          <p:cNvPr id="53" name="Google Shape;53;p7"/>
          <p:cNvSpPr>
            <a:spLocks noGrp="1"/>
          </p:cNvSpPr>
          <p:nvPr>
            <p:ph type="pic" idx="2"/>
          </p:nvPr>
        </p:nvSpPr>
        <p:spPr>
          <a:xfrm>
            <a:off x="713225" y="537150"/>
            <a:ext cx="2998500" cy="4069200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</p:sp>
      <p:sp>
        <p:nvSpPr>
          <p:cNvPr id="54" name="Google Shape;54;p7"/>
          <p:cNvSpPr/>
          <p:nvPr/>
        </p:nvSpPr>
        <p:spPr>
          <a:xfrm rot="3314664">
            <a:off x="-3668798" y="1733529"/>
            <a:ext cx="6997672" cy="4093915"/>
          </a:xfrm>
          <a:custGeom>
            <a:avLst/>
            <a:gdLst/>
            <a:ahLst/>
            <a:cxnLst/>
            <a:rect l="l" t="t" r="r" b="b"/>
            <a:pathLst>
              <a:path w="19438" h="11372" extrusionOk="0">
                <a:moveTo>
                  <a:pt x="4980" y="3012"/>
                </a:moveTo>
                <a:cubicBezTo>
                  <a:pt x="6215" y="4487"/>
                  <a:pt x="7670" y="6937"/>
                  <a:pt x="9207" y="6361"/>
                </a:cubicBezTo>
                <a:cubicBezTo>
                  <a:pt x="10744" y="5785"/>
                  <a:pt x="10310" y="3317"/>
                  <a:pt x="12185" y="2712"/>
                </a:cubicBezTo>
                <a:cubicBezTo>
                  <a:pt x="13774" y="2200"/>
                  <a:pt x="15571" y="3469"/>
                  <a:pt x="16172" y="1477"/>
                </a:cubicBezTo>
                <a:cubicBezTo>
                  <a:pt x="16771" y="-515"/>
                  <a:pt x="19663" y="-830"/>
                  <a:pt x="19424" y="2669"/>
                </a:cubicBezTo>
                <a:cubicBezTo>
                  <a:pt x="19185" y="6169"/>
                  <a:pt x="18356" y="9881"/>
                  <a:pt x="12947" y="10941"/>
                </a:cubicBezTo>
                <a:cubicBezTo>
                  <a:pt x="7538" y="12002"/>
                  <a:pt x="958" y="11281"/>
                  <a:pt x="118" y="6745"/>
                </a:cubicBezTo>
                <a:cubicBezTo>
                  <a:pt x="-723" y="2208"/>
                  <a:pt x="3132" y="805"/>
                  <a:pt x="4980" y="301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5" name="Google Shape;55;p7"/>
          <p:cNvSpPr/>
          <p:nvPr/>
        </p:nvSpPr>
        <p:spPr>
          <a:xfrm rot="3314664">
            <a:off x="-3463473" y="1624154"/>
            <a:ext cx="6997672" cy="4093915"/>
          </a:xfrm>
          <a:custGeom>
            <a:avLst/>
            <a:gdLst/>
            <a:ahLst/>
            <a:cxnLst/>
            <a:rect l="l" t="t" r="r" b="b"/>
            <a:pathLst>
              <a:path w="19438" h="11372" extrusionOk="0">
                <a:moveTo>
                  <a:pt x="4980" y="3012"/>
                </a:moveTo>
                <a:cubicBezTo>
                  <a:pt x="6215" y="4487"/>
                  <a:pt x="7670" y="6937"/>
                  <a:pt x="9207" y="6361"/>
                </a:cubicBezTo>
                <a:cubicBezTo>
                  <a:pt x="10744" y="5785"/>
                  <a:pt x="10310" y="3317"/>
                  <a:pt x="12185" y="2712"/>
                </a:cubicBezTo>
                <a:cubicBezTo>
                  <a:pt x="13774" y="2200"/>
                  <a:pt x="15571" y="3469"/>
                  <a:pt x="16172" y="1477"/>
                </a:cubicBezTo>
                <a:cubicBezTo>
                  <a:pt x="16771" y="-515"/>
                  <a:pt x="19663" y="-830"/>
                  <a:pt x="19424" y="2669"/>
                </a:cubicBezTo>
                <a:cubicBezTo>
                  <a:pt x="19185" y="6169"/>
                  <a:pt x="18356" y="9881"/>
                  <a:pt x="12947" y="10941"/>
                </a:cubicBezTo>
                <a:cubicBezTo>
                  <a:pt x="7538" y="12002"/>
                  <a:pt x="958" y="11281"/>
                  <a:pt x="118" y="6745"/>
                </a:cubicBezTo>
                <a:cubicBezTo>
                  <a:pt x="-723" y="2208"/>
                  <a:pt x="3132" y="805"/>
                  <a:pt x="4980" y="3012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6" name="Google Shape;56;p7"/>
          <p:cNvSpPr/>
          <p:nvPr/>
        </p:nvSpPr>
        <p:spPr>
          <a:xfrm flipH="1">
            <a:off x="5663995" y="-718923"/>
            <a:ext cx="3942333" cy="2028586"/>
          </a:xfrm>
          <a:custGeom>
            <a:avLst/>
            <a:gdLst/>
            <a:ahLst/>
            <a:cxnLst/>
            <a:rect l="l" t="t" r="r" b="b"/>
            <a:pathLst>
              <a:path w="10951" h="5635" extrusionOk="0">
                <a:moveTo>
                  <a:pt x="1157" y="1126"/>
                </a:moveTo>
                <a:cubicBezTo>
                  <a:pt x="2758" y="-560"/>
                  <a:pt x="5215" y="-25"/>
                  <a:pt x="6271" y="626"/>
                </a:cubicBezTo>
                <a:cubicBezTo>
                  <a:pt x="7327" y="1277"/>
                  <a:pt x="8416" y="1437"/>
                  <a:pt x="9428" y="485"/>
                </a:cubicBezTo>
                <a:cubicBezTo>
                  <a:pt x="10440" y="-468"/>
                  <a:pt x="11491" y="530"/>
                  <a:pt x="10638" y="1464"/>
                </a:cubicBezTo>
                <a:cubicBezTo>
                  <a:pt x="9994" y="2168"/>
                  <a:pt x="7948" y="2790"/>
                  <a:pt x="6271" y="2817"/>
                </a:cubicBezTo>
                <a:cubicBezTo>
                  <a:pt x="5365" y="2832"/>
                  <a:pt x="4828" y="3073"/>
                  <a:pt x="3666" y="4598"/>
                </a:cubicBezTo>
                <a:cubicBezTo>
                  <a:pt x="2505" y="6122"/>
                  <a:pt x="682" y="5829"/>
                  <a:pt x="170" y="4601"/>
                </a:cubicBezTo>
                <a:cubicBezTo>
                  <a:pt x="-341" y="3372"/>
                  <a:pt x="385" y="1938"/>
                  <a:pt x="1157" y="1126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7" name="Google Shape;57;p7"/>
          <p:cNvSpPr/>
          <p:nvPr/>
        </p:nvSpPr>
        <p:spPr>
          <a:xfrm flipH="1">
            <a:off x="5615295" y="-524173"/>
            <a:ext cx="3942333" cy="2028586"/>
          </a:xfrm>
          <a:custGeom>
            <a:avLst/>
            <a:gdLst/>
            <a:ahLst/>
            <a:cxnLst/>
            <a:rect l="l" t="t" r="r" b="b"/>
            <a:pathLst>
              <a:path w="10951" h="5635" extrusionOk="0">
                <a:moveTo>
                  <a:pt x="1157" y="1126"/>
                </a:moveTo>
                <a:cubicBezTo>
                  <a:pt x="2758" y="-560"/>
                  <a:pt x="5215" y="-25"/>
                  <a:pt x="6271" y="626"/>
                </a:cubicBezTo>
                <a:cubicBezTo>
                  <a:pt x="7327" y="1277"/>
                  <a:pt x="8416" y="1437"/>
                  <a:pt x="9428" y="485"/>
                </a:cubicBezTo>
                <a:cubicBezTo>
                  <a:pt x="10440" y="-468"/>
                  <a:pt x="11491" y="530"/>
                  <a:pt x="10638" y="1464"/>
                </a:cubicBezTo>
                <a:cubicBezTo>
                  <a:pt x="9994" y="2168"/>
                  <a:pt x="7948" y="2790"/>
                  <a:pt x="6271" y="2817"/>
                </a:cubicBezTo>
                <a:cubicBezTo>
                  <a:pt x="5365" y="2832"/>
                  <a:pt x="4828" y="3073"/>
                  <a:pt x="3666" y="4598"/>
                </a:cubicBezTo>
                <a:cubicBezTo>
                  <a:pt x="2505" y="6122"/>
                  <a:pt x="682" y="5829"/>
                  <a:pt x="170" y="4601"/>
                </a:cubicBezTo>
                <a:cubicBezTo>
                  <a:pt x="-341" y="3372"/>
                  <a:pt x="385" y="1938"/>
                  <a:pt x="1157" y="1126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3221841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Google Shape;59;p8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60" name="Google Shape;60;p8"/>
          <p:cNvSpPr txBox="1">
            <a:spLocks noGrp="1"/>
          </p:cNvSpPr>
          <p:nvPr>
            <p:ph type="title"/>
          </p:nvPr>
        </p:nvSpPr>
        <p:spPr>
          <a:xfrm>
            <a:off x="834950" y="962100"/>
            <a:ext cx="3948300" cy="2333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4800"/>
              <a:buNone/>
              <a:defRPr sz="56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 dirty="0"/>
          </a:p>
        </p:txBody>
      </p:sp>
      <p:sp>
        <p:nvSpPr>
          <p:cNvPr id="61" name="Google Shape;61;p8"/>
          <p:cNvSpPr/>
          <p:nvPr/>
        </p:nvSpPr>
        <p:spPr>
          <a:xfrm rot="-2837483" flipH="1">
            <a:off x="4497079" y="2324046"/>
            <a:ext cx="6652473" cy="3451998"/>
          </a:xfrm>
          <a:custGeom>
            <a:avLst/>
            <a:gdLst/>
            <a:ahLst/>
            <a:cxnLst/>
            <a:rect l="l" t="t" r="r" b="b"/>
            <a:pathLst>
              <a:path w="10501" h="5449" extrusionOk="0">
                <a:moveTo>
                  <a:pt x="830" y="1532"/>
                </a:moveTo>
                <a:cubicBezTo>
                  <a:pt x="2237" y="879"/>
                  <a:pt x="3245" y="1563"/>
                  <a:pt x="3781" y="2360"/>
                </a:cubicBezTo>
                <a:cubicBezTo>
                  <a:pt x="4316" y="3156"/>
                  <a:pt x="5275" y="3027"/>
                  <a:pt x="5598" y="2168"/>
                </a:cubicBezTo>
                <a:cubicBezTo>
                  <a:pt x="6045" y="981"/>
                  <a:pt x="7101" y="1242"/>
                  <a:pt x="7819" y="1732"/>
                </a:cubicBezTo>
                <a:cubicBezTo>
                  <a:pt x="8536" y="2223"/>
                  <a:pt x="8946" y="1401"/>
                  <a:pt x="8673" y="928"/>
                </a:cubicBezTo>
                <a:cubicBezTo>
                  <a:pt x="8399" y="455"/>
                  <a:pt x="8722" y="-404"/>
                  <a:pt x="9743" y="219"/>
                </a:cubicBezTo>
                <a:cubicBezTo>
                  <a:pt x="10763" y="841"/>
                  <a:pt x="10955" y="3620"/>
                  <a:pt x="9042" y="4581"/>
                </a:cubicBezTo>
                <a:cubicBezTo>
                  <a:pt x="7127" y="5542"/>
                  <a:pt x="2714" y="5753"/>
                  <a:pt x="1316" y="4974"/>
                </a:cubicBezTo>
                <a:cubicBezTo>
                  <a:pt x="-83" y="4194"/>
                  <a:pt x="-551" y="2174"/>
                  <a:pt x="830" y="153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2" name="Google Shape;62;p8"/>
          <p:cNvSpPr/>
          <p:nvPr/>
        </p:nvSpPr>
        <p:spPr>
          <a:xfrm rot="-2837483" flipH="1">
            <a:off x="3980449" y="2427911"/>
            <a:ext cx="6652473" cy="3451998"/>
          </a:xfrm>
          <a:custGeom>
            <a:avLst/>
            <a:gdLst/>
            <a:ahLst/>
            <a:cxnLst/>
            <a:rect l="l" t="t" r="r" b="b"/>
            <a:pathLst>
              <a:path w="10501" h="5449" extrusionOk="0">
                <a:moveTo>
                  <a:pt x="830" y="1532"/>
                </a:moveTo>
                <a:cubicBezTo>
                  <a:pt x="2237" y="879"/>
                  <a:pt x="3245" y="1563"/>
                  <a:pt x="3781" y="2360"/>
                </a:cubicBezTo>
                <a:cubicBezTo>
                  <a:pt x="4316" y="3156"/>
                  <a:pt x="5275" y="3027"/>
                  <a:pt x="5598" y="2168"/>
                </a:cubicBezTo>
                <a:cubicBezTo>
                  <a:pt x="6045" y="981"/>
                  <a:pt x="7101" y="1242"/>
                  <a:pt x="7819" y="1732"/>
                </a:cubicBezTo>
                <a:cubicBezTo>
                  <a:pt x="8536" y="2223"/>
                  <a:pt x="8946" y="1401"/>
                  <a:pt x="8673" y="928"/>
                </a:cubicBezTo>
                <a:cubicBezTo>
                  <a:pt x="8399" y="455"/>
                  <a:pt x="8722" y="-404"/>
                  <a:pt x="9743" y="219"/>
                </a:cubicBezTo>
                <a:cubicBezTo>
                  <a:pt x="10763" y="841"/>
                  <a:pt x="10955" y="3620"/>
                  <a:pt x="9042" y="4581"/>
                </a:cubicBezTo>
                <a:cubicBezTo>
                  <a:pt x="7127" y="5542"/>
                  <a:pt x="2714" y="5753"/>
                  <a:pt x="1316" y="4974"/>
                </a:cubicBezTo>
                <a:cubicBezTo>
                  <a:pt x="-83" y="4194"/>
                  <a:pt x="-551" y="2174"/>
                  <a:pt x="830" y="1532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8851341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rgbClr val="FFFFFF"/>
        </a:solidFill>
        <a:effectLst/>
      </p:bgPr>
    </p:bg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295932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Google Shape;33;p3"/>
          <p:cNvGrpSpPr/>
          <p:nvPr/>
        </p:nvGrpSpPr>
        <p:grpSpPr>
          <a:xfrm>
            <a:off x="-2758140" y="-1557508"/>
            <a:ext cx="14660280" cy="6867999"/>
            <a:chOff x="-2758140" y="-1557508"/>
            <a:chExt cx="14660280" cy="6867999"/>
          </a:xfrm>
        </p:grpSpPr>
        <p:grpSp>
          <p:nvGrpSpPr>
            <p:cNvPr id="34" name="Google Shape;34;p3"/>
            <p:cNvGrpSpPr/>
            <p:nvPr/>
          </p:nvGrpSpPr>
          <p:grpSpPr>
            <a:xfrm>
              <a:off x="-2758140" y="-1557508"/>
              <a:ext cx="14660280" cy="2441322"/>
              <a:chOff x="-3148866" y="-1557508"/>
              <a:chExt cx="14660280" cy="2441322"/>
            </a:xfrm>
          </p:grpSpPr>
          <p:sp>
            <p:nvSpPr>
              <p:cNvPr id="35" name="Google Shape;35;p3"/>
              <p:cNvSpPr/>
              <p:nvPr/>
            </p:nvSpPr>
            <p:spPr>
              <a:xfrm rot="-5400000">
                <a:off x="-316424" y="-4389950"/>
                <a:ext cx="2441322" cy="8106205"/>
              </a:xfrm>
              <a:custGeom>
                <a:avLst/>
                <a:gdLst/>
                <a:ahLst/>
                <a:cxnLst/>
                <a:rect l="l" t="t" r="r" b="b"/>
                <a:pathLst>
                  <a:path w="1513998" h="5027104" extrusionOk="0">
                    <a:moveTo>
                      <a:pt x="245650" y="0"/>
                    </a:moveTo>
                    <a:cubicBezTo>
                      <a:pt x="148780" y="191834"/>
                      <a:pt x="0" y="303276"/>
                      <a:pt x="0" y="645414"/>
                    </a:cubicBezTo>
                    <a:cubicBezTo>
                      <a:pt x="0" y="1152811"/>
                      <a:pt x="327184" y="1152811"/>
                      <a:pt x="327184" y="1660303"/>
                    </a:cubicBezTo>
                    <a:cubicBezTo>
                      <a:pt x="327184" y="2167795"/>
                      <a:pt x="0" y="2167795"/>
                      <a:pt x="0" y="2675191"/>
                    </a:cubicBezTo>
                    <a:cubicBezTo>
                      <a:pt x="0" y="3182588"/>
                      <a:pt x="327184" y="3182588"/>
                      <a:pt x="327184" y="3690080"/>
                    </a:cubicBezTo>
                    <a:cubicBezTo>
                      <a:pt x="327184" y="4197573"/>
                      <a:pt x="0" y="4197573"/>
                      <a:pt x="0" y="4705065"/>
                    </a:cubicBezTo>
                    <a:cubicBezTo>
                      <a:pt x="0" y="4843177"/>
                      <a:pt x="24289" y="4943666"/>
                      <a:pt x="59531" y="5027105"/>
                    </a:cubicBezTo>
                    <a:lnTo>
                      <a:pt x="1513998" y="5027105"/>
                    </a:lnTo>
                    <a:lnTo>
                      <a:pt x="1513998" y="0"/>
                    </a:lnTo>
                    <a:lnTo>
                      <a:pt x="245555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6" name="Google Shape;36;p3"/>
              <p:cNvSpPr/>
              <p:nvPr/>
            </p:nvSpPr>
            <p:spPr>
              <a:xfrm rot="-5400000">
                <a:off x="6237651" y="-4389950"/>
                <a:ext cx="2441322" cy="8106205"/>
              </a:xfrm>
              <a:custGeom>
                <a:avLst/>
                <a:gdLst/>
                <a:ahLst/>
                <a:cxnLst/>
                <a:rect l="l" t="t" r="r" b="b"/>
                <a:pathLst>
                  <a:path w="1513998" h="5027104" extrusionOk="0">
                    <a:moveTo>
                      <a:pt x="245650" y="0"/>
                    </a:moveTo>
                    <a:cubicBezTo>
                      <a:pt x="148780" y="191834"/>
                      <a:pt x="0" y="303276"/>
                      <a:pt x="0" y="645414"/>
                    </a:cubicBezTo>
                    <a:cubicBezTo>
                      <a:pt x="0" y="1152811"/>
                      <a:pt x="327184" y="1152811"/>
                      <a:pt x="327184" y="1660303"/>
                    </a:cubicBezTo>
                    <a:cubicBezTo>
                      <a:pt x="327184" y="2167795"/>
                      <a:pt x="0" y="2167795"/>
                      <a:pt x="0" y="2675191"/>
                    </a:cubicBezTo>
                    <a:cubicBezTo>
                      <a:pt x="0" y="3182588"/>
                      <a:pt x="327184" y="3182588"/>
                      <a:pt x="327184" y="3690080"/>
                    </a:cubicBezTo>
                    <a:cubicBezTo>
                      <a:pt x="327184" y="4197573"/>
                      <a:pt x="0" y="4197573"/>
                      <a:pt x="0" y="4705065"/>
                    </a:cubicBezTo>
                    <a:cubicBezTo>
                      <a:pt x="0" y="4843177"/>
                      <a:pt x="24289" y="4943666"/>
                      <a:pt x="59531" y="5027105"/>
                    </a:cubicBezTo>
                    <a:lnTo>
                      <a:pt x="1513998" y="5027105"/>
                    </a:lnTo>
                    <a:lnTo>
                      <a:pt x="1513998" y="0"/>
                    </a:lnTo>
                    <a:lnTo>
                      <a:pt x="245555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grpSp>
          <p:nvGrpSpPr>
            <p:cNvPr id="37" name="Google Shape;37;p3"/>
            <p:cNvGrpSpPr/>
            <p:nvPr/>
          </p:nvGrpSpPr>
          <p:grpSpPr>
            <a:xfrm>
              <a:off x="93902" y="-585149"/>
              <a:ext cx="8806826" cy="5895640"/>
              <a:chOff x="93902" y="-585149"/>
              <a:chExt cx="8806826" cy="5895640"/>
            </a:xfrm>
          </p:grpSpPr>
          <p:sp>
            <p:nvSpPr>
              <p:cNvPr id="38" name="Google Shape;38;p3"/>
              <p:cNvSpPr/>
              <p:nvPr/>
            </p:nvSpPr>
            <p:spPr>
              <a:xfrm flipH="1">
                <a:off x="461786" y="980024"/>
                <a:ext cx="251315" cy="251315"/>
              </a:xfrm>
              <a:custGeom>
                <a:avLst/>
                <a:gdLst/>
                <a:ahLst/>
                <a:cxnLst/>
                <a:rect l="l" t="t" r="r" b="b"/>
                <a:pathLst>
                  <a:path w="207698" h="207698" extrusionOk="0">
                    <a:moveTo>
                      <a:pt x="207698" y="89035"/>
                    </a:moveTo>
                    <a:lnTo>
                      <a:pt x="139590" y="89035"/>
                    </a:lnTo>
                    <a:lnTo>
                      <a:pt x="187752" y="40909"/>
                    </a:lnTo>
                    <a:lnTo>
                      <a:pt x="166790" y="19947"/>
                    </a:lnTo>
                    <a:lnTo>
                      <a:pt x="118664" y="68072"/>
                    </a:lnTo>
                    <a:lnTo>
                      <a:pt x="118664" y="0"/>
                    </a:lnTo>
                    <a:lnTo>
                      <a:pt x="89034" y="0"/>
                    </a:lnTo>
                    <a:lnTo>
                      <a:pt x="89034" y="68072"/>
                    </a:lnTo>
                    <a:lnTo>
                      <a:pt x="40872" y="19947"/>
                    </a:lnTo>
                    <a:lnTo>
                      <a:pt x="19947" y="40909"/>
                    </a:lnTo>
                    <a:lnTo>
                      <a:pt x="68072" y="89035"/>
                    </a:lnTo>
                    <a:lnTo>
                      <a:pt x="0" y="89035"/>
                    </a:lnTo>
                    <a:lnTo>
                      <a:pt x="0" y="118664"/>
                    </a:lnTo>
                    <a:lnTo>
                      <a:pt x="68072" y="118664"/>
                    </a:lnTo>
                    <a:lnTo>
                      <a:pt x="19947" y="166790"/>
                    </a:lnTo>
                    <a:lnTo>
                      <a:pt x="40872" y="187752"/>
                    </a:lnTo>
                    <a:lnTo>
                      <a:pt x="89034" y="139626"/>
                    </a:lnTo>
                    <a:lnTo>
                      <a:pt x="89034" y="207698"/>
                    </a:lnTo>
                    <a:lnTo>
                      <a:pt x="118664" y="207698"/>
                    </a:lnTo>
                    <a:lnTo>
                      <a:pt x="118664" y="139626"/>
                    </a:lnTo>
                    <a:lnTo>
                      <a:pt x="166790" y="187752"/>
                    </a:lnTo>
                    <a:lnTo>
                      <a:pt x="187752" y="166790"/>
                    </a:lnTo>
                    <a:lnTo>
                      <a:pt x="139590" y="118664"/>
                    </a:lnTo>
                    <a:lnTo>
                      <a:pt x="207698" y="118664"/>
                    </a:lnTo>
                    <a:lnTo>
                      <a:pt x="207698" y="89035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39" name="Google Shape;39;p3"/>
              <p:cNvGrpSpPr/>
              <p:nvPr/>
            </p:nvGrpSpPr>
            <p:grpSpPr>
              <a:xfrm rot="5400000">
                <a:off x="8024436" y="1550521"/>
                <a:ext cx="1275844" cy="476741"/>
                <a:chOff x="1029776" y="-2882299"/>
                <a:chExt cx="700397" cy="261744"/>
              </a:xfrm>
            </p:grpSpPr>
            <p:sp>
              <p:nvSpPr>
                <p:cNvPr id="40" name="Google Shape;40;p3"/>
                <p:cNvSpPr/>
                <p:nvPr/>
              </p:nvSpPr>
              <p:spPr>
                <a:xfrm>
                  <a:off x="1029776" y="-2882299"/>
                  <a:ext cx="700397" cy="10975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33863" h="146335" extrusionOk="0">
                      <a:moveTo>
                        <a:pt x="0" y="146335"/>
                      </a:moveTo>
                      <a:lnTo>
                        <a:pt x="0" y="50156"/>
                      </a:lnTo>
                      <a:cubicBezTo>
                        <a:pt x="24770" y="50156"/>
                        <a:pt x="34344" y="43955"/>
                        <a:pt x="51789" y="32749"/>
                      </a:cubicBezTo>
                      <a:cubicBezTo>
                        <a:pt x="73222" y="18931"/>
                        <a:pt x="102598" y="0"/>
                        <a:pt x="155692" y="0"/>
                      </a:cubicBezTo>
                      <a:cubicBezTo>
                        <a:pt x="208786" y="0"/>
                        <a:pt x="238126" y="18931"/>
                        <a:pt x="259596" y="32749"/>
                      </a:cubicBezTo>
                      <a:cubicBezTo>
                        <a:pt x="277004" y="43991"/>
                        <a:pt x="286614" y="50156"/>
                        <a:pt x="311384" y="50156"/>
                      </a:cubicBezTo>
                      <a:cubicBezTo>
                        <a:pt x="336154" y="50156"/>
                        <a:pt x="345729" y="43955"/>
                        <a:pt x="363137" y="32749"/>
                      </a:cubicBezTo>
                      <a:cubicBezTo>
                        <a:pt x="384570" y="18931"/>
                        <a:pt x="413946" y="0"/>
                        <a:pt x="467004" y="0"/>
                      </a:cubicBezTo>
                      <a:cubicBezTo>
                        <a:pt x="520062" y="0"/>
                        <a:pt x="549438" y="18931"/>
                        <a:pt x="570871" y="32749"/>
                      </a:cubicBezTo>
                      <a:cubicBezTo>
                        <a:pt x="588279" y="43991"/>
                        <a:pt x="597890" y="50156"/>
                        <a:pt x="622624" y="50156"/>
                      </a:cubicBezTo>
                      <a:cubicBezTo>
                        <a:pt x="647358" y="50156"/>
                        <a:pt x="656968" y="43955"/>
                        <a:pt x="674376" y="32749"/>
                      </a:cubicBezTo>
                      <a:cubicBezTo>
                        <a:pt x="695810" y="18931"/>
                        <a:pt x="725185" y="0"/>
                        <a:pt x="778243" y="0"/>
                      </a:cubicBezTo>
                      <a:cubicBezTo>
                        <a:pt x="831301" y="0"/>
                        <a:pt x="860677" y="18931"/>
                        <a:pt x="882111" y="32749"/>
                      </a:cubicBezTo>
                      <a:cubicBezTo>
                        <a:pt x="899519" y="43991"/>
                        <a:pt x="909129" y="50156"/>
                        <a:pt x="933863" y="50156"/>
                      </a:cubicBezTo>
                      <a:lnTo>
                        <a:pt x="933863" y="146335"/>
                      </a:lnTo>
                      <a:cubicBezTo>
                        <a:pt x="880805" y="146335"/>
                        <a:pt x="851429" y="127404"/>
                        <a:pt x="829996" y="113587"/>
                      </a:cubicBezTo>
                      <a:cubicBezTo>
                        <a:pt x="812588" y="102344"/>
                        <a:pt x="802977" y="96179"/>
                        <a:pt x="778243" y="96179"/>
                      </a:cubicBezTo>
                      <a:cubicBezTo>
                        <a:pt x="753510" y="96179"/>
                        <a:pt x="743899" y="102380"/>
                        <a:pt x="726491" y="113587"/>
                      </a:cubicBezTo>
                      <a:cubicBezTo>
                        <a:pt x="705058" y="127404"/>
                        <a:pt x="675682" y="146335"/>
                        <a:pt x="622624" y="146335"/>
                      </a:cubicBezTo>
                      <a:cubicBezTo>
                        <a:pt x="569566" y="146335"/>
                        <a:pt x="540190" y="127404"/>
                        <a:pt x="518756" y="113587"/>
                      </a:cubicBezTo>
                      <a:cubicBezTo>
                        <a:pt x="501348" y="102344"/>
                        <a:pt x="491738" y="96179"/>
                        <a:pt x="467004" y="96179"/>
                      </a:cubicBezTo>
                      <a:cubicBezTo>
                        <a:pt x="442270" y="96179"/>
                        <a:pt x="432660" y="102380"/>
                        <a:pt x="415252" y="113587"/>
                      </a:cubicBezTo>
                      <a:cubicBezTo>
                        <a:pt x="393818" y="127404"/>
                        <a:pt x="364442" y="146335"/>
                        <a:pt x="311384" y="146335"/>
                      </a:cubicBezTo>
                      <a:cubicBezTo>
                        <a:pt x="258326" y="146335"/>
                        <a:pt x="228951" y="127404"/>
                        <a:pt x="207481" y="113587"/>
                      </a:cubicBezTo>
                      <a:cubicBezTo>
                        <a:pt x="190073" y="102344"/>
                        <a:pt x="180462" y="96179"/>
                        <a:pt x="155692" y="96179"/>
                      </a:cubicBezTo>
                      <a:cubicBezTo>
                        <a:pt x="130922" y="96179"/>
                        <a:pt x="121348" y="102380"/>
                        <a:pt x="103904" y="113587"/>
                      </a:cubicBezTo>
                      <a:cubicBezTo>
                        <a:pt x="82470" y="127404"/>
                        <a:pt x="53094" y="146335"/>
                        <a:pt x="0" y="146335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41" name="Google Shape;41;p3"/>
                <p:cNvSpPr/>
                <p:nvPr/>
              </p:nvSpPr>
              <p:spPr>
                <a:xfrm>
                  <a:off x="1029776" y="-2730306"/>
                  <a:ext cx="700397" cy="10975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33863" h="146335" extrusionOk="0">
                      <a:moveTo>
                        <a:pt x="0" y="146336"/>
                      </a:moveTo>
                      <a:lnTo>
                        <a:pt x="0" y="50157"/>
                      </a:lnTo>
                      <a:cubicBezTo>
                        <a:pt x="24770" y="50157"/>
                        <a:pt x="34344" y="43955"/>
                        <a:pt x="51789" y="32749"/>
                      </a:cubicBezTo>
                      <a:cubicBezTo>
                        <a:pt x="73222" y="18931"/>
                        <a:pt x="102598" y="0"/>
                        <a:pt x="155692" y="0"/>
                      </a:cubicBezTo>
                      <a:cubicBezTo>
                        <a:pt x="208786" y="0"/>
                        <a:pt x="238126" y="18931"/>
                        <a:pt x="259596" y="32749"/>
                      </a:cubicBezTo>
                      <a:cubicBezTo>
                        <a:pt x="277004" y="43991"/>
                        <a:pt x="286614" y="50157"/>
                        <a:pt x="311384" y="50157"/>
                      </a:cubicBezTo>
                      <a:cubicBezTo>
                        <a:pt x="336154" y="50157"/>
                        <a:pt x="345729" y="43955"/>
                        <a:pt x="363137" y="32749"/>
                      </a:cubicBezTo>
                      <a:cubicBezTo>
                        <a:pt x="384570" y="18931"/>
                        <a:pt x="413946" y="0"/>
                        <a:pt x="467004" y="0"/>
                      </a:cubicBezTo>
                      <a:cubicBezTo>
                        <a:pt x="520062" y="0"/>
                        <a:pt x="549438" y="18931"/>
                        <a:pt x="570871" y="32749"/>
                      </a:cubicBezTo>
                      <a:cubicBezTo>
                        <a:pt x="588279" y="43991"/>
                        <a:pt x="597890" y="50157"/>
                        <a:pt x="622624" y="50157"/>
                      </a:cubicBezTo>
                      <a:cubicBezTo>
                        <a:pt x="647358" y="50157"/>
                        <a:pt x="656968" y="43955"/>
                        <a:pt x="674376" y="32749"/>
                      </a:cubicBezTo>
                      <a:cubicBezTo>
                        <a:pt x="695810" y="18931"/>
                        <a:pt x="725185" y="0"/>
                        <a:pt x="778243" y="0"/>
                      </a:cubicBezTo>
                      <a:cubicBezTo>
                        <a:pt x="831301" y="0"/>
                        <a:pt x="860677" y="18931"/>
                        <a:pt x="882111" y="32749"/>
                      </a:cubicBezTo>
                      <a:cubicBezTo>
                        <a:pt x="899519" y="43991"/>
                        <a:pt x="909129" y="50157"/>
                        <a:pt x="933863" y="50157"/>
                      </a:cubicBezTo>
                      <a:lnTo>
                        <a:pt x="933863" y="146336"/>
                      </a:lnTo>
                      <a:cubicBezTo>
                        <a:pt x="880805" y="146336"/>
                        <a:pt x="851429" y="127404"/>
                        <a:pt x="829996" y="113587"/>
                      </a:cubicBezTo>
                      <a:cubicBezTo>
                        <a:pt x="812588" y="102344"/>
                        <a:pt x="802977" y="96179"/>
                        <a:pt x="778243" y="96179"/>
                      </a:cubicBezTo>
                      <a:cubicBezTo>
                        <a:pt x="753510" y="96179"/>
                        <a:pt x="743899" y="102381"/>
                        <a:pt x="726491" y="113587"/>
                      </a:cubicBezTo>
                      <a:cubicBezTo>
                        <a:pt x="705058" y="127404"/>
                        <a:pt x="675682" y="146336"/>
                        <a:pt x="622624" y="146336"/>
                      </a:cubicBezTo>
                      <a:cubicBezTo>
                        <a:pt x="569566" y="146336"/>
                        <a:pt x="540190" y="127404"/>
                        <a:pt x="518756" y="113587"/>
                      </a:cubicBezTo>
                      <a:cubicBezTo>
                        <a:pt x="501348" y="102344"/>
                        <a:pt x="491738" y="96179"/>
                        <a:pt x="467004" y="96179"/>
                      </a:cubicBezTo>
                      <a:cubicBezTo>
                        <a:pt x="442270" y="96179"/>
                        <a:pt x="432660" y="102381"/>
                        <a:pt x="415252" y="113587"/>
                      </a:cubicBezTo>
                      <a:cubicBezTo>
                        <a:pt x="393818" y="127404"/>
                        <a:pt x="364442" y="146336"/>
                        <a:pt x="311384" y="146336"/>
                      </a:cubicBezTo>
                      <a:cubicBezTo>
                        <a:pt x="258326" y="146336"/>
                        <a:pt x="228951" y="127404"/>
                        <a:pt x="207481" y="113587"/>
                      </a:cubicBezTo>
                      <a:cubicBezTo>
                        <a:pt x="190073" y="102344"/>
                        <a:pt x="180462" y="96179"/>
                        <a:pt x="155692" y="96179"/>
                      </a:cubicBezTo>
                      <a:cubicBezTo>
                        <a:pt x="130922" y="96179"/>
                        <a:pt x="121348" y="102381"/>
                        <a:pt x="103904" y="113587"/>
                      </a:cubicBezTo>
                      <a:cubicBezTo>
                        <a:pt x="82470" y="127404"/>
                        <a:pt x="53094" y="146336"/>
                        <a:pt x="0" y="146336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  <p:sp>
            <p:nvSpPr>
              <p:cNvPr id="42" name="Google Shape;42;p3"/>
              <p:cNvSpPr/>
              <p:nvPr/>
            </p:nvSpPr>
            <p:spPr>
              <a:xfrm flipH="1">
                <a:off x="8185693" y="4262963"/>
                <a:ext cx="476681" cy="476681"/>
              </a:xfrm>
              <a:custGeom>
                <a:avLst/>
                <a:gdLst/>
                <a:ahLst/>
                <a:cxnLst/>
                <a:rect l="l" t="t" r="r" b="b"/>
                <a:pathLst>
                  <a:path w="342936" h="342936" extrusionOk="0">
                    <a:moveTo>
                      <a:pt x="171468" y="0"/>
                    </a:moveTo>
                    <a:cubicBezTo>
                      <a:pt x="76776" y="0"/>
                      <a:pt x="0" y="76776"/>
                      <a:pt x="0" y="171468"/>
                    </a:cubicBezTo>
                    <a:cubicBezTo>
                      <a:pt x="0" y="266160"/>
                      <a:pt x="76776" y="342936"/>
                      <a:pt x="171468" y="342936"/>
                    </a:cubicBezTo>
                    <a:cubicBezTo>
                      <a:pt x="266160" y="342936"/>
                      <a:pt x="342936" y="266160"/>
                      <a:pt x="342936" y="171468"/>
                    </a:cubicBezTo>
                    <a:cubicBezTo>
                      <a:pt x="342936" y="76776"/>
                      <a:pt x="266160" y="0"/>
                      <a:pt x="171468" y="0"/>
                    </a:cubicBezTo>
                    <a:close/>
                    <a:moveTo>
                      <a:pt x="171468" y="281863"/>
                    </a:moveTo>
                    <a:cubicBezTo>
                      <a:pt x="110504" y="281863"/>
                      <a:pt x="61073" y="232432"/>
                      <a:pt x="61073" y="171468"/>
                    </a:cubicBezTo>
                    <a:cubicBezTo>
                      <a:pt x="61073" y="110504"/>
                      <a:pt x="110504" y="61073"/>
                      <a:pt x="171468" y="61073"/>
                    </a:cubicBezTo>
                    <a:cubicBezTo>
                      <a:pt x="232432" y="61073"/>
                      <a:pt x="281863" y="110504"/>
                      <a:pt x="281863" y="171468"/>
                    </a:cubicBezTo>
                    <a:cubicBezTo>
                      <a:pt x="281863" y="232432"/>
                      <a:pt x="232432" y="281863"/>
                      <a:pt x="171468" y="28186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43" name="Google Shape;43;p3"/>
              <p:cNvGrpSpPr/>
              <p:nvPr/>
            </p:nvGrpSpPr>
            <p:grpSpPr>
              <a:xfrm flipH="1">
                <a:off x="237135" y="4834532"/>
                <a:ext cx="951919" cy="475959"/>
                <a:chOff x="6896277" y="-5142175"/>
                <a:chExt cx="803104" cy="401551"/>
              </a:xfrm>
            </p:grpSpPr>
            <p:sp>
              <p:nvSpPr>
                <p:cNvPr id="44" name="Google Shape;44;p3"/>
                <p:cNvSpPr/>
                <p:nvPr/>
              </p:nvSpPr>
              <p:spPr>
                <a:xfrm>
                  <a:off x="6896277" y="-5142175"/>
                  <a:ext cx="803104" cy="40155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70805" h="535402" extrusionOk="0">
                      <a:moveTo>
                        <a:pt x="90884" y="535403"/>
                      </a:moveTo>
                      <a:cubicBezTo>
                        <a:pt x="90884" y="289915"/>
                        <a:pt x="289914" y="90884"/>
                        <a:pt x="535402" y="90884"/>
                      </a:cubicBezTo>
                      <a:cubicBezTo>
                        <a:pt x="780890" y="90884"/>
                        <a:pt x="979921" y="289915"/>
                        <a:pt x="979921" y="535403"/>
                      </a:cubicBezTo>
                      <a:lnTo>
                        <a:pt x="1070806" y="535403"/>
                      </a:lnTo>
                      <a:cubicBezTo>
                        <a:pt x="1070806" y="239722"/>
                        <a:pt x="831120" y="0"/>
                        <a:pt x="535402" y="0"/>
                      </a:cubicBezTo>
                      <a:cubicBezTo>
                        <a:pt x="239685" y="0"/>
                        <a:pt x="0" y="239685"/>
                        <a:pt x="0" y="535403"/>
                      </a:cubicBezTo>
                      <a:lnTo>
                        <a:pt x="90884" y="535403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45" name="Google Shape;45;p3"/>
                <p:cNvSpPr/>
                <p:nvPr/>
              </p:nvSpPr>
              <p:spPr>
                <a:xfrm>
                  <a:off x="7118908" y="-4919517"/>
                  <a:ext cx="357788" cy="17889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77050" h="238524" extrusionOk="0">
                      <a:moveTo>
                        <a:pt x="238525" y="84936"/>
                      </a:moveTo>
                      <a:cubicBezTo>
                        <a:pt x="323353" y="84936"/>
                        <a:pt x="392114" y="153698"/>
                        <a:pt x="392114" y="238525"/>
                      </a:cubicBezTo>
                      <a:lnTo>
                        <a:pt x="477050" y="238525"/>
                      </a:lnTo>
                      <a:cubicBezTo>
                        <a:pt x="477050" y="106805"/>
                        <a:pt x="370282" y="0"/>
                        <a:pt x="238525" y="0"/>
                      </a:cubicBezTo>
                      <a:cubicBezTo>
                        <a:pt x="106769" y="0"/>
                        <a:pt x="0" y="106769"/>
                        <a:pt x="0" y="238525"/>
                      </a:cubicBezTo>
                      <a:lnTo>
                        <a:pt x="84937" y="238525"/>
                      </a:lnTo>
                      <a:cubicBezTo>
                        <a:pt x="84937" y="153698"/>
                        <a:pt x="153698" y="84936"/>
                        <a:pt x="238525" y="84936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  <p:sp>
            <p:nvSpPr>
              <p:cNvPr id="46" name="Google Shape;46;p3"/>
              <p:cNvSpPr/>
              <p:nvPr/>
            </p:nvSpPr>
            <p:spPr>
              <a:xfrm>
                <a:off x="93902" y="4358096"/>
                <a:ext cx="286459" cy="286459"/>
              </a:xfrm>
              <a:custGeom>
                <a:avLst/>
                <a:gdLst/>
                <a:ahLst/>
                <a:cxnLst/>
                <a:rect l="l" t="t" r="r" b="b"/>
                <a:pathLst>
                  <a:path w="836378" h="836378" extrusionOk="0">
                    <a:moveTo>
                      <a:pt x="836379" y="418189"/>
                    </a:moveTo>
                    <a:cubicBezTo>
                      <a:pt x="836379" y="649149"/>
                      <a:pt x="649149" y="836379"/>
                      <a:pt x="418189" y="836379"/>
                    </a:cubicBezTo>
                    <a:cubicBezTo>
                      <a:pt x="187229" y="836379"/>
                      <a:pt x="0" y="649149"/>
                      <a:pt x="0" y="418189"/>
                    </a:cubicBezTo>
                    <a:cubicBezTo>
                      <a:pt x="0" y="187230"/>
                      <a:pt x="187229" y="0"/>
                      <a:pt x="418189" y="0"/>
                    </a:cubicBezTo>
                    <a:cubicBezTo>
                      <a:pt x="649149" y="0"/>
                      <a:pt x="836379" y="187230"/>
                      <a:pt x="836379" y="41818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7" name="Google Shape;47;p3"/>
              <p:cNvSpPr/>
              <p:nvPr/>
            </p:nvSpPr>
            <p:spPr>
              <a:xfrm>
                <a:off x="7842424" y="281626"/>
                <a:ext cx="343267" cy="343267"/>
              </a:xfrm>
              <a:custGeom>
                <a:avLst/>
                <a:gdLst/>
                <a:ahLst/>
                <a:cxnLst/>
                <a:rect l="l" t="t" r="r" b="b"/>
                <a:pathLst>
                  <a:path w="635679" h="635679" extrusionOk="0">
                    <a:moveTo>
                      <a:pt x="635680" y="317840"/>
                    </a:moveTo>
                    <a:cubicBezTo>
                      <a:pt x="635680" y="493378"/>
                      <a:pt x="493378" y="635680"/>
                      <a:pt x="317840" y="635680"/>
                    </a:cubicBezTo>
                    <a:cubicBezTo>
                      <a:pt x="142302" y="635680"/>
                      <a:pt x="0" y="493378"/>
                      <a:pt x="0" y="317840"/>
                    </a:cubicBezTo>
                    <a:cubicBezTo>
                      <a:pt x="0" y="142302"/>
                      <a:pt x="142302" y="0"/>
                      <a:pt x="317840" y="0"/>
                    </a:cubicBezTo>
                    <a:cubicBezTo>
                      <a:pt x="493378" y="0"/>
                      <a:pt x="635680" y="142302"/>
                      <a:pt x="635680" y="31784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48" name="Google Shape;48;p3"/>
              <p:cNvGrpSpPr/>
              <p:nvPr/>
            </p:nvGrpSpPr>
            <p:grpSpPr>
              <a:xfrm rot="5400000">
                <a:off x="648185" y="-379941"/>
                <a:ext cx="1085831" cy="675413"/>
                <a:chOff x="4274895" y="3432746"/>
                <a:chExt cx="740272" cy="460467"/>
              </a:xfrm>
            </p:grpSpPr>
            <p:sp>
              <p:nvSpPr>
                <p:cNvPr id="49" name="Google Shape;49;p3"/>
                <p:cNvSpPr/>
                <p:nvPr/>
              </p:nvSpPr>
              <p:spPr>
                <a:xfrm>
                  <a:off x="4274895" y="3432746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50" name="Google Shape;50;p3"/>
                <p:cNvSpPr/>
                <p:nvPr/>
              </p:nvSpPr>
              <p:spPr>
                <a:xfrm>
                  <a:off x="4410106" y="3432746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51" name="Google Shape;51;p3"/>
                <p:cNvSpPr/>
                <p:nvPr/>
              </p:nvSpPr>
              <p:spPr>
                <a:xfrm>
                  <a:off x="4545290" y="3432746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52" name="Google Shape;52;p3"/>
                <p:cNvSpPr/>
                <p:nvPr/>
              </p:nvSpPr>
              <p:spPr>
                <a:xfrm>
                  <a:off x="4680500" y="3432746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53" name="Google Shape;53;p3"/>
                <p:cNvSpPr/>
                <p:nvPr/>
              </p:nvSpPr>
              <p:spPr>
                <a:xfrm>
                  <a:off x="4815711" y="3432746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54" name="Google Shape;54;p3"/>
                <p:cNvSpPr/>
                <p:nvPr/>
              </p:nvSpPr>
              <p:spPr>
                <a:xfrm>
                  <a:off x="4950513" y="3432746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</p:grpSp>
      </p:grpSp>
      <p:sp>
        <p:nvSpPr>
          <p:cNvPr id="55" name="Google Shape;55;p3"/>
          <p:cNvSpPr txBox="1">
            <a:spLocks noGrp="1"/>
          </p:cNvSpPr>
          <p:nvPr>
            <p:ph type="title" hasCustomPrompt="1"/>
          </p:nvPr>
        </p:nvSpPr>
        <p:spPr>
          <a:xfrm>
            <a:off x="3815700" y="1860870"/>
            <a:ext cx="1512600" cy="9465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6000"/>
              <a:buFont typeface="Libre Franklin Black"/>
              <a:buNone/>
              <a:defRPr sz="5500" b="1">
                <a:solidFill>
                  <a:schemeClr val="dk2"/>
                </a:solidFill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9pPr>
          </a:lstStyle>
          <a:p>
            <a:r>
              <a:rPr dirty="0"/>
              <a:t>xx%</a:t>
            </a:r>
          </a:p>
        </p:txBody>
      </p:sp>
      <p:sp>
        <p:nvSpPr>
          <p:cNvPr id="56" name="Google Shape;56;p3"/>
          <p:cNvSpPr txBox="1">
            <a:spLocks noGrp="1"/>
          </p:cNvSpPr>
          <p:nvPr>
            <p:ph type="title" idx="2"/>
          </p:nvPr>
        </p:nvSpPr>
        <p:spPr>
          <a:xfrm>
            <a:off x="2276700" y="2807380"/>
            <a:ext cx="4590600" cy="1419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 sz="4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latin typeface="DM Sans"/>
                <a:ea typeface="DM Sans"/>
                <a:cs typeface="DM Sans"/>
                <a:sym typeface="DM Sans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latin typeface="DM Sans"/>
                <a:ea typeface="DM Sans"/>
                <a:cs typeface="DM Sans"/>
                <a:sym typeface="DM Sans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latin typeface="DM Sans"/>
                <a:ea typeface="DM Sans"/>
                <a:cs typeface="DM Sans"/>
                <a:sym typeface="DM Sans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latin typeface="DM Sans"/>
                <a:ea typeface="DM Sans"/>
                <a:cs typeface="DM Sans"/>
                <a:sym typeface="DM Sans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latin typeface="DM Sans"/>
                <a:ea typeface="DM Sans"/>
                <a:cs typeface="DM Sans"/>
                <a:sym typeface="DM Sans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latin typeface="DM Sans"/>
                <a:ea typeface="DM Sans"/>
                <a:cs typeface="DM Sans"/>
                <a:sym typeface="DM Sans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latin typeface="DM Sans"/>
                <a:ea typeface="DM Sans"/>
                <a:cs typeface="DM Sans"/>
                <a:sym typeface="DM Sans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latin typeface="DM Sans"/>
                <a:ea typeface="DM Sans"/>
                <a:cs typeface="DM Sans"/>
                <a:sym typeface="DM Sans"/>
              </a:defRPr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1">
  <p:cSld name="Section header 1">
    <p:spTree>
      <p:nvGrpSpPr>
        <p:cNvPr id="1" name="Shape 1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Google Shape;102;p14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103" name="Google Shape;103;p14"/>
          <p:cNvSpPr txBox="1">
            <a:spLocks noGrp="1"/>
          </p:cNvSpPr>
          <p:nvPr>
            <p:ph type="title"/>
          </p:nvPr>
        </p:nvSpPr>
        <p:spPr>
          <a:xfrm>
            <a:off x="2364000" y="1838600"/>
            <a:ext cx="4416000" cy="139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34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endParaRPr dirty="0"/>
          </a:p>
        </p:txBody>
      </p:sp>
      <p:sp>
        <p:nvSpPr>
          <p:cNvPr id="104" name="Google Shape;104;p14"/>
          <p:cNvSpPr txBox="1">
            <a:spLocks noGrp="1"/>
          </p:cNvSpPr>
          <p:nvPr>
            <p:ph type="title" idx="2" hasCustomPrompt="1"/>
          </p:nvPr>
        </p:nvSpPr>
        <p:spPr>
          <a:xfrm>
            <a:off x="3818100" y="702475"/>
            <a:ext cx="1507800" cy="111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200">
                <a:solidFill>
                  <a:schemeClr val="dk2"/>
                </a:solidFill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r>
              <a:rPr dirty="0"/>
              <a:t>xx%</a:t>
            </a:r>
          </a:p>
        </p:txBody>
      </p:sp>
      <p:sp>
        <p:nvSpPr>
          <p:cNvPr id="105" name="Google Shape;105;p14"/>
          <p:cNvSpPr txBox="1">
            <a:spLocks noGrp="1"/>
          </p:cNvSpPr>
          <p:nvPr>
            <p:ph type="subTitle" idx="1"/>
          </p:nvPr>
        </p:nvSpPr>
        <p:spPr>
          <a:xfrm>
            <a:off x="2364000" y="3253125"/>
            <a:ext cx="4416000" cy="418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 dirty="0"/>
          </a:p>
        </p:txBody>
      </p:sp>
      <p:sp>
        <p:nvSpPr>
          <p:cNvPr id="106" name="Google Shape;106;p14"/>
          <p:cNvSpPr/>
          <p:nvPr/>
        </p:nvSpPr>
        <p:spPr>
          <a:xfrm>
            <a:off x="-830910" y="-638365"/>
            <a:ext cx="2909160" cy="2122920"/>
          </a:xfrm>
          <a:custGeom>
            <a:avLst/>
            <a:gdLst/>
            <a:ahLst/>
            <a:cxnLst/>
            <a:rect l="l" t="t" r="r" b="b"/>
            <a:pathLst>
              <a:path w="8081" h="5897" extrusionOk="0">
                <a:moveTo>
                  <a:pt x="0" y="2584"/>
                </a:moveTo>
                <a:cubicBezTo>
                  <a:pt x="-24" y="4276"/>
                  <a:pt x="1665" y="6304"/>
                  <a:pt x="3477" y="5826"/>
                </a:cubicBezTo>
                <a:cubicBezTo>
                  <a:pt x="5140" y="5388"/>
                  <a:pt x="4826" y="2977"/>
                  <a:pt x="6480" y="3553"/>
                </a:cubicBezTo>
                <a:cubicBezTo>
                  <a:pt x="8134" y="4129"/>
                  <a:pt x="9204" y="1167"/>
                  <a:pt x="6086" y="315"/>
                </a:cubicBezTo>
                <a:cubicBezTo>
                  <a:pt x="2969" y="-538"/>
                  <a:pt x="31" y="382"/>
                  <a:pt x="0" y="2584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7" name="Google Shape;107;p14"/>
          <p:cNvSpPr/>
          <p:nvPr/>
        </p:nvSpPr>
        <p:spPr>
          <a:xfrm rot="3314664">
            <a:off x="-3974573" y="1691204"/>
            <a:ext cx="6997672" cy="4093915"/>
          </a:xfrm>
          <a:custGeom>
            <a:avLst/>
            <a:gdLst/>
            <a:ahLst/>
            <a:cxnLst/>
            <a:rect l="l" t="t" r="r" b="b"/>
            <a:pathLst>
              <a:path w="19438" h="11372" extrusionOk="0">
                <a:moveTo>
                  <a:pt x="4980" y="3012"/>
                </a:moveTo>
                <a:cubicBezTo>
                  <a:pt x="6215" y="4487"/>
                  <a:pt x="7670" y="6937"/>
                  <a:pt x="9207" y="6361"/>
                </a:cubicBezTo>
                <a:cubicBezTo>
                  <a:pt x="10744" y="5785"/>
                  <a:pt x="10310" y="3317"/>
                  <a:pt x="12185" y="2712"/>
                </a:cubicBezTo>
                <a:cubicBezTo>
                  <a:pt x="13774" y="2200"/>
                  <a:pt x="15571" y="3469"/>
                  <a:pt x="16172" y="1477"/>
                </a:cubicBezTo>
                <a:cubicBezTo>
                  <a:pt x="16771" y="-515"/>
                  <a:pt x="19663" y="-830"/>
                  <a:pt x="19424" y="2669"/>
                </a:cubicBezTo>
                <a:cubicBezTo>
                  <a:pt x="19185" y="6169"/>
                  <a:pt x="18356" y="9881"/>
                  <a:pt x="12947" y="10941"/>
                </a:cubicBezTo>
                <a:cubicBezTo>
                  <a:pt x="7538" y="12002"/>
                  <a:pt x="958" y="11281"/>
                  <a:pt x="118" y="6745"/>
                </a:cubicBezTo>
                <a:cubicBezTo>
                  <a:pt x="-723" y="2208"/>
                  <a:pt x="3132" y="805"/>
                  <a:pt x="4980" y="301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8" name="Google Shape;108;p14"/>
          <p:cNvSpPr/>
          <p:nvPr/>
        </p:nvSpPr>
        <p:spPr>
          <a:xfrm>
            <a:off x="-678510" y="-485965"/>
            <a:ext cx="2909160" cy="2122920"/>
          </a:xfrm>
          <a:custGeom>
            <a:avLst/>
            <a:gdLst/>
            <a:ahLst/>
            <a:cxnLst/>
            <a:rect l="l" t="t" r="r" b="b"/>
            <a:pathLst>
              <a:path w="8081" h="5897" extrusionOk="0">
                <a:moveTo>
                  <a:pt x="0" y="2584"/>
                </a:moveTo>
                <a:cubicBezTo>
                  <a:pt x="-24" y="4276"/>
                  <a:pt x="1665" y="6304"/>
                  <a:pt x="3477" y="5826"/>
                </a:cubicBezTo>
                <a:cubicBezTo>
                  <a:pt x="5140" y="5388"/>
                  <a:pt x="4826" y="2977"/>
                  <a:pt x="6480" y="3553"/>
                </a:cubicBezTo>
                <a:cubicBezTo>
                  <a:pt x="8134" y="4129"/>
                  <a:pt x="9204" y="1167"/>
                  <a:pt x="6086" y="315"/>
                </a:cubicBezTo>
                <a:cubicBezTo>
                  <a:pt x="2969" y="-538"/>
                  <a:pt x="31" y="382"/>
                  <a:pt x="0" y="2584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9" name="Google Shape;109;p14"/>
          <p:cNvSpPr/>
          <p:nvPr/>
        </p:nvSpPr>
        <p:spPr>
          <a:xfrm rot="3314664">
            <a:off x="-2530998" y="3007779"/>
            <a:ext cx="6997672" cy="4093915"/>
          </a:xfrm>
          <a:custGeom>
            <a:avLst/>
            <a:gdLst/>
            <a:ahLst/>
            <a:cxnLst/>
            <a:rect l="l" t="t" r="r" b="b"/>
            <a:pathLst>
              <a:path w="19438" h="11372" extrusionOk="0">
                <a:moveTo>
                  <a:pt x="4980" y="3012"/>
                </a:moveTo>
                <a:cubicBezTo>
                  <a:pt x="6215" y="4487"/>
                  <a:pt x="7670" y="6937"/>
                  <a:pt x="9207" y="6361"/>
                </a:cubicBezTo>
                <a:cubicBezTo>
                  <a:pt x="10744" y="5785"/>
                  <a:pt x="10310" y="3317"/>
                  <a:pt x="12185" y="2712"/>
                </a:cubicBezTo>
                <a:cubicBezTo>
                  <a:pt x="13774" y="2200"/>
                  <a:pt x="15571" y="3469"/>
                  <a:pt x="16172" y="1477"/>
                </a:cubicBezTo>
                <a:cubicBezTo>
                  <a:pt x="16771" y="-515"/>
                  <a:pt x="19663" y="-830"/>
                  <a:pt x="19424" y="2669"/>
                </a:cubicBezTo>
                <a:cubicBezTo>
                  <a:pt x="19185" y="6169"/>
                  <a:pt x="18356" y="9881"/>
                  <a:pt x="12947" y="10941"/>
                </a:cubicBezTo>
                <a:cubicBezTo>
                  <a:pt x="7538" y="12002"/>
                  <a:pt x="958" y="11281"/>
                  <a:pt x="118" y="6745"/>
                </a:cubicBezTo>
                <a:cubicBezTo>
                  <a:pt x="-723" y="2208"/>
                  <a:pt x="3132" y="805"/>
                  <a:pt x="4980" y="3012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0" name="Google Shape;110;p14"/>
          <p:cNvSpPr/>
          <p:nvPr/>
        </p:nvSpPr>
        <p:spPr>
          <a:xfrm rot="-6476828">
            <a:off x="5021213" y="-417317"/>
            <a:ext cx="6819113" cy="4292275"/>
          </a:xfrm>
          <a:custGeom>
            <a:avLst/>
            <a:gdLst/>
            <a:ahLst/>
            <a:cxnLst/>
            <a:rect l="l" t="t" r="r" b="b"/>
            <a:pathLst>
              <a:path w="18942" h="11923" extrusionOk="0">
                <a:moveTo>
                  <a:pt x="4191" y="4388"/>
                </a:moveTo>
                <a:cubicBezTo>
                  <a:pt x="6133" y="5848"/>
                  <a:pt x="7755" y="6793"/>
                  <a:pt x="9306" y="6059"/>
                </a:cubicBezTo>
                <a:cubicBezTo>
                  <a:pt x="10918" y="5295"/>
                  <a:pt x="10487" y="3464"/>
                  <a:pt x="13016" y="4087"/>
                </a:cubicBezTo>
                <a:cubicBezTo>
                  <a:pt x="14725" y="4508"/>
                  <a:pt x="13302" y="-39"/>
                  <a:pt x="16932" y="0"/>
                </a:cubicBezTo>
                <a:cubicBezTo>
                  <a:pt x="20563" y="39"/>
                  <a:pt x="18434" y="7208"/>
                  <a:pt x="17057" y="8666"/>
                </a:cubicBezTo>
                <a:cubicBezTo>
                  <a:pt x="13189" y="12762"/>
                  <a:pt x="4155" y="13349"/>
                  <a:pt x="1026" y="8373"/>
                </a:cubicBezTo>
                <a:cubicBezTo>
                  <a:pt x="-1902" y="3714"/>
                  <a:pt x="2164" y="2865"/>
                  <a:pt x="4191" y="4388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1" name="Google Shape;111;p14"/>
          <p:cNvSpPr/>
          <p:nvPr/>
        </p:nvSpPr>
        <p:spPr>
          <a:xfrm rot="-6476828">
            <a:off x="4851863" y="-233167"/>
            <a:ext cx="6819113" cy="4292275"/>
          </a:xfrm>
          <a:custGeom>
            <a:avLst/>
            <a:gdLst/>
            <a:ahLst/>
            <a:cxnLst/>
            <a:rect l="l" t="t" r="r" b="b"/>
            <a:pathLst>
              <a:path w="18942" h="11923" extrusionOk="0">
                <a:moveTo>
                  <a:pt x="4191" y="4388"/>
                </a:moveTo>
                <a:cubicBezTo>
                  <a:pt x="6133" y="5848"/>
                  <a:pt x="7755" y="6793"/>
                  <a:pt x="9306" y="6059"/>
                </a:cubicBezTo>
                <a:cubicBezTo>
                  <a:pt x="10918" y="5295"/>
                  <a:pt x="10487" y="3464"/>
                  <a:pt x="13016" y="4087"/>
                </a:cubicBezTo>
                <a:cubicBezTo>
                  <a:pt x="14725" y="4508"/>
                  <a:pt x="13302" y="-39"/>
                  <a:pt x="16932" y="0"/>
                </a:cubicBezTo>
                <a:cubicBezTo>
                  <a:pt x="20563" y="39"/>
                  <a:pt x="18434" y="7208"/>
                  <a:pt x="17057" y="8666"/>
                </a:cubicBezTo>
                <a:cubicBezTo>
                  <a:pt x="13189" y="12762"/>
                  <a:pt x="4155" y="13349"/>
                  <a:pt x="1026" y="8373"/>
                </a:cubicBezTo>
                <a:cubicBezTo>
                  <a:pt x="-1902" y="3714"/>
                  <a:pt x="2164" y="2865"/>
                  <a:pt x="4191" y="4388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7391289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2">
  <p:cSld name="Section header 2">
    <p:spTree>
      <p:nvGrpSpPr>
        <p:cNvPr id="1" name="Shape 1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Google Shape;113;p15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114" name="Google Shape;114;p15"/>
          <p:cNvSpPr txBox="1">
            <a:spLocks noGrp="1"/>
          </p:cNvSpPr>
          <p:nvPr>
            <p:ph type="title"/>
          </p:nvPr>
        </p:nvSpPr>
        <p:spPr>
          <a:xfrm>
            <a:off x="713225" y="1838600"/>
            <a:ext cx="2501100" cy="139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7000"/>
              <a:buNone/>
              <a:defRPr sz="34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endParaRPr dirty="0"/>
          </a:p>
        </p:txBody>
      </p:sp>
      <p:sp>
        <p:nvSpPr>
          <p:cNvPr id="115" name="Google Shape;115;p15"/>
          <p:cNvSpPr txBox="1">
            <a:spLocks noGrp="1"/>
          </p:cNvSpPr>
          <p:nvPr>
            <p:ph type="title" idx="2" hasCustomPrompt="1"/>
          </p:nvPr>
        </p:nvSpPr>
        <p:spPr>
          <a:xfrm>
            <a:off x="713225" y="691901"/>
            <a:ext cx="1491300" cy="111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200">
                <a:solidFill>
                  <a:schemeClr val="dk2"/>
                </a:solidFill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r>
              <a:rPr dirty="0"/>
              <a:t>xx%</a:t>
            </a:r>
          </a:p>
        </p:txBody>
      </p:sp>
      <p:sp>
        <p:nvSpPr>
          <p:cNvPr id="116" name="Google Shape;116;p15"/>
          <p:cNvSpPr txBox="1">
            <a:spLocks noGrp="1"/>
          </p:cNvSpPr>
          <p:nvPr>
            <p:ph type="subTitle" idx="1"/>
          </p:nvPr>
        </p:nvSpPr>
        <p:spPr>
          <a:xfrm>
            <a:off x="713225" y="3395850"/>
            <a:ext cx="3925200" cy="418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 dirty="0"/>
          </a:p>
        </p:txBody>
      </p:sp>
      <p:sp>
        <p:nvSpPr>
          <p:cNvPr id="117" name="Google Shape;117;p15"/>
          <p:cNvSpPr/>
          <p:nvPr/>
        </p:nvSpPr>
        <p:spPr>
          <a:xfrm rot="-9966169" flipH="1">
            <a:off x="3069681" y="-1465201"/>
            <a:ext cx="6755163" cy="3505274"/>
          </a:xfrm>
          <a:custGeom>
            <a:avLst/>
            <a:gdLst/>
            <a:ahLst/>
            <a:cxnLst/>
            <a:rect l="l" t="t" r="r" b="b"/>
            <a:pathLst>
              <a:path w="10501" h="5449" extrusionOk="0">
                <a:moveTo>
                  <a:pt x="830" y="1532"/>
                </a:moveTo>
                <a:cubicBezTo>
                  <a:pt x="2237" y="879"/>
                  <a:pt x="3245" y="1563"/>
                  <a:pt x="3781" y="2360"/>
                </a:cubicBezTo>
                <a:cubicBezTo>
                  <a:pt x="4316" y="3156"/>
                  <a:pt x="5275" y="3027"/>
                  <a:pt x="5598" y="2168"/>
                </a:cubicBezTo>
                <a:cubicBezTo>
                  <a:pt x="6045" y="981"/>
                  <a:pt x="7101" y="1242"/>
                  <a:pt x="7819" y="1732"/>
                </a:cubicBezTo>
                <a:cubicBezTo>
                  <a:pt x="8536" y="2223"/>
                  <a:pt x="8946" y="1401"/>
                  <a:pt x="8673" y="928"/>
                </a:cubicBezTo>
                <a:cubicBezTo>
                  <a:pt x="8399" y="455"/>
                  <a:pt x="8722" y="-404"/>
                  <a:pt x="9743" y="219"/>
                </a:cubicBezTo>
                <a:cubicBezTo>
                  <a:pt x="10763" y="841"/>
                  <a:pt x="10955" y="3620"/>
                  <a:pt x="9042" y="4581"/>
                </a:cubicBezTo>
                <a:cubicBezTo>
                  <a:pt x="7127" y="5542"/>
                  <a:pt x="2714" y="5753"/>
                  <a:pt x="1316" y="4974"/>
                </a:cubicBezTo>
                <a:cubicBezTo>
                  <a:pt x="-83" y="4194"/>
                  <a:pt x="-551" y="2174"/>
                  <a:pt x="830" y="153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8" name="Google Shape;118;p15"/>
          <p:cNvSpPr/>
          <p:nvPr/>
        </p:nvSpPr>
        <p:spPr>
          <a:xfrm rot="-9229594">
            <a:off x="3440212" y="-1105988"/>
            <a:ext cx="6757544" cy="3290970"/>
          </a:xfrm>
          <a:custGeom>
            <a:avLst/>
            <a:gdLst/>
            <a:ahLst/>
            <a:cxnLst/>
            <a:rect l="l" t="t" r="r" b="b"/>
            <a:pathLst>
              <a:path w="10544" h="5135" extrusionOk="0">
                <a:moveTo>
                  <a:pt x="271" y="771"/>
                </a:moveTo>
                <a:cubicBezTo>
                  <a:pt x="937" y="-309"/>
                  <a:pt x="2902" y="-368"/>
                  <a:pt x="3284" y="1328"/>
                </a:cubicBezTo>
                <a:cubicBezTo>
                  <a:pt x="3665" y="3025"/>
                  <a:pt x="5171" y="3237"/>
                  <a:pt x="5678" y="2778"/>
                </a:cubicBezTo>
                <a:cubicBezTo>
                  <a:pt x="6185" y="2317"/>
                  <a:pt x="6479" y="507"/>
                  <a:pt x="7923" y="182"/>
                </a:cubicBezTo>
                <a:cubicBezTo>
                  <a:pt x="8934" y="-46"/>
                  <a:pt x="9950" y="621"/>
                  <a:pt x="10238" y="970"/>
                </a:cubicBezTo>
                <a:cubicBezTo>
                  <a:pt x="10526" y="1319"/>
                  <a:pt x="11239" y="2439"/>
                  <a:pt x="8560" y="3834"/>
                </a:cubicBezTo>
                <a:cubicBezTo>
                  <a:pt x="5881" y="5228"/>
                  <a:pt x="2661" y="5610"/>
                  <a:pt x="1134" y="4448"/>
                </a:cubicBezTo>
                <a:cubicBezTo>
                  <a:pt x="-393" y="3286"/>
                  <a:pt x="-40" y="1274"/>
                  <a:pt x="271" y="771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8977426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4">
  <p:cSld name="Title and text 4">
    <p:spTree>
      <p:nvGrpSpPr>
        <p:cNvPr id="1" name="Shape 1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" name="Google Shape;127;p17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128" name="Google Shape;128;p17"/>
          <p:cNvSpPr txBox="1">
            <a:spLocks noGrp="1"/>
          </p:cNvSpPr>
          <p:nvPr>
            <p:ph type="title"/>
          </p:nvPr>
        </p:nvSpPr>
        <p:spPr>
          <a:xfrm>
            <a:off x="4297975" y="1124825"/>
            <a:ext cx="4132800" cy="1336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3000"/>
              <a:buNone/>
              <a:defRPr sz="7500">
                <a:solidFill>
                  <a:schemeClr val="dk2"/>
                </a:solidFill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 dirty="0"/>
          </a:p>
        </p:txBody>
      </p:sp>
      <p:sp>
        <p:nvSpPr>
          <p:cNvPr id="129" name="Google Shape;129;p17"/>
          <p:cNvSpPr txBox="1">
            <a:spLocks noGrp="1"/>
          </p:cNvSpPr>
          <p:nvPr>
            <p:ph type="body" idx="1"/>
          </p:nvPr>
        </p:nvSpPr>
        <p:spPr>
          <a:xfrm>
            <a:off x="4297975" y="2461150"/>
            <a:ext cx="4132800" cy="713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algn="r" rtl="0"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Char char="●"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lvl="1" indent="-317500" rtl="0"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Char char="○"/>
              <a:defRPr>
                <a:latin typeface="Montserrat"/>
                <a:ea typeface="Montserrat"/>
                <a:cs typeface="Montserrat"/>
                <a:sym typeface="Montserrat"/>
              </a:defRPr>
            </a:lvl2pPr>
            <a:lvl3pPr marL="1371600" lvl="2" indent="-317500" rtl="0"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Char char="■"/>
              <a:defRPr>
                <a:latin typeface="Montserrat"/>
                <a:ea typeface="Montserrat"/>
                <a:cs typeface="Montserrat"/>
                <a:sym typeface="Montserrat"/>
              </a:defRPr>
            </a:lvl3pPr>
            <a:lvl4pPr marL="1828800" lvl="3" indent="-317500" rtl="0"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Char char="●"/>
              <a:defRPr>
                <a:latin typeface="Montserrat"/>
                <a:ea typeface="Montserrat"/>
                <a:cs typeface="Montserrat"/>
                <a:sym typeface="Montserrat"/>
              </a:defRPr>
            </a:lvl4pPr>
            <a:lvl5pPr marL="2286000" lvl="4" indent="-317500" rtl="0"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Char char="○"/>
              <a:defRPr>
                <a:latin typeface="Montserrat"/>
                <a:ea typeface="Montserrat"/>
                <a:cs typeface="Montserrat"/>
                <a:sym typeface="Montserrat"/>
              </a:defRPr>
            </a:lvl5pPr>
            <a:lvl6pPr marL="2743200" lvl="5" indent="-317500" rtl="0"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Char char="■"/>
              <a:defRPr>
                <a:latin typeface="Montserrat"/>
                <a:ea typeface="Montserrat"/>
                <a:cs typeface="Montserrat"/>
                <a:sym typeface="Montserrat"/>
              </a:defRPr>
            </a:lvl6pPr>
            <a:lvl7pPr marL="3200400" lvl="6" indent="-317500" rtl="0"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Char char="●"/>
              <a:defRPr>
                <a:latin typeface="Montserrat"/>
                <a:ea typeface="Montserrat"/>
                <a:cs typeface="Montserrat"/>
                <a:sym typeface="Montserrat"/>
              </a:defRPr>
            </a:lvl7pPr>
            <a:lvl8pPr marL="3657600" lvl="7" indent="-317500" rtl="0"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Char char="○"/>
              <a:defRPr>
                <a:latin typeface="Montserrat"/>
                <a:ea typeface="Montserrat"/>
                <a:cs typeface="Montserrat"/>
                <a:sym typeface="Montserrat"/>
              </a:defRPr>
            </a:lvl8pPr>
            <a:lvl9pPr marL="4114800" lvl="8" indent="-317500" rtl="0"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Char char="■"/>
              <a:defRPr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endParaRPr dirty="0"/>
          </a:p>
        </p:txBody>
      </p:sp>
      <p:sp>
        <p:nvSpPr>
          <p:cNvPr id="130" name="Google Shape;130;p17"/>
          <p:cNvSpPr/>
          <p:nvPr/>
        </p:nvSpPr>
        <p:spPr>
          <a:xfrm rot="833831" flipH="1">
            <a:off x="-754632" y="3107995"/>
            <a:ext cx="6755163" cy="3505274"/>
          </a:xfrm>
          <a:custGeom>
            <a:avLst/>
            <a:gdLst/>
            <a:ahLst/>
            <a:cxnLst/>
            <a:rect l="l" t="t" r="r" b="b"/>
            <a:pathLst>
              <a:path w="10501" h="5449" extrusionOk="0">
                <a:moveTo>
                  <a:pt x="830" y="1532"/>
                </a:moveTo>
                <a:cubicBezTo>
                  <a:pt x="2237" y="879"/>
                  <a:pt x="3245" y="1563"/>
                  <a:pt x="3781" y="2360"/>
                </a:cubicBezTo>
                <a:cubicBezTo>
                  <a:pt x="4316" y="3156"/>
                  <a:pt x="5275" y="3027"/>
                  <a:pt x="5598" y="2168"/>
                </a:cubicBezTo>
                <a:cubicBezTo>
                  <a:pt x="6045" y="981"/>
                  <a:pt x="7101" y="1242"/>
                  <a:pt x="7819" y="1732"/>
                </a:cubicBezTo>
                <a:cubicBezTo>
                  <a:pt x="8536" y="2223"/>
                  <a:pt x="8946" y="1401"/>
                  <a:pt x="8673" y="928"/>
                </a:cubicBezTo>
                <a:cubicBezTo>
                  <a:pt x="8399" y="455"/>
                  <a:pt x="8722" y="-404"/>
                  <a:pt x="9743" y="219"/>
                </a:cubicBezTo>
                <a:cubicBezTo>
                  <a:pt x="10763" y="841"/>
                  <a:pt x="10955" y="3620"/>
                  <a:pt x="9042" y="4581"/>
                </a:cubicBezTo>
                <a:cubicBezTo>
                  <a:pt x="7127" y="5542"/>
                  <a:pt x="2714" y="5753"/>
                  <a:pt x="1316" y="4974"/>
                </a:cubicBezTo>
                <a:cubicBezTo>
                  <a:pt x="-83" y="4194"/>
                  <a:pt x="-551" y="2174"/>
                  <a:pt x="830" y="153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1" name="Google Shape;131;p17"/>
          <p:cNvSpPr/>
          <p:nvPr/>
        </p:nvSpPr>
        <p:spPr>
          <a:xfrm rot="1570406">
            <a:off x="-1127543" y="2963087"/>
            <a:ext cx="6757544" cy="3290970"/>
          </a:xfrm>
          <a:custGeom>
            <a:avLst/>
            <a:gdLst/>
            <a:ahLst/>
            <a:cxnLst/>
            <a:rect l="l" t="t" r="r" b="b"/>
            <a:pathLst>
              <a:path w="10544" h="5135" extrusionOk="0">
                <a:moveTo>
                  <a:pt x="271" y="771"/>
                </a:moveTo>
                <a:cubicBezTo>
                  <a:pt x="937" y="-309"/>
                  <a:pt x="2902" y="-368"/>
                  <a:pt x="3284" y="1328"/>
                </a:cubicBezTo>
                <a:cubicBezTo>
                  <a:pt x="3665" y="3025"/>
                  <a:pt x="5171" y="3237"/>
                  <a:pt x="5678" y="2778"/>
                </a:cubicBezTo>
                <a:cubicBezTo>
                  <a:pt x="6185" y="2317"/>
                  <a:pt x="6479" y="507"/>
                  <a:pt x="7923" y="182"/>
                </a:cubicBezTo>
                <a:cubicBezTo>
                  <a:pt x="8934" y="-46"/>
                  <a:pt x="9950" y="621"/>
                  <a:pt x="10238" y="970"/>
                </a:cubicBezTo>
                <a:cubicBezTo>
                  <a:pt x="10526" y="1319"/>
                  <a:pt x="11239" y="2439"/>
                  <a:pt x="8560" y="3834"/>
                </a:cubicBezTo>
                <a:cubicBezTo>
                  <a:pt x="5881" y="5228"/>
                  <a:pt x="2661" y="5610"/>
                  <a:pt x="1134" y="4448"/>
                </a:cubicBezTo>
                <a:cubicBezTo>
                  <a:pt x="-393" y="3286"/>
                  <a:pt x="-40" y="1274"/>
                  <a:pt x="271" y="771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9386594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">
  <p:cSld name="Title and text">
    <p:spTree>
      <p:nvGrpSpPr>
        <p:cNvPr id="1" name="Shape 1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" name="Google Shape;133;p18"/>
          <p:cNvSpPr/>
          <p:nvPr/>
        </p:nvSpPr>
        <p:spPr>
          <a:xfrm>
            <a:off x="16680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134" name="Google Shape;134;p18"/>
          <p:cNvSpPr>
            <a:spLocks noGrp="1"/>
          </p:cNvSpPr>
          <p:nvPr>
            <p:ph type="pic" idx="2"/>
          </p:nvPr>
        </p:nvSpPr>
        <p:spPr>
          <a:xfrm>
            <a:off x="5554650" y="776624"/>
            <a:ext cx="1723800" cy="3182100"/>
          </a:xfrm>
          <a:prstGeom prst="rect">
            <a:avLst/>
          </a:prstGeom>
          <a:noFill/>
          <a:ln>
            <a:noFill/>
          </a:ln>
        </p:spPr>
      </p:sp>
      <p:sp>
        <p:nvSpPr>
          <p:cNvPr id="135" name="Google Shape;135;p18"/>
          <p:cNvSpPr txBox="1">
            <a:spLocks noGrp="1"/>
          </p:cNvSpPr>
          <p:nvPr>
            <p:ph type="subTitle" idx="1"/>
          </p:nvPr>
        </p:nvSpPr>
        <p:spPr>
          <a:xfrm>
            <a:off x="1594073" y="2225933"/>
            <a:ext cx="3561000" cy="1076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algn="r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algn="r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algn="r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algn="r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algn="r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algn="r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algn="r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 dirty="0"/>
          </a:p>
        </p:txBody>
      </p:sp>
      <p:sp>
        <p:nvSpPr>
          <p:cNvPr id="136" name="Google Shape;136;p18"/>
          <p:cNvSpPr txBox="1">
            <a:spLocks noGrp="1"/>
          </p:cNvSpPr>
          <p:nvPr>
            <p:ph type="title"/>
          </p:nvPr>
        </p:nvSpPr>
        <p:spPr>
          <a:xfrm>
            <a:off x="1594086" y="1564188"/>
            <a:ext cx="3561000" cy="59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9pPr>
          </a:lstStyle>
          <a:p>
            <a:endParaRPr dirty="0"/>
          </a:p>
        </p:txBody>
      </p:sp>
      <p:sp>
        <p:nvSpPr>
          <p:cNvPr id="137" name="Google Shape;137;p18"/>
          <p:cNvSpPr/>
          <p:nvPr/>
        </p:nvSpPr>
        <p:spPr>
          <a:xfrm rot="1113693" flipH="1">
            <a:off x="-1695540" y="3352427"/>
            <a:ext cx="6882780" cy="3240702"/>
          </a:xfrm>
          <a:custGeom>
            <a:avLst/>
            <a:gdLst/>
            <a:ahLst/>
            <a:cxnLst/>
            <a:rect l="l" t="t" r="r" b="b"/>
            <a:pathLst>
              <a:path w="9253" h="5231" extrusionOk="0">
                <a:moveTo>
                  <a:pt x="913" y="1350"/>
                </a:moveTo>
                <a:cubicBezTo>
                  <a:pt x="1713" y="829"/>
                  <a:pt x="2896" y="996"/>
                  <a:pt x="3618" y="1350"/>
                </a:cubicBezTo>
                <a:cubicBezTo>
                  <a:pt x="4340" y="1705"/>
                  <a:pt x="5045" y="2062"/>
                  <a:pt x="5543" y="1414"/>
                </a:cubicBezTo>
                <a:cubicBezTo>
                  <a:pt x="6041" y="766"/>
                  <a:pt x="6838" y="-480"/>
                  <a:pt x="8257" y="193"/>
                </a:cubicBezTo>
                <a:cubicBezTo>
                  <a:pt x="9676" y="866"/>
                  <a:pt x="9542" y="3563"/>
                  <a:pt x="8095" y="4483"/>
                </a:cubicBezTo>
                <a:cubicBezTo>
                  <a:pt x="6649" y="5402"/>
                  <a:pt x="1945" y="5546"/>
                  <a:pt x="713" y="4509"/>
                </a:cubicBezTo>
                <a:cubicBezTo>
                  <a:pt x="-518" y="3473"/>
                  <a:pt x="41" y="1918"/>
                  <a:pt x="913" y="135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8" name="Google Shape;138;p18"/>
          <p:cNvSpPr/>
          <p:nvPr/>
        </p:nvSpPr>
        <p:spPr>
          <a:xfrm rot="1113693" flipH="1">
            <a:off x="-1561157" y="3197789"/>
            <a:ext cx="6882780" cy="3240702"/>
          </a:xfrm>
          <a:custGeom>
            <a:avLst/>
            <a:gdLst/>
            <a:ahLst/>
            <a:cxnLst/>
            <a:rect l="l" t="t" r="r" b="b"/>
            <a:pathLst>
              <a:path w="9253" h="5231" extrusionOk="0">
                <a:moveTo>
                  <a:pt x="913" y="1350"/>
                </a:moveTo>
                <a:cubicBezTo>
                  <a:pt x="1713" y="829"/>
                  <a:pt x="2896" y="996"/>
                  <a:pt x="3618" y="1350"/>
                </a:cubicBezTo>
                <a:cubicBezTo>
                  <a:pt x="4340" y="1705"/>
                  <a:pt x="5045" y="2062"/>
                  <a:pt x="5543" y="1414"/>
                </a:cubicBezTo>
                <a:cubicBezTo>
                  <a:pt x="6041" y="766"/>
                  <a:pt x="6838" y="-480"/>
                  <a:pt x="8257" y="193"/>
                </a:cubicBezTo>
                <a:cubicBezTo>
                  <a:pt x="9676" y="866"/>
                  <a:pt x="9542" y="3563"/>
                  <a:pt x="8095" y="4483"/>
                </a:cubicBezTo>
                <a:cubicBezTo>
                  <a:pt x="6649" y="5402"/>
                  <a:pt x="1945" y="5546"/>
                  <a:pt x="713" y="4509"/>
                </a:cubicBezTo>
                <a:cubicBezTo>
                  <a:pt x="-518" y="3473"/>
                  <a:pt x="41" y="1918"/>
                  <a:pt x="913" y="1350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3341685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1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" name="Google Shape;140;p19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141" name="Google Shape;141;p19"/>
          <p:cNvSpPr>
            <a:spLocks noGrp="1"/>
          </p:cNvSpPr>
          <p:nvPr>
            <p:ph type="pic" idx="2"/>
          </p:nvPr>
        </p:nvSpPr>
        <p:spPr>
          <a:xfrm>
            <a:off x="1511863" y="810900"/>
            <a:ext cx="2558100" cy="3401100"/>
          </a:xfrm>
          <a:prstGeom prst="rect">
            <a:avLst/>
          </a:prstGeom>
          <a:noFill/>
          <a:ln>
            <a:noFill/>
          </a:ln>
        </p:spPr>
      </p:sp>
      <p:sp>
        <p:nvSpPr>
          <p:cNvPr id="142" name="Google Shape;142;p19"/>
          <p:cNvSpPr txBox="1">
            <a:spLocks noGrp="1"/>
          </p:cNvSpPr>
          <p:nvPr>
            <p:ph type="subTitle" idx="1"/>
          </p:nvPr>
        </p:nvSpPr>
        <p:spPr>
          <a:xfrm>
            <a:off x="4504250" y="2216068"/>
            <a:ext cx="3451200" cy="110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 dirty="0"/>
          </a:p>
        </p:txBody>
      </p:sp>
      <p:sp>
        <p:nvSpPr>
          <p:cNvPr id="143" name="Google Shape;143;p19"/>
          <p:cNvSpPr txBox="1">
            <a:spLocks noGrp="1"/>
          </p:cNvSpPr>
          <p:nvPr>
            <p:ph type="title"/>
          </p:nvPr>
        </p:nvSpPr>
        <p:spPr>
          <a:xfrm>
            <a:off x="4504263" y="1554325"/>
            <a:ext cx="3451200" cy="59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9pPr>
          </a:lstStyle>
          <a:p>
            <a:endParaRPr dirty="0"/>
          </a:p>
        </p:txBody>
      </p:sp>
      <p:sp>
        <p:nvSpPr>
          <p:cNvPr id="144" name="Google Shape;144;p19"/>
          <p:cNvSpPr/>
          <p:nvPr/>
        </p:nvSpPr>
        <p:spPr>
          <a:xfrm rot="6310350" flipH="1">
            <a:off x="5292547" y="2500188"/>
            <a:ext cx="6407696" cy="4832897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45" name="Google Shape;145;p19"/>
          <p:cNvSpPr/>
          <p:nvPr/>
        </p:nvSpPr>
        <p:spPr>
          <a:xfrm rot="6310350" flipH="1">
            <a:off x="5161297" y="2341788"/>
            <a:ext cx="6407696" cy="4832897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5309306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3">
  <p:cSld name="Title and text 3">
    <p:spTree>
      <p:nvGrpSpPr>
        <p:cNvPr id="1" name="Shape 1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" name="Google Shape;147;p20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148" name="Google Shape;148;p20"/>
          <p:cNvSpPr txBox="1">
            <a:spLocks noGrp="1"/>
          </p:cNvSpPr>
          <p:nvPr>
            <p:ph type="subTitle" idx="1"/>
          </p:nvPr>
        </p:nvSpPr>
        <p:spPr>
          <a:xfrm>
            <a:off x="826330" y="2217099"/>
            <a:ext cx="3571200" cy="1210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algn="r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algn="r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algn="r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algn="r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algn="r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algn="r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algn="r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 dirty="0"/>
          </a:p>
        </p:txBody>
      </p:sp>
      <p:sp>
        <p:nvSpPr>
          <p:cNvPr id="149" name="Google Shape;149;p20"/>
          <p:cNvSpPr txBox="1">
            <a:spLocks noGrp="1"/>
          </p:cNvSpPr>
          <p:nvPr>
            <p:ph type="title"/>
          </p:nvPr>
        </p:nvSpPr>
        <p:spPr>
          <a:xfrm>
            <a:off x="826325" y="1553025"/>
            <a:ext cx="3571200" cy="595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9pPr>
          </a:lstStyle>
          <a:p>
            <a:endParaRPr dirty="0"/>
          </a:p>
        </p:txBody>
      </p:sp>
      <p:sp>
        <p:nvSpPr>
          <p:cNvPr id="150" name="Google Shape;150;p20"/>
          <p:cNvSpPr>
            <a:spLocks noGrp="1"/>
          </p:cNvSpPr>
          <p:nvPr>
            <p:ph type="pic" idx="2"/>
          </p:nvPr>
        </p:nvSpPr>
        <p:spPr>
          <a:xfrm>
            <a:off x="4783925" y="1429775"/>
            <a:ext cx="3283800" cy="2020200"/>
          </a:xfrm>
          <a:prstGeom prst="rect">
            <a:avLst/>
          </a:prstGeom>
          <a:noFill/>
          <a:ln>
            <a:noFill/>
          </a:ln>
        </p:spPr>
      </p:sp>
      <p:sp>
        <p:nvSpPr>
          <p:cNvPr id="151" name="Google Shape;151;p20"/>
          <p:cNvSpPr/>
          <p:nvPr/>
        </p:nvSpPr>
        <p:spPr>
          <a:xfrm flipH="1">
            <a:off x="-1425865" y="3132825"/>
            <a:ext cx="4312440" cy="3252600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52" name="Google Shape;152;p20"/>
          <p:cNvSpPr/>
          <p:nvPr/>
        </p:nvSpPr>
        <p:spPr>
          <a:xfrm flipH="1">
            <a:off x="-1345440" y="2982275"/>
            <a:ext cx="4312440" cy="3252600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4092584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1">
  <p:cSld name="Title only 1">
    <p:spTree>
      <p:nvGrpSpPr>
        <p:cNvPr id="1" name="Shape 1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" name="Google Shape;160;p22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161" name="Google Shape;161;p22"/>
          <p:cNvSpPr txBox="1">
            <a:spLocks noGrp="1"/>
          </p:cNvSpPr>
          <p:nvPr>
            <p:ph type="title"/>
          </p:nvPr>
        </p:nvSpPr>
        <p:spPr>
          <a:xfrm>
            <a:off x="713225" y="551725"/>
            <a:ext cx="77175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 dirty="0"/>
          </a:p>
        </p:txBody>
      </p:sp>
      <p:sp>
        <p:nvSpPr>
          <p:cNvPr id="162" name="Google Shape;162;p22"/>
          <p:cNvSpPr/>
          <p:nvPr/>
        </p:nvSpPr>
        <p:spPr>
          <a:xfrm rot="-8290481">
            <a:off x="-2383247" y="3363726"/>
            <a:ext cx="4312435" cy="3252596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63" name="Google Shape;163;p22"/>
          <p:cNvSpPr/>
          <p:nvPr/>
        </p:nvSpPr>
        <p:spPr>
          <a:xfrm rot="-8290481">
            <a:off x="-2493322" y="3044201"/>
            <a:ext cx="4312435" cy="3252596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8937242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2">
  <p:cSld name="Title only 2"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Google Shape;165;p23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166" name="Google Shape;166;p23"/>
          <p:cNvSpPr txBox="1">
            <a:spLocks noGrp="1"/>
          </p:cNvSpPr>
          <p:nvPr>
            <p:ph type="title"/>
          </p:nvPr>
        </p:nvSpPr>
        <p:spPr>
          <a:xfrm>
            <a:off x="713225" y="551725"/>
            <a:ext cx="77175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 dirty="0"/>
          </a:p>
        </p:txBody>
      </p:sp>
      <p:sp>
        <p:nvSpPr>
          <p:cNvPr id="167" name="Google Shape;167;p23"/>
          <p:cNvSpPr/>
          <p:nvPr/>
        </p:nvSpPr>
        <p:spPr>
          <a:xfrm flipH="1">
            <a:off x="5840146" y="-633500"/>
            <a:ext cx="5484918" cy="2822346"/>
          </a:xfrm>
          <a:custGeom>
            <a:avLst/>
            <a:gdLst/>
            <a:ahLst/>
            <a:cxnLst/>
            <a:rect l="l" t="t" r="r" b="b"/>
            <a:pathLst>
              <a:path w="10951" h="5635" extrusionOk="0">
                <a:moveTo>
                  <a:pt x="1157" y="1126"/>
                </a:moveTo>
                <a:cubicBezTo>
                  <a:pt x="2758" y="-560"/>
                  <a:pt x="5215" y="-25"/>
                  <a:pt x="6271" y="626"/>
                </a:cubicBezTo>
                <a:cubicBezTo>
                  <a:pt x="7327" y="1277"/>
                  <a:pt x="8416" y="1437"/>
                  <a:pt x="9428" y="485"/>
                </a:cubicBezTo>
                <a:cubicBezTo>
                  <a:pt x="10440" y="-468"/>
                  <a:pt x="11491" y="530"/>
                  <a:pt x="10638" y="1464"/>
                </a:cubicBezTo>
                <a:cubicBezTo>
                  <a:pt x="9994" y="2168"/>
                  <a:pt x="7948" y="2790"/>
                  <a:pt x="6271" y="2817"/>
                </a:cubicBezTo>
                <a:cubicBezTo>
                  <a:pt x="5365" y="2832"/>
                  <a:pt x="4828" y="3073"/>
                  <a:pt x="3666" y="4598"/>
                </a:cubicBezTo>
                <a:cubicBezTo>
                  <a:pt x="2505" y="6122"/>
                  <a:pt x="682" y="5829"/>
                  <a:pt x="170" y="4601"/>
                </a:cubicBezTo>
                <a:cubicBezTo>
                  <a:pt x="-341" y="3372"/>
                  <a:pt x="385" y="1938"/>
                  <a:pt x="1157" y="1126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68" name="Google Shape;168;p23"/>
          <p:cNvSpPr/>
          <p:nvPr/>
        </p:nvSpPr>
        <p:spPr>
          <a:xfrm flipH="1">
            <a:off x="5687746" y="-481100"/>
            <a:ext cx="5484918" cy="2822346"/>
          </a:xfrm>
          <a:custGeom>
            <a:avLst/>
            <a:gdLst/>
            <a:ahLst/>
            <a:cxnLst/>
            <a:rect l="l" t="t" r="r" b="b"/>
            <a:pathLst>
              <a:path w="10951" h="5635" extrusionOk="0">
                <a:moveTo>
                  <a:pt x="1157" y="1126"/>
                </a:moveTo>
                <a:cubicBezTo>
                  <a:pt x="2758" y="-560"/>
                  <a:pt x="5215" y="-25"/>
                  <a:pt x="6271" y="626"/>
                </a:cubicBezTo>
                <a:cubicBezTo>
                  <a:pt x="7327" y="1277"/>
                  <a:pt x="8416" y="1437"/>
                  <a:pt x="9428" y="485"/>
                </a:cubicBezTo>
                <a:cubicBezTo>
                  <a:pt x="10440" y="-468"/>
                  <a:pt x="11491" y="530"/>
                  <a:pt x="10638" y="1464"/>
                </a:cubicBezTo>
                <a:cubicBezTo>
                  <a:pt x="9994" y="2168"/>
                  <a:pt x="7948" y="2790"/>
                  <a:pt x="6271" y="2817"/>
                </a:cubicBezTo>
                <a:cubicBezTo>
                  <a:pt x="5365" y="2832"/>
                  <a:pt x="4828" y="3073"/>
                  <a:pt x="3666" y="4598"/>
                </a:cubicBezTo>
                <a:cubicBezTo>
                  <a:pt x="2505" y="6122"/>
                  <a:pt x="682" y="5829"/>
                  <a:pt x="170" y="4601"/>
                </a:cubicBezTo>
                <a:cubicBezTo>
                  <a:pt x="-341" y="3372"/>
                  <a:pt x="385" y="1938"/>
                  <a:pt x="1157" y="1126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77126909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6">
  <p:cSld name="Title only 6">
    <p:spTree>
      <p:nvGrpSpPr>
        <p:cNvPr id="1" name="Shape 1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" name="Google Shape;193;p27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194" name="Google Shape;194;p27"/>
          <p:cNvSpPr txBox="1">
            <a:spLocks noGrp="1"/>
          </p:cNvSpPr>
          <p:nvPr>
            <p:ph type="title"/>
          </p:nvPr>
        </p:nvSpPr>
        <p:spPr>
          <a:xfrm>
            <a:off x="713225" y="551725"/>
            <a:ext cx="77175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 dirty="0"/>
          </a:p>
        </p:txBody>
      </p:sp>
      <p:sp>
        <p:nvSpPr>
          <p:cNvPr id="195" name="Google Shape;195;p27"/>
          <p:cNvSpPr/>
          <p:nvPr/>
        </p:nvSpPr>
        <p:spPr>
          <a:xfrm rot="2509519">
            <a:off x="5702478" y="-1998774"/>
            <a:ext cx="4312435" cy="3252596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96" name="Google Shape;196;p27"/>
          <p:cNvSpPr/>
          <p:nvPr/>
        </p:nvSpPr>
        <p:spPr>
          <a:xfrm rot="2509519">
            <a:off x="5812553" y="-1679249"/>
            <a:ext cx="4312435" cy="3252596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5723198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5">
  <p:cSld name="Title and text 5">
    <p:spTree>
      <p:nvGrpSpPr>
        <p:cNvPr id="1" name="Shape 1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" name="Google Shape;198;p28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199" name="Google Shape;199;p28"/>
          <p:cNvSpPr txBox="1">
            <a:spLocks noGrp="1"/>
          </p:cNvSpPr>
          <p:nvPr>
            <p:ph type="title"/>
          </p:nvPr>
        </p:nvSpPr>
        <p:spPr>
          <a:xfrm>
            <a:off x="713225" y="539500"/>
            <a:ext cx="7196100" cy="671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 dirty="0"/>
          </a:p>
        </p:txBody>
      </p:sp>
      <p:sp>
        <p:nvSpPr>
          <p:cNvPr id="200" name="Google Shape;200;p28"/>
          <p:cNvSpPr txBox="1">
            <a:spLocks noGrp="1"/>
          </p:cNvSpPr>
          <p:nvPr>
            <p:ph type="body" idx="1"/>
          </p:nvPr>
        </p:nvSpPr>
        <p:spPr>
          <a:xfrm>
            <a:off x="713225" y="1280825"/>
            <a:ext cx="7196100" cy="2664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400"/>
              <a:buChar char="●"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lvl="1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 dirty="0"/>
          </a:p>
        </p:txBody>
      </p:sp>
      <p:sp>
        <p:nvSpPr>
          <p:cNvPr id="201" name="Google Shape;201;p28"/>
          <p:cNvSpPr/>
          <p:nvPr/>
        </p:nvSpPr>
        <p:spPr>
          <a:xfrm>
            <a:off x="6274560" y="3132825"/>
            <a:ext cx="4312440" cy="3252600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02" name="Google Shape;202;p28"/>
          <p:cNvSpPr/>
          <p:nvPr/>
        </p:nvSpPr>
        <p:spPr>
          <a:xfrm flipH="1">
            <a:off x="-908230" y="4223502"/>
            <a:ext cx="3942333" cy="2028586"/>
          </a:xfrm>
          <a:custGeom>
            <a:avLst/>
            <a:gdLst/>
            <a:ahLst/>
            <a:cxnLst/>
            <a:rect l="l" t="t" r="r" b="b"/>
            <a:pathLst>
              <a:path w="10951" h="5635" extrusionOk="0">
                <a:moveTo>
                  <a:pt x="1157" y="1126"/>
                </a:moveTo>
                <a:cubicBezTo>
                  <a:pt x="2758" y="-560"/>
                  <a:pt x="5215" y="-25"/>
                  <a:pt x="6271" y="626"/>
                </a:cubicBezTo>
                <a:cubicBezTo>
                  <a:pt x="7327" y="1277"/>
                  <a:pt x="8416" y="1437"/>
                  <a:pt x="9428" y="485"/>
                </a:cubicBezTo>
                <a:cubicBezTo>
                  <a:pt x="10440" y="-468"/>
                  <a:pt x="11491" y="530"/>
                  <a:pt x="10638" y="1464"/>
                </a:cubicBezTo>
                <a:cubicBezTo>
                  <a:pt x="9994" y="2168"/>
                  <a:pt x="7948" y="2790"/>
                  <a:pt x="6271" y="2817"/>
                </a:cubicBezTo>
                <a:cubicBezTo>
                  <a:pt x="5365" y="2832"/>
                  <a:pt x="4828" y="3073"/>
                  <a:pt x="3666" y="4598"/>
                </a:cubicBezTo>
                <a:cubicBezTo>
                  <a:pt x="2505" y="6122"/>
                  <a:pt x="682" y="5829"/>
                  <a:pt x="170" y="4601"/>
                </a:cubicBezTo>
                <a:cubicBezTo>
                  <a:pt x="-341" y="3372"/>
                  <a:pt x="385" y="1938"/>
                  <a:pt x="1157" y="1126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03" name="Google Shape;203;p28"/>
          <p:cNvSpPr/>
          <p:nvPr/>
        </p:nvSpPr>
        <p:spPr>
          <a:xfrm>
            <a:off x="6194135" y="2982275"/>
            <a:ext cx="4312440" cy="3252600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04" name="Google Shape;204;p28"/>
          <p:cNvSpPr/>
          <p:nvPr/>
        </p:nvSpPr>
        <p:spPr>
          <a:xfrm flipH="1">
            <a:off x="-819355" y="4037252"/>
            <a:ext cx="3942333" cy="2028586"/>
          </a:xfrm>
          <a:custGeom>
            <a:avLst/>
            <a:gdLst/>
            <a:ahLst/>
            <a:cxnLst/>
            <a:rect l="l" t="t" r="r" b="b"/>
            <a:pathLst>
              <a:path w="10951" h="5635" extrusionOk="0">
                <a:moveTo>
                  <a:pt x="1157" y="1126"/>
                </a:moveTo>
                <a:cubicBezTo>
                  <a:pt x="2758" y="-560"/>
                  <a:pt x="5215" y="-25"/>
                  <a:pt x="6271" y="626"/>
                </a:cubicBezTo>
                <a:cubicBezTo>
                  <a:pt x="7327" y="1277"/>
                  <a:pt x="8416" y="1437"/>
                  <a:pt x="9428" y="485"/>
                </a:cubicBezTo>
                <a:cubicBezTo>
                  <a:pt x="10440" y="-468"/>
                  <a:pt x="11491" y="530"/>
                  <a:pt x="10638" y="1464"/>
                </a:cubicBezTo>
                <a:cubicBezTo>
                  <a:pt x="9994" y="2168"/>
                  <a:pt x="7948" y="2790"/>
                  <a:pt x="6271" y="2817"/>
                </a:cubicBezTo>
                <a:cubicBezTo>
                  <a:pt x="5365" y="2832"/>
                  <a:pt x="4828" y="3073"/>
                  <a:pt x="3666" y="4598"/>
                </a:cubicBezTo>
                <a:cubicBezTo>
                  <a:pt x="2505" y="6122"/>
                  <a:pt x="682" y="5829"/>
                  <a:pt x="170" y="4601"/>
                </a:cubicBezTo>
                <a:cubicBezTo>
                  <a:pt x="-341" y="3372"/>
                  <a:pt x="385" y="1938"/>
                  <a:pt x="1157" y="1126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833950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" name="Google Shape;58;p4"/>
          <p:cNvGrpSpPr/>
          <p:nvPr/>
        </p:nvGrpSpPr>
        <p:grpSpPr>
          <a:xfrm>
            <a:off x="114947" y="330247"/>
            <a:ext cx="8777986" cy="4686371"/>
            <a:chOff x="114947" y="330247"/>
            <a:chExt cx="8777986" cy="4686371"/>
          </a:xfrm>
        </p:grpSpPr>
        <p:sp>
          <p:nvSpPr>
            <p:cNvPr id="59" name="Google Shape;59;p4"/>
            <p:cNvSpPr/>
            <p:nvPr/>
          </p:nvSpPr>
          <p:spPr>
            <a:xfrm flipH="1">
              <a:off x="8077404" y="330247"/>
              <a:ext cx="286544" cy="285925"/>
            </a:xfrm>
            <a:custGeom>
              <a:avLst/>
              <a:gdLst/>
              <a:ahLst/>
              <a:cxnLst/>
              <a:rect l="l" t="t" r="r" b="b"/>
              <a:pathLst>
                <a:path w="123777" h="123777" extrusionOk="0">
                  <a:moveTo>
                    <a:pt x="0" y="70720"/>
                  </a:moveTo>
                  <a:lnTo>
                    <a:pt x="40582" y="70720"/>
                  </a:lnTo>
                  <a:lnTo>
                    <a:pt x="11859" y="99407"/>
                  </a:lnTo>
                  <a:lnTo>
                    <a:pt x="24371" y="111883"/>
                  </a:lnTo>
                  <a:lnTo>
                    <a:pt x="53058" y="83196"/>
                  </a:lnTo>
                  <a:lnTo>
                    <a:pt x="53058" y="123778"/>
                  </a:lnTo>
                  <a:lnTo>
                    <a:pt x="70720" y="123778"/>
                  </a:lnTo>
                  <a:lnTo>
                    <a:pt x="70720" y="83196"/>
                  </a:lnTo>
                  <a:lnTo>
                    <a:pt x="99407" y="111883"/>
                  </a:lnTo>
                  <a:lnTo>
                    <a:pt x="111918" y="99407"/>
                  </a:lnTo>
                  <a:lnTo>
                    <a:pt x="83196" y="70720"/>
                  </a:lnTo>
                  <a:lnTo>
                    <a:pt x="123778" y="70720"/>
                  </a:lnTo>
                  <a:lnTo>
                    <a:pt x="123778" y="53058"/>
                  </a:lnTo>
                  <a:lnTo>
                    <a:pt x="83196" y="53058"/>
                  </a:lnTo>
                  <a:lnTo>
                    <a:pt x="111918" y="24371"/>
                  </a:lnTo>
                  <a:lnTo>
                    <a:pt x="99407" y="11859"/>
                  </a:lnTo>
                  <a:lnTo>
                    <a:pt x="70720" y="40582"/>
                  </a:lnTo>
                  <a:lnTo>
                    <a:pt x="70720" y="0"/>
                  </a:lnTo>
                  <a:lnTo>
                    <a:pt x="53058" y="0"/>
                  </a:lnTo>
                  <a:lnTo>
                    <a:pt x="53058" y="40582"/>
                  </a:lnTo>
                  <a:lnTo>
                    <a:pt x="24371" y="11859"/>
                  </a:lnTo>
                  <a:lnTo>
                    <a:pt x="11859" y="24371"/>
                  </a:lnTo>
                  <a:lnTo>
                    <a:pt x="40582" y="53058"/>
                  </a:lnTo>
                  <a:lnTo>
                    <a:pt x="0" y="53058"/>
                  </a:lnTo>
                  <a:lnTo>
                    <a:pt x="0" y="7072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2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60" name="Google Shape;60;p4"/>
            <p:cNvGrpSpPr/>
            <p:nvPr/>
          </p:nvGrpSpPr>
          <p:grpSpPr>
            <a:xfrm rot="10800000" flipH="1">
              <a:off x="8569567" y="330253"/>
              <a:ext cx="323366" cy="865201"/>
              <a:chOff x="14298616" y="166555"/>
              <a:chExt cx="261771" cy="700397"/>
            </a:xfrm>
          </p:grpSpPr>
          <p:sp>
            <p:nvSpPr>
              <p:cNvPr id="61" name="Google Shape;61;p4"/>
              <p:cNvSpPr/>
              <p:nvPr/>
            </p:nvSpPr>
            <p:spPr>
              <a:xfrm>
                <a:off x="14298616" y="166555"/>
                <a:ext cx="109751" cy="700397"/>
              </a:xfrm>
              <a:custGeom>
                <a:avLst/>
                <a:gdLst/>
                <a:ahLst/>
                <a:cxnLst/>
                <a:rect l="l" t="t" r="r" b="b"/>
                <a:pathLst>
                  <a:path w="146335" h="933863" extrusionOk="0">
                    <a:moveTo>
                      <a:pt x="146336" y="933863"/>
                    </a:moveTo>
                    <a:lnTo>
                      <a:pt x="50157" y="933863"/>
                    </a:lnTo>
                    <a:cubicBezTo>
                      <a:pt x="50157" y="909093"/>
                      <a:pt x="43955" y="899519"/>
                      <a:pt x="32749" y="882074"/>
                    </a:cubicBezTo>
                    <a:cubicBezTo>
                      <a:pt x="18931" y="860641"/>
                      <a:pt x="0" y="831265"/>
                      <a:pt x="0" y="778171"/>
                    </a:cubicBezTo>
                    <a:cubicBezTo>
                      <a:pt x="0" y="725077"/>
                      <a:pt x="18931" y="695737"/>
                      <a:pt x="32749" y="674267"/>
                    </a:cubicBezTo>
                    <a:cubicBezTo>
                      <a:pt x="43991" y="656859"/>
                      <a:pt x="50157" y="647249"/>
                      <a:pt x="50157" y="622479"/>
                    </a:cubicBezTo>
                    <a:cubicBezTo>
                      <a:pt x="50157" y="597709"/>
                      <a:pt x="43955" y="588134"/>
                      <a:pt x="32749" y="570726"/>
                    </a:cubicBezTo>
                    <a:cubicBezTo>
                      <a:pt x="18931" y="549293"/>
                      <a:pt x="0" y="519917"/>
                      <a:pt x="0" y="466859"/>
                    </a:cubicBezTo>
                    <a:cubicBezTo>
                      <a:pt x="0" y="413801"/>
                      <a:pt x="18931" y="384425"/>
                      <a:pt x="32749" y="362992"/>
                    </a:cubicBezTo>
                    <a:cubicBezTo>
                      <a:pt x="43991" y="345584"/>
                      <a:pt x="50157" y="335973"/>
                      <a:pt x="50157" y="311239"/>
                    </a:cubicBezTo>
                    <a:cubicBezTo>
                      <a:pt x="50157" y="286506"/>
                      <a:pt x="43955" y="276895"/>
                      <a:pt x="32749" y="259487"/>
                    </a:cubicBezTo>
                    <a:cubicBezTo>
                      <a:pt x="18931" y="238053"/>
                      <a:pt x="0" y="208678"/>
                      <a:pt x="0" y="155620"/>
                    </a:cubicBezTo>
                    <a:cubicBezTo>
                      <a:pt x="0" y="102562"/>
                      <a:pt x="18931" y="73186"/>
                      <a:pt x="32749" y="51752"/>
                    </a:cubicBezTo>
                    <a:cubicBezTo>
                      <a:pt x="43991" y="34344"/>
                      <a:pt x="50157" y="24734"/>
                      <a:pt x="50157" y="0"/>
                    </a:cubicBezTo>
                    <a:lnTo>
                      <a:pt x="146336" y="0"/>
                    </a:lnTo>
                    <a:cubicBezTo>
                      <a:pt x="146336" y="53058"/>
                      <a:pt x="127404" y="82434"/>
                      <a:pt x="113587" y="103867"/>
                    </a:cubicBezTo>
                    <a:cubicBezTo>
                      <a:pt x="102344" y="121275"/>
                      <a:pt x="96179" y="130886"/>
                      <a:pt x="96179" y="155620"/>
                    </a:cubicBezTo>
                    <a:cubicBezTo>
                      <a:pt x="96179" y="180353"/>
                      <a:pt x="102380" y="189964"/>
                      <a:pt x="113587" y="207372"/>
                    </a:cubicBezTo>
                    <a:cubicBezTo>
                      <a:pt x="127404" y="228806"/>
                      <a:pt x="146336" y="258181"/>
                      <a:pt x="146336" y="311239"/>
                    </a:cubicBezTo>
                    <a:cubicBezTo>
                      <a:pt x="146336" y="364297"/>
                      <a:pt x="127404" y="393673"/>
                      <a:pt x="113587" y="415107"/>
                    </a:cubicBezTo>
                    <a:cubicBezTo>
                      <a:pt x="102344" y="432515"/>
                      <a:pt x="96179" y="442125"/>
                      <a:pt x="96179" y="466859"/>
                    </a:cubicBezTo>
                    <a:cubicBezTo>
                      <a:pt x="96179" y="491593"/>
                      <a:pt x="102380" y="501203"/>
                      <a:pt x="113587" y="518611"/>
                    </a:cubicBezTo>
                    <a:cubicBezTo>
                      <a:pt x="127404" y="540045"/>
                      <a:pt x="146336" y="569421"/>
                      <a:pt x="146336" y="622479"/>
                    </a:cubicBezTo>
                    <a:cubicBezTo>
                      <a:pt x="146336" y="675537"/>
                      <a:pt x="127404" y="704912"/>
                      <a:pt x="113587" y="726382"/>
                    </a:cubicBezTo>
                    <a:cubicBezTo>
                      <a:pt x="102344" y="743790"/>
                      <a:pt x="96179" y="753401"/>
                      <a:pt x="96179" y="778171"/>
                    </a:cubicBezTo>
                    <a:cubicBezTo>
                      <a:pt x="96179" y="802941"/>
                      <a:pt x="102380" y="812515"/>
                      <a:pt x="113587" y="829960"/>
                    </a:cubicBezTo>
                    <a:cubicBezTo>
                      <a:pt x="127404" y="851393"/>
                      <a:pt x="146336" y="880769"/>
                      <a:pt x="146336" y="93386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2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2" name="Google Shape;62;p4"/>
              <p:cNvSpPr/>
              <p:nvPr/>
            </p:nvSpPr>
            <p:spPr>
              <a:xfrm>
                <a:off x="14450636" y="166555"/>
                <a:ext cx="109751" cy="700397"/>
              </a:xfrm>
              <a:custGeom>
                <a:avLst/>
                <a:gdLst/>
                <a:ahLst/>
                <a:cxnLst/>
                <a:rect l="l" t="t" r="r" b="b"/>
                <a:pathLst>
                  <a:path w="146335" h="933863" extrusionOk="0">
                    <a:moveTo>
                      <a:pt x="146336" y="933863"/>
                    </a:moveTo>
                    <a:lnTo>
                      <a:pt x="50157" y="933863"/>
                    </a:lnTo>
                    <a:cubicBezTo>
                      <a:pt x="50157" y="909093"/>
                      <a:pt x="43955" y="899519"/>
                      <a:pt x="32749" y="882074"/>
                    </a:cubicBezTo>
                    <a:cubicBezTo>
                      <a:pt x="18931" y="860641"/>
                      <a:pt x="0" y="831265"/>
                      <a:pt x="0" y="778171"/>
                    </a:cubicBezTo>
                    <a:cubicBezTo>
                      <a:pt x="0" y="725077"/>
                      <a:pt x="18931" y="695737"/>
                      <a:pt x="32749" y="674267"/>
                    </a:cubicBezTo>
                    <a:cubicBezTo>
                      <a:pt x="43992" y="656859"/>
                      <a:pt x="50157" y="647249"/>
                      <a:pt x="50157" y="622479"/>
                    </a:cubicBezTo>
                    <a:cubicBezTo>
                      <a:pt x="50157" y="597709"/>
                      <a:pt x="43955" y="588134"/>
                      <a:pt x="32749" y="570726"/>
                    </a:cubicBezTo>
                    <a:cubicBezTo>
                      <a:pt x="18931" y="549293"/>
                      <a:pt x="0" y="519917"/>
                      <a:pt x="0" y="466859"/>
                    </a:cubicBezTo>
                    <a:cubicBezTo>
                      <a:pt x="0" y="413801"/>
                      <a:pt x="18931" y="384425"/>
                      <a:pt x="32749" y="362992"/>
                    </a:cubicBezTo>
                    <a:cubicBezTo>
                      <a:pt x="43992" y="345584"/>
                      <a:pt x="50157" y="335973"/>
                      <a:pt x="50157" y="311239"/>
                    </a:cubicBezTo>
                    <a:cubicBezTo>
                      <a:pt x="50157" y="286506"/>
                      <a:pt x="43955" y="276895"/>
                      <a:pt x="32749" y="259487"/>
                    </a:cubicBezTo>
                    <a:cubicBezTo>
                      <a:pt x="18931" y="238053"/>
                      <a:pt x="0" y="208678"/>
                      <a:pt x="0" y="155620"/>
                    </a:cubicBezTo>
                    <a:cubicBezTo>
                      <a:pt x="0" y="102562"/>
                      <a:pt x="18931" y="73186"/>
                      <a:pt x="32749" y="51752"/>
                    </a:cubicBezTo>
                    <a:cubicBezTo>
                      <a:pt x="43992" y="34344"/>
                      <a:pt x="50157" y="24734"/>
                      <a:pt x="50157" y="0"/>
                    </a:cubicBezTo>
                    <a:lnTo>
                      <a:pt x="146336" y="0"/>
                    </a:lnTo>
                    <a:cubicBezTo>
                      <a:pt x="146336" y="53058"/>
                      <a:pt x="127405" y="82434"/>
                      <a:pt x="113587" y="103867"/>
                    </a:cubicBezTo>
                    <a:cubicBezTo>
                      <a:pt x="102344" y="121275"/>
                      <a:pt x="96179" y="130886"/>
                      <a:pt x="96179" y="155620"/>
                    </a:cubicBezTo>
                    <a:cubicBezTo>
                      <a:pt x="96179" y="180353"/>
                      <a:pt x="102380" y="189964"/>
                      <a:pt x="113587" y="207372"/>
                    </a:cubicBezTo>
                    <a:cubicBezTo>
                      <a:pt x="127405" y="228806"/>
                      <a:pt x="146336" y="258181"/>
                      <a:pt x="146336" y="311239"/>
                    </a:cubicBezTo>
                    <a:cubicBezTo>
                      <a:pt x="146336" y="364297"/>
                      <a:pt x="127405" y="393673"/>
                      <a:pt x="113587" y="415107"/>
                    </a:cubicBezTo>
                    <a:cubicBezTo>
                      <a:pt x="102344" y="432515"/>
                      <a:pt x="96179" y="442125"/>
                      <a:pt x="96179" y="466859"/>
                    </a:cubicBezTo>
                    <a:cubicBezTo>
                      <a:pt x="96179" y="491593"/>
                      <a:pt x="102380" y="501203"/>
                      <a:pt x="113587" y="518611"/>
                    </a:cubicBezTo>
                    <a:cubicBezTo>
                      <a:pt x="127405" y="540045"/>
                      <a:pt x="146336" y="569421"/>
                      <a:pt x="146336" y="622479"/>
                    </a:cubicBezTo>
                    <a:cubicBezTo>
                      <a:pt x="146336" y="675537"/>
                      <a:pt x="127405" y="704912"/>
                      <a:pt x="113587" y="726382"/>
                    </a:cubicBezTo>
                    <a:cubicBezTo>
                      <a:pt x="102344" y="743790"/>
                      <a:pt x="96179" y="753401"/>
                      <a:pt x="96179" y="778171"/>
                    </a:cubicBezTo>
                    <a:cubicBezTo>
                      <a:pt x="96179" y="802941"/>
                      <a:pt x="102380" y="812515"/>
                      <a:pt x="113587" y="829960"/>
                    </a:cubicBezTo>
                    <a:cubicBezTo>
                      <a:pt x="127405" y="851393"/>
                      <a:pt x="146336" y="880769"/>
                      <a:pt x="146336" y="93386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2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63" name="Google Shape;63;p4"/>
            <p:cNvSpPr/>
            <p:nvPr/>
          </p:nvSpPr>
          <p:spPr>
            <a:xfrm flipH="1">
              <a:off x="114947" y="4848088"/>
              <a:ext cx="168503" cy="168530"/>
            </a:xfrm>
            <a:custGeom>
              <a:avLst/>
              <a:gdLst/>
              <a:ahLst/>
              <a:cxnLst/>
              <a:rect l="l" t="t" r="r" b="b"/>
              <a:pathLst>
                <a:path w="224671" h="224707" extrusionOk="0">
                  <a:moveTo>
                    <a:pt x="224671" y="96324"/>
                  </a:moveTo>
                  <a:lnTo>
                    <a:pt x="128384" y="96324"/>
                  </a:lnTo>
                  <a:lnTo>
                    <a:pt x="128384" y="0"/>
                  </a:lnTo>
                  <a:lnTo>
                    <a:pt x="96324" y="0"/>
                  </a:lnTo>
                  <a:lnTo>
                    <a:pt x="96324" y="96324"/>
                  </a:lnTo>
                  <a:lnTo>
                    <a:pt x="0" y="96324"/>
                  </a:lnTo>
                  <a:lnTo>
                    <a:pt x="0" y="128384"/>
                  </a:lnTo>
                  <a:lnTo>
                    <a:pt x="96324" y="128384"/>
                  </a:lnTo>
                  <a:lnTo>
                    <a:pt x="96324" y="224707"/>
                  </a:lnTo>
                  <a:lnTo>
                    <a:pt x="128384" y="224707"/>
                  </a:lnTo>
                  <a:lnTo>
                    <a:pt x="128384" y="128384"/>
                  </a:lnTo>
                  <a:lnTo>
                    <a:pt x="224671" y="128384"/>
                  </a:lnTo>
                  <a:lnTo>
                    <a:pt x="224671" y="96324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64" name="Google Shape;64;p4"/>
          <p:cNvSpPr txBox="1">
            <a:spLocks noGrp="1"/>
          </p:cNvSpPr>
          <p:nvPr>
            <p:ph type="body" idx="1"/>
          </p:nvPr>
        </p:nvSpPr>
        <p:spPr>
          <a:xfrm>
            <a:off x="711900" y="1416500"/>
            <a:ext cx="3108000" cy="2441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spcBef>
                <a:spcPts val="0"/>
              </a:spcBef>
              <a:spcAft>
                <a:spcPts val="0"/>
              </a:spcAft>
              <a:buSzPts val="1400"/>
              <a:buFont typeface="Roboto"/>
              <a:buChar char="■"/>
              <a:defRPr/>
            </a:lvl1pPr>
            <a:lvl2pPr marL="914400" lvl="1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Char char="○"/>
              <a:defRPr/>
            </a:lvl2pPr>
            <a:lvl3pPr marL="1371600" lvl="2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Char char="■"/>
              <a:defRPr/>
            </a:lvl3pPr>
            <a:lvl4pPr marL="1828800" lvl="3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Char char="●"/>
              <a:defRPr/>
            </a:lvl4pPr>
            <a:lvl5pPr marL="2286000" lvl="4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Char char="○"/>
              <a:defRPr/>
            </a:lvl5pPr>
            <a:lvl6pPr marL="2743200" lvl="5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Char char="■"/>
              <a:defRPr/>
            </a:lvl6pPr>
            <a:lvl7pPr marL="3200400" lvl="6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Char char="●"/>
              <a:defRPr/>
            </a:lvl7pPr>
            <a:lvl8pPr marL="3657600" lvl="7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Char char="○"/>
              <a:defRPr/>
            </a:lvl8pPr>
            <a:lvl9pPr marL="4114800" lvl="8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Char char="■"/>
              <a:defRPr/>
            </a:lvl9pPr>
          </a:lstStyle>
          <a:p>
            <a:endParaRPr/>
          </a:p>
        </p:txBody>
      </p:sp>
      <p:sp>
        <p:nvSpPr>
          <p:cNvPr id="65" name="Google Shape;65;p4"/>
          <p:cNvSpPr txBox="1">
            <a:spLocks noGrp="1"/>
          </p:cNvSpPr>
          <p:nvPr>
            <p:ph type="title"/>
          </p:nvPr>
        </p:nvSpPr>
        <p:spPr>
          <a:xfrm>
            <a:off x="720000" y="474850"/>
            <a:ext cx="7704000" cy="57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 2">
  <p:cSld name="Title and two columns 2">
    <p:spTree>
      <p:nvGrpSpPr>
        <p:cNvPr id="1" name="Shape 2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" name="Google Shape;212;p30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213" name="Google Shape;213;p30"/>
          <p:cNvSpPr txBox="1">
            <a:spLocks noGrp="1"/>
          </p:cNvSpPr>
          <p:nvPr>
            <p:ph type="title"/>
          </p:nvPr>
        </p:nvSpPr>
        <p:spPr>
          <a:xfrm>
            <a:off x="720025" y="551725"/>
            <a:ext cx="77175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 dirty="0"/>
          </a:p>
        </p:txBody>
      </p:sp>
      <p:sp>
        <p:nvSpPr>
          <p:cNvPr id="214" name="Google Shape;214;p30"/>
          <p:cNvSpPr txBox="1">
            <a:spLocks noGrp="1"/>
          </p:cNvSpPr>
          <p:nvPr>
            <p:ph type="body" idx="1"/>
          </p:nvPr>
        </p:nvSpPr>
        <p:spPr>
          <a:xfrm>
            <a:off x="720025" y="1244800"/>
            <a:ext cx="3735900" cy="300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lvl="1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2pPr>
            <a:lvl3pPr marL="1371600" lvl="2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3pPr>
            <a:lvl4pPr marL="1828800" lvl="3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600"/>
            </a:lvl4pPr>
            <a:lvl5pPr marL="2286000" lvl="4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5pPr>
            <a:lvl6pPr marL="2743200" lvl="5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6pPr>
            <a:lvl7pPr marL="3200400" lvl="6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600"/>
            </a:lvl7pPr>
            <a:lvl8pPr marL="3657600" lvl="7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8pPr>
            <a:lvl9pPr marL="4114800" lvl="8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9pPr>
          </a:lstStyle>
          <a:p>
            <a:endParaRPr dirty="0"/>
          </a:p>
        </p:txBody>
      </p:sp>
      <p:sp>
        <p:nvSpPr>
          <p:cNvPr id="215" name="Google Shape;215;p30"/>
          <p:cNvSpPr txBox="1">
            <a:spLocks noGrp="1"/>
          </p:cNvSpPr>
          <p:nvPr>
            <p:ph type="body" idx="2"/>
          </p:nvPr>
        </p:nvSpPr>
        <p:spPr>
          <a:xfrm>
            <a:off x="4694875" y="1244800"/>
            <a:ext cx="3735900" cy="300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lvl="1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2pPr>
            <a:lvl3pPr marL="1371600" lvl="2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3pPr>
            <a:lvl4pPr marL="1828800" lvl="3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600"/>
            </a:lvl4pPr>
            <a:lvl5pPr marL="2286000" lvl="4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5pPr>
            <a:lvl6pPr marL="2743200" lvl="5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6pPr>
            <a:lvl7pPr marL="3200400" lvl="6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600"/>
            </a:lvl7pPr>
            <a:lvl8pPr marL="3657600" lvl="7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8pPr>
            <a:lvl9pPr marL="4114800" lvl="8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9pPr>
          </a:lstStyle>
          <a:p>
            <a:endParaRPr dirty="0"/>
          </a:p>
        </p:txBody>
      </p:sp>
      <p:sp>
        <p:nvSpPr>
          <p:cNvPr id="216" name="Google Shape;216;p30"/>
          <p:cNvSpPr/>
          <p:nvPr/>
        </p:nvSpPr>
        <p:spPr>
          <a:xfrm rot="-833831">
            <a:off x="5383043" y="2608970"/>
            <a:ext cx="6755163" cy="3505274"/>
          </a:xfrm>
          <a:custGeom>
            <a:avLst/>
            <a:gdLst/>
            <a:ahLst/>
            <a:cxnLst/>
            <a:rect l="l" t="t" r="r" b="b"/>
            <a:pathLst>
              <a:path w="10501" h="5449" extrusionOk="0">
                <a:moveTo>
                  <a:pt x="830" y="1532"/>
                </a:moveTo>
                <a:cubicBezTo>
                  <a:pt x="2237" y="879"/>
                  <a:pt x="3245" y="1563"/>
                  <a:pt x="3781" y="2360"/>
                </a:cubicBezTo>
                <a:cubicBezTo>
                  <a:pt x="4316" y="3156"/>
                  <a:pt x="5275" y="3027"/>
                  <a:pt x="5598" y="2168"/>
                </a:cubicBezTo>
                <a:cubicBezTo>
                  <a:pt x="6045" y="981"/>
                  <a:pt x="7101" y="1242"/>
                  <a:pt x="7819" y="1732"/>
                </a:cubicBezTo>
                <a:cubicBezTo>
                  <a:pt x="8536" y="2223"/>
                  <a:pt x="8946" y="1401"/>
                  <a:pt x="8673" y="928"/>
                </a:cubicBezTo>
                <a:cubicBezTo>
                  <a:pt x="8399" y="455"/>
                  <a:pt x="8722" y="-404"/>
                  <a:pt x="9743" y="219"/>
                </a:cubicBezTo>
                <a:cubicBezTo>
                  <a:pt x="10763" y="841"/>
                  <a:pt x="10955" y="3620"/>
                  <a:pt x="9042" y="4581"/>
                </a:cubicBezTo>
                <a:cubicBezTo>
                  <a:pt x="7127" y="5542"/>
                  <a:pt x="2714" y="5753"/>
                  <a:pt x="1316" y="4974"/>
                </a:cubicBezTo>
                <a:cubicBezTo>
                  <a:pt x="-83" y="4194"/>
                  <a:pt x="-551" y="2174"/>
                  <a:pt x="830" y="153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17" name="Google Shape;217;p30"/>
          <p:cNvSpPr/>
          <p:nvPr/>
        </p:nvSpPr>
        <p:spPr>
          <a:xfrm rot="-833831">
            <a:off x="5323793" y="2380370"/>
            <a:ext cx="6755163" cy="3505274"/>
          </a:xfrm>
          <a:custGeom>
            <a:avLst/>
            <a:gdLst/>
            <a:ahLst/>
            <a:cxnLst/>
            <a:rect l="l" t="t" r="r" b="b"/>
            <a:pathLst>
              <a:path w="10501" h="5449" extrusionOk="0">
                <a:moveTo>
                  <a:pt x="830" y="1532"/>
                </a:moveTo>
                <a:cubicBezTo>
                  <a:pt x="2237" y="879"/>
                  <a:pt x="3245" y="1563"/>
                  <a:pt x="3781" y="2360"/>
                </a:cubicBezTo>
                <a:cubicBezTo>
                  <a:pt x="4316" y="3156"/>
                  <a:pt x="5275" y="3027"/>
                  <a:pt x="5598" y="2168"/>
                </a:cubicBezTo>
                <a:cubicBezTo>
                  <a:pt x="6045" y="981"/>
                  <a:pt x="7101" y="1242"/>
                  <a:pt x="7819" y="1732"/>
                </a:cubicBezTo>
                <a:cubicBezTo>
                  <a:pt x="8536" y="2223"/>
                  <a:pt x="8946" y="1401"/>
                  <a:pt x="8673" y="928"/>
                </a:cubicBezTo>
                <a:cubicBezTo>
                  <a:pt x="8399" y="455"/>
                  <a:pt x="8722" y="-404"/>
                  <a:pt x="9743" y="219"/>
                </a:cubicBezTo>
                <a:cubicBezTo>
                  <a:pt x="10763" y="841"/>
                  <a:pt x="10955" y="3620"/>
                  <a:pt x="9042" y="4581"/>
                </a:cubicBezTo>
                <a:cubicBezTo>
                  <a:pt x="7127" y="5542"/>
                  <a:pt x="2714" y="5753"/>
                  <a:pt x="1316" y="4974"/>
                </a:cubicBezTo>
                <a:cubicBezTo>
                  <a:pt x="-83" y="4194"/>
                  <a:pt x="-551" y="2174"/>
                  <a:pt x="830" y="1532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9174998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spTree>
      <p:nvGrpSpPr>
        <p:cNvPr id="1" name="Shape 2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" name="Google Shape;219;p31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220" name="Google Shape;220;p31"/>
          <p:cNvSpPr txBox="1">
            <a:spLocks noGrp="1"/>
          </p:cNvSpPr>
          <p:nvPr>
            <p:ph type="title"/>
          </p:nvPr>
        </p:nvSpPr>
        <p:spPr>
          <a:xfrm>
            <a:off x="720025" y="551725"/>
            <a:ext cx="77175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 dirty="0"/>
          </a:p>
        </p:txBody>
      </p:sp>
      <p:sp>
        <p:nvSpPr>
          <p:cNvPr id="221" name="Google Shape;221;p31"/>
          <p:cNvSpPr txBox="1">
            <a:spLocks noGrp="1"/>
          </p:cNvSpPr>
          <p:nvPr>
            <p:ph type="title" idx="2" hasCustomPrompt="1"/>
          </p:nvPr>
        </p:nvSpPr>
        <p:spPr>
          <a:xfrm>
            <a:off x="3967388" y="1870513"/>
            <a:ext cx="1257300" cy="717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000"/>
              <a:buNone/>
              <a:defRPr sz="3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r>
              <a:rPr dirty="0"/>
              <a:t>xx%</a:t>
            </a:r>
          </a:p>
        </p:txBody>
      </p:sp>
      <p:sp>
        <p:nvSpPr>
          <p:cNvPr id="222" name="Google Shape;222;p31"/>
          <p:cNvSpPr txBox="1">
            <a:spLocks noGrp="1"/>
          </p:cNvSpPr>
          <p:nvPr>
            <p:ph type="title" idx="3" hasCustomPrompt="1"/>
          </p:nvPr>
        </p:nvSpPr>
        <p:spPr>
          <a:xfrm>
            <a:off x="1382500" y="1870513"/>
            <a:ext cx="1257300" cy="717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000"/>
              <a:buNone/>
              <a:defRPr sz="3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r>
              <a:rPr dirty="0"/>
              <a:t>xx%</a:t>
            </a:r>
          </a:p>
        </p:txBody>
      </p:sp>
      <p:sp>
        <p:nvSpPr>
          <p:cNvPr id="223" name="Google Shape;223;p31"/>
          <p:cNvSpPr txBox="1">
            <a:spLocks noGrp="1"/>
          </p:cNvSpPr>
          <p:nvPr>
            <p:ph type="subTitle" idx="1"/>
          </p:nvPr>
        </p:nvSpPr>
        <p:spPr>
          <a:xfrm>
            <a:off x="834000" y="3027976"/>
            <a:ext cx="2258100" cy="4245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Roboto Black" panose="02000000000000000000" pitchFamily="2" charset="0"/>
                <a:ea typeface="Roboto Black" panose="02000000000000000000" pitchFamily="2" charset="0"/>
                <a:cs typeface="Roboto Black" panose="02000000000000000000" pitchFamily="2" charset="0"/>
                <a:sym typeface="Barlow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endParaRPr dirty="0"/>
          </a:p>
        </p:txBody>
      </p:sp>
      <p:sp>
        <p:nvSpPr>
          <p:cNvPr id="224" name="Google Shape;224;p31"/>
          <p:cNvSpPr txBox="1">
            <a:spLocks noGrp="1"/>
          </p:cNvSpPr>
          <p:nvPr>
            <p:ph type="subTitle" idx="4"/>
          </p:nvPr>
        </p:nvSpPr>
        <p:spPr>
          <a:xfrm>
            <a:off x="834000" y="3452373"/>
            <a:ext cx="2258100" cy="6228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 dirty="0"/>
          </a:p>
        </p:txBody>
      </p:sp>
      <p:sp>
        <p:nvSpPr>
          <p:cNvPr id="225" name="Google Shape;225;p31"/>
          <p:cNvSpPr txBox="1">
            <a:spLocks noGrp="1"/>
          </p:cNvSpPr>
          <p:nvPr>
            <p:ph type="subTitle" idx="5"/>
          </p:nvPr>
        </p:nvSpPr>
        <p:spPr>
          <a:xfrm>
            <a:off x="3449725" y="3027976"/>
            <a:ext cx="2258100" cy="4245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Roboto Black" panose="02000000000000000000" pitchFamily="2" charset="0"/>
                <a:ea typeface="Roboto Black" panose="02000000000000000000" pitchFamily="2" charset="0"/>
                <a:cs typeface="Roboto Black" panose="02000000000000000000" pitchFamily="2" charset="0"/>
                <a:sym typeface="Barlow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endParaRPr dirty="0"/>
          </a:p>
        </p:txBody>
      </p:sp>
      <p:sp>
        <p:nvSpPr>
          <p:cNvPr id="226" name="Google Shape;226;p31"/>
          <p:cNvSpPr txBox="1">
            <a:spLocks noGrp="1"/>
          </p:cNvSpPr>
          <p:nvPr>
            <p:ph type="subTitle" idx="6"/>
          </p:nvPr>
        </p:nvSpPr>
        <p:spPr>
          <a:xfrm>
            <a:off x="3449725" y="3452373"/>
            <a:ext cx="2258100" cy="6228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 dirty="0"/>
          </a:p>
        </p:txBody>
      </p:sp>
      <p:sp>
        <p:nvSpPr>
          <p:cNvPr id="227" name="Google Shape;227;p31"/>
          <p:cNvSpPr txBox="1">
            <a:spLocks noGrp="1"/>
          </p:cNvSpPr>
          <p:nvPr>
            <p:ph type="subTitle" idx="7"/>
          </p:nvPr>
        </p:nvSpPr>
        <p:spPr>
          <a:xfrm>
            <a:off x="6065450" y="3027976"/>
            <a:ext cx="2258100" cy="4245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Roboto Black" panose="02000000000000000000" pitchFamily="2" charset="0"/>
                <a:ea typeface="Roboto Black" panose="02000000000000000000" pitchFamily="2" charset="0"/>
                <a:cs typeface="Roboto Black" panose="02000000000000000000" pitchFamily="2" charset="0"/>
                <a:sym typeface="Barlow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endParaRPr dirty="0"/>
          </a:p>
        </p:txBody>
      </p:sp>
      <p:sp>
        <p:nvSpPr>
          <p:cNvPr id="228" name="Google Shape;228;p31"/>
          <p:cNvSpPr txBox="1">
            <a:spLocks noGrp="1"/>
          </p:cNvSpPr>
          <p:nvPr>
            <p:ph type="subTitle" idx="8"/>
          </p:nvPr>
        </p:nvSpPr>
        <p:spPr>
          <a:xfrm>
            <a:off x="6065450" y="3452373"/>
            <a:ext cx="2258100" cy="6228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 dirty="0"/>
          </a:p>
        </p:txBody>
      </p:sp>
      <p:sp>
        <p:nvSpPr>
          <p:cNvPr id="229" name="Google Shape;229;p31"/>
          <p:cNvSpPr txBox="1">
            <a:spLocks noGrp="1"/>
          </p:cNvSpPr>
          <p:nvPr>
            <p:ph type="title" idx="9" hasCustomPrompt="1"/>
          </p:nvPr>
        </p:nvSpPr>
        <p:spPr>
          <a:xfrm>
            <a:off x="6552300" y="1870513"/>
            <a:ext cx="1257300" cy="717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000"/>
              <a:buNone/>
              <a:defRPr sz="3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r>
              <a:rPr dirty="0"/>
              <a:t>xx%</a:t>
            </a:r>
          </a:p>
        </p:txBody>
      </p:sp>
      <p:sp>
        <p:nvSpPr>
          <p:cNvPr id="230" name="Google Shape;230;p31"/>
          <p:cNvSpPr/>
          <p:nvPr/>
        </p:nvSpPr>
        <p:spPr>
          <a:xfrm rot="-2509519" flipH="1">
            <a:off x="5674628" y="3692126"/>
            <a:ext cx="4312435" cy="3252596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31" name="Google Shape;231;p31"/>
          <p:cNvSpPr/>
          <p:nvPr/>
        </p:nvSpPr>
        <p:spPr>
          <a:xfrm rot="-2509519" flipH="1">
            <a:off x="5628078" y="3536851"/>
            <a:ext cx="4312435" cy="3252596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6150569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1">
  <p:cSld name="Title and three columns 1"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32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234" name="Google Shape;234;p32"/>
          <p:cNvSpPr txBox="1">
            <a:spLocks noGrp="1"/>
          </p:cNvSpPr>
          <p:nvPr>
            <p:ph type="subTitle" idx="1"/>
          </p:nvPr>
        </p:nvSpPr>
        <p:spPr>
          <a:xfrm>
            <a:off x="712027" y="1855125"/>
            <a:ext cx="2484300" cy="371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Roboto Black" panose="02000000000000000000" pitchFamily="2" charset="0"/>
                <a:ea typeface="Roboto Black" panose="02000000000000000000" pitchFamily="2" charset="0"/>
                <a:cs typeface="Roboto Black" panose="02000000000000000000" pitchFamily="2" charset="0"/>
                <a:sym typeface="Barlow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endParaRPr dirty="0"/>
          </a:p>
        </p:txBody>
      </p:sp>
      <p:sp>
        <p:nvSpPr>
          <p:cNvPr id="235" name="Google Shape;235;p32"/>
          <p:cNvSpPr txBox="1">
            <a:spLocks noGrp="1"/>
          </p:cNvSpPr>
          <p:nvPr>
            <p:ph type="subTitle" idx="2"/>
          </p:nvPr>
        </p:nvSpPr>
        <p:spPr>
          <a:xfrm>
            <a:off x="712025" y="2226499"/>
            <a:ext cx="2484300" cy="154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 dirty="0"/>
          </a:p>
        </p:txBody>
      </p:sp>
      <p:sp>
        <p:nvSpPr>
          <p:cNvPr id="236" name="Google Shape;236;p32"/>
          <p:cNvSpPr txBox="1">
            <a:spLocks noGrp="1"/>
          </p:cNvSpPr>
          <p:nvPr>
            <p:ph type="subTitle" idx="3"/>
          </p:nvPr>
        </p:nvSpPr>
        <p:spPr>
          <a:xfrm>
            <a:off x="3329888" y="1855125"/>
            <a:ext cx="2484300" cy="371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Roboto Black" panose="02000000000000000000" pitchFamily="2" charset="0"/>
                <a:ea typeface="Roboto Black" panose="02000000000000000000" pitchFamily="2" charset="0"/>
                <a:cs typeface="Roboto Black" panose="02000000000000000000" pitchFamily="2" charset="0"/>
                <a:sym typeface="Barlow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endParaRPr dirty="0"/>
          </a:p>
        </p:txBody>
      </p:sp>
      <p:sp>
        <p:nvSpPr>
          <p:cNvPr id="237" name="Google Shape;237;p32"/>
          <p:cNvSpPr txBox="1">
            <a:spLocks noGrp="1"/>
          </p:cNvSpPr>
          <p:nvPr>
            <p:ph type="subTitle" idx="4"/>
          </p:nvPr>
        </p:nvSpPr>
        <p:spPr>
          <a:xfrm>
            <a:off x="3329887" y="2226500"/>
            <a:ext cx="2484300" cy="154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 dirty="0"/>
          </a:p>
        </p:txBody>
      </p:sp>
      <p:sp>
        <p:nvSpPr>
          <p:cNvPr id="238" name="Google Shape;238;p32"/>
          <p:cNvSpPr txBox="1">
            <a:spLocks noGrp="1"/>
          </p:cNvSpPr>
          <p:nvPr>
            <p:ph type="subTitle" idx="5"/>
          </p:nvPr>
        </p:nvSpPr>
        <p:spPr>
          <a:xfrm>
            <a:off x="5947750" y="1855125"/>
            <a:ext cx="2484300" cy="371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Roboto Black" panose="02000000000000000000" pitchFamily="2" charset="0"/>
                <a:ea typeface="Roboto Black" panose="02000000000000000000" pitchFamily="2" charset="0"/>
                <a:cs typeface="Roboto Black" panose="02000000000000000000" pitchFamily="2" charset="0"/>
                <a:sym typeface="Barlow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endParaRPr dirty="0"/>
          </a:p>
        </p:txBody>
      </p:sp>
      <p:sp>
        <p:nvSpPr>
          <p:cNvPr id="239" name="Google Shape;239;p32"/>
          <p:cNvSpPr txBox="1">
            <a:spLocks noGrp="1"/>
          </p:cNvSpPr>
          <p:nvPr>
            <p:ph type="subTitle" idx="6"/>
          </p:nvPr>
        </p:nvSpPr>
        <p:spPr>
          <a:xfrm>
            <a:off x="5947750" y="2226501"/>
            <a:ext cx="2484300" cy="154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 dirty="0"/>
          </a:p>
        </p:txBody>
      </p:sp>
      <p:sp>
        <p:nvSpPr>
          <p:cNvPr id="240" name="Google Shape;240;p32"/>
          <p:cNvSpPr txBox="1">
            <a:spLocks noGrp="1"/>
          </p:cNvSpPr>
          <p:nvPr>
            <p:ph type="title"/>
          </p:nvPr>
        </p:nvSpPr>
        <p:spPr>
          <a:xfrm>
            <a:off x="713225" y="551725"/>
            <a:ext cx="77175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 dirty="0"/>
          </a:p>
        </p:txBody>
      </p:sp>
      <p:sp>
        <p:nvSpPr>
          <p:cNvPr id="241" name="Google Shape;241;p32"/>
          <p:cNvSpPr/>
          <p:nvPr/>
        </p:nvSpPr>
        <p:spPr>
          <a:xfrm>
            <a:off x="4023300" y="2557875"/>
            <a:ext cx="6098400" cy="4004640"/>
          </a:xfrm>
          <a:custGeom>
            <a:avLst/>
            <a:gdLst/>
            <a:ahLst/>
            <a:cxnLst/>
            <a:rect l="l" t="t" r="r" b="b"/>
            <a:pathLst>
              <a:path w="16940" h="11124" extrusionOk="0">
                <a:moveTo>
                  <a:pt x="467" y="5562"/>
                </a:moveTo>
                <a:cubicBezTo>
                  <a:pt x="2004" y="4291"/>
                  <a:pt x="4411" y="6951"/>
                  <a:pt x="5954" y="6562"/>
                </a:cubicBezTo>
                <a:cubicBezTo>
                  <a:pt x="7873" y="6078"/>
                  <a:pt x="7463" y="4051"/>
                  <a:pt x="10385" y="4641"/>
                </a:cubicBezTo>
                <a:cubicBezTo>
                  <a:pt x="12518" y="5072"/>
                  <a:pt x="13710" y="5278"/>
                  <a:pt x="13327" y="2697"/>
                </a:cubicBezTo>
                <a:cubicBezTo>
                  <a:pt x="12995" y="466"/>
                  <a:pt x="14780" y="-1095"/>
                  <a:pt x="16329" y="957"/>
                </a:cubicBezTo>
                <a:cubicBezTo>
                  <a:pt x="17878" y="3009"/>
                  <a:pt x="16303" y="6970"/>
                  <a:pt x="13609" y="8817"/>
                </a:cubicBezTo>
                <a:cubicBezTo>
                  <a:pt x="10914" y="10666"/>
                  <a:pt x="8056" y="11722"/>
                  <a:pt x="4477" y="10762"/>
                </a:cubicBezTo>
                <a:cubicBezTo>
                  <a:pt x="900" y="9802"/>
                  <a:pt x="-922" y="6711"/>
                  <a:pt x="467" y="556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42" name="Google Shape;242;p32"/>
          <p:cNvSpPr/>
          <p:nvPr/>
        </p:nvSpPr>
        <p:spPr>
          <a:xfrm>
            <a:off x="3678275" y="2784375"/>
            <a:ext cx="6098400" cy="4004640"/>
          </a:xfrm>
          <a:custGeom>
            <a:avLst/>
            <a:gdLst/>
            <a:ahLst/>
            <a:cxnLst/>
            <a:rect l="l" t="t" r="r" b="b"/>
            <a:pathLst>
              <a:path w="16940" h="11124" extrusionOk="0">
                <a:moveTo>
                  <a:pt x="467" y="5562"/>
                </a:moveTo>
                <a:cubicBezTo>
                  <a:pt x="2004" y="4291"/>
                  <a:pt x="4411" y="6951"/>
                  <a:pt x="5954" y="6562"/>
                </a:cubicBezTo>
                <a:cubicBezTo>
                  <a:pt x="7873" y="6078"/>
                  <a:pt x="7463" y="4051"/>
                  <a:pt x="10385" y="4641"/>
                </a:cubicBezTo>
                <a:cubicBezTo>
                  <a:pt x="12518" y="5072"/>
                  <a:pt x="13710" y="5278"/>
                  <a:pt x="13327" y="2697"/>
                </a:cubicBezTo>
                <a:cubicBezTo>
                  <a:pt x="12995" y="466"/>
                  <a:pt x="14780" y="-1095"/>
                  <a:pt x="16329" y="957"/>
                </a:cubicBezTo>
                <a:cubicBezTo>
                  <a:pt x="17878" y="3009"/>
                  <a:pt x="16303" y="6970"/>
                  <a:pt x="13609" y="8817"/>
                </a:cubicBezTo>
                <a:cubicBezTo>
                  <a:pt x="10914" y="10666"/>
                  <a:pt x="8056" y="11722"/>
                  <a:pt x="4477" y="10762"/>
                </a:cubicBezTo>
                <a:cubicBezTo>
                  <a:pt x="900" y="9802"/>
                  <a:pt x="-922" y="6711"/>
                  <a:pt x="467" y="5562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5957698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3">
  <p:cSld name="Title only 3">
    <p:spTree>
      <p:nvGrpSpPr>
        <p:cNvPr id="1" name="Shape 2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" name="Google Shape;269;p35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270" name="Google Shape;270;p35"/>
          <p:cNvSpPr txBox="1">
            <a:spLocks noGrp="1"/>
          </p:cNvSpPr>
          <p:nvPr>
            <p:ph type="title"/>
          </p:nvPr>
        </p:nvSpPr>
        <p:spPr>
          <a:xfrm>
            <a:off x="713225" y="551725"/>
            <a:ext cx="77175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 dirty="0"/>
          </a:p>
        </p:txBody>
      </p:sp>
      <p:sp>
        <p:nvSpPr>
          <p:cNvPr id="271" name="Google Shape;271;p35"/>
          <p:cNvSpPr/>
          <p:nvPr/>
        </p:nvSpPr>
        <p:spPr>
          <a:xfrm rot="-9686307" flipH="1">
            <a:off x="4529718" y="-1693636"/>
            <a:ext cx="6882780" cy="3240702"/>
          </a:xfrm>
          <a:custGeom>
            <a:avLst/>
            <a:gdLst/>
            <a:ahLst/>
            <a:cxnLst/>
            <a:rect l="l" t="t" r="r" b="b"/>
            <a:pathLst>
              <a:path w="9253" h="5231" extrusionOk="0">
                <a:moveTo>
                  <a:pt x="913" y="1350"/>
                </a:moveTo>
                <a:cubicBezTo>
                  <a:pt x="1713" y="829"/>
                  <a:pt x="2896" y="996"/>
                  <a:pt x="3618" y="1350"/>
                </a:cubicBezTo>
                <a:cubicBezTo>
                  <a:pt x="4340" y="1705"/>
                  <a:pt x="5045" y="2062"/>
                  <a:pt x="5543" y="1414"/>
                </a:cubicBezTo>
                <a:cubicBezTo>
                  <a:pt x="6041" y="766"/>
                  <a:pt x="6838" y="-480"/>
                  <a:pt x="8257" y="193"/>
                </a:cubicBezTo>
                <a:cubicBezTo>
                  <a:pt x="9676" y="866"/>
                  <a:pt x="9542" y="3563"/>
                  <a:pt x="8095" y="4483"/>
                </a:cubicBezTo>
                <a:cubicBezTo>
                  <a:pt x="6649" y="5402"/>
                  <a:pt x="1945" y="5546"/>
                  <a:pt x="713" y="4509"/>
                </a:cubicBezTo>
                <a:cubicBezTo>
                  <a:pt x="-518" y="3473"/>
                  <a:pt x="41" y="1918"/>
                  <a:pt x="913" y="135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72" name="Google Shape;272;p35"/>
          <p:cNvSpPr/>
          <p:nvPr/>
        </p:nvSpPr>
        <p:spPr>
          <a:xfrm rot="-9686307" flipH="1">
            <a:off x="4395335" y="-1538998"/>
            <a:ext cx="6882780" cy="3240702"/>
          </a:xfrm>
          <a:custGeom>
            <a:avLst/>
            <a:gdLst/>
            <a:ahLst/>
            <a:cxnLst/>
            <a:rect l="l" t="t" r="r" b="b"/>
            <a:pathLst>
              <a:path w="9253" h="5231" extrusionOk="0">
                <a:moveTo>
                  <a:pt x="913" y="1350"/>
                </a:moveTo>
                <a:cubicBezTo>
                  <a:pt x="1713" y="829"/>
                  <a:pt x="2896" y="996"/>
                  <a:pt x="3618" y="1350"/>
                </a:cubicBezTo>
                <a:cubicBezTo>
                  <a:pt x="4340" y="1705"/>
                  <a:pt x="5045" y="2062"/>
                  <a:pt x="5543" y="1414"/>
                </a:cubicBezTo>
                <a:cubicBezTo>
                  <a:pt x="6041" y="766"/>
                  <a:pt x="6838" y="-480"/>
                  <a:pt x="8257" y="193"/>
                </a:cubicBezTo>
                <a:cubicBezTo>
                  <a:pt x="9676" y="866"/>
                  <a:pt x="9542" y="3563"/>
                  <a:pt x="8095" y="4483"/>
                </a:cubicBezTo>
                <a:cubicBezTo>
                  <a:pt x="6649" y="5402"/>
                  <a:pt x="1945" y="5546"/>
                  <a:pt x="713" y="4509"/>
                </a:cubicBezTo>
                <a:cubicBezTo>
                  <a:pt x="-518" y="3473"/>
                  <a:pt x="41" y="1918"/>
                  <a:pt x="913" y="1350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0545972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spTree>
      <p:nvGrpSpPr>
        <p:cNvPr id="1" name="Shape 3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" name="Google Shape;327;p41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328" name="Google Shape;328;p41"/>
          <p:cNvSpPr/>
          <p:nvPr/>
        </p:nvSpPr>
        <p:spPr>
          <a:xfrm rot="-833831">
            <a:off x="3694106" y="3261645"/>
            <a:ext cx="6755163" cy="3505274"/>
          </a:xfrm>
          <a:custGeom>
            <a:avLst/>
            <a:gdLst/>
            <a:ahLst/>
            <a:cxnLst/>
            <a:rect l="l" t="t" r="r" b="b"/>
            <a:pathLst>
              <a:path w="10501" h="5449" extrusionOk="0">
                <a:moveTo>
                  <a:pt x="830" y="1532"/>
                </a:moveTo>
                <a:cubicBezTo>
                  <a:pt x="2237" y="879"/>
                  <a:pt x="3245" y="1563"/>
                  <a:pt x="3781" y="2360"/>
                </a:cubicBezTo>
                <a:cubicBezTo>
                  <a:pt x="4316" y="3156"/>
                  <a:pt x="5275" y="3027"/>
                  <a:pt x="5598" y="2168"/>
                </a:cubicBezTo>
                <a:cubicBezTo>
                  <a:pt x="6045" y="981"/>
                  <a:pt x="7101" y="1242"/>
                  <a:pt x="7819" y="1732"/>
                </a:cubicBezTo>
                <a:cubicBezTo>
                  <a:pt x="8536" y="2223"/>
                  <a:pt x="8946" y="1401"/>
                  <a:pt x="8673" y="928"/>
                </a:cubicBezTo>
                <a:cubicBezTo>
                  <a:pt x="8399" y="455"/>
                  <a:pt x="8722" y="-404"/>
                  <a:pt x="9743" y="219"/>
                </a:cubicBezTo>
                <a:cubicBezTo>
                  <a:pt x="10763" y="841"/>
                  <a:pt x="10955" y="3620"/>
                  <a:pt x="9042" y="4581"/>
                </a:cubicBezTo>
                <a:cubicBezTo>
                  <a:pt x="7127" y="5542"/>
                  <a:pt x="2714" y="5753"/>
                  <a:pt x="1316" y="4974"/>
                </a:cubicBezTo>
                <a:cubicBezTo>
                  <a:pt x="-83" y="4194"/>
                  <a:pt x="-551" y="2174"/>
                  <a:pt x="830" y="153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29" name="Google Shape;329;p41"/>
          <p:cNvSpPr/>
          <p:nvPr/>
        </p:nvSpPr>
        <p:spPr>
          <a:xfrm rot="-1570406" flipH="1">
            <a:off x="3535462" y="4035012"/>
            <a:ext cx="6757544" cy="3290970"/>
          </a:xfrm>
          <a:custGeom>
            <a:avLst/>
            <a:gdLst/>
            <a:ahLst/>
            <a:cxnLst/>
            <a:rect l="l" t="t" r="r" b="b"/>
            <a:pathLst>
              <a:path w="10544" h="5135" extrusionOk="0">
                <a:moveTo>
                  <a:pt x="271" y="771"/>
                </a:moveTo>
                <a:cubicBezTo>
                  <a:pt x="937" y="-309"/>
                  <a:pt x="2902" y="-368"/>
                  <a:pt x="3284" y="1328"/>
                </a:cubicBezTo>
                <a:cubicBezTo>
                  <a:pt x="3665" y="3025"/>
                  <a:pt x="5171" y="3237"/>
                  <a:pt x="5678" y="2778"/>
                </a:cubicBezTo>
                <a:cubicBezTo>
                  <a:pt x="6185" y="2317"/>
                  <a:pt x="6479" y="507"/>
                  <a:pt x="7923" y="182"/>
                </a:cubicBezTo>
                <a:cubicBezTo>
                  <a:pt x="8934" y="-46"/>
                  <a:pt x="9950" y="621"/>
                  <a:pt x="10238" y="970"/>
                </a:cubicBezTo>
                <a:cubicBezTo>
                  <a:pt x="10526" y="1319"/>
                  <a:pt x="11239" y="2439"/>
                  <a:pt x="8560" y="3834"/>
                </a:cubicBezTo>
                <a:cubicBezTo>
                  <a:pt x="5881" y="5228"/>
                  <a:pt x="2661" y="5610"/>
                  <a:pt x="1134" y="4448"/>
                </a:cubicBezTo>
                <a:cubicBezTo>
                  <a:pt x="-393" y="3286"/>
                  <a:pt x="-40" y="1274"/>
                  <a:pt x="271" y="771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2810466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rgbClr val="FFFFFF"/>
        </a:solidFill>
        <a:effectLst/>
      </p:bgPr>
    </p:bg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1716547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1">
  <p:cSld name="Section header 1">
    <p:spTree>
      <p:nvGrpSpPr>
        <p:cNvPr id="1" name="Shape 1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Google Shape;102;p14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103" name="Google Shape;103;p14"/>
          <p:cNvSpPr txBox="1">
            <a:spLocks noGrp="1"/>
          </p:cNvSpPr>
          <p:nvPr>
            <p:ph type="title"/>
          </p:nvPr>
        </p:nvSpPr>
        <p:spPr>
          <a:xfrm>
            <a:off x="2364000" y="1838600"/>
            <a:ext cx="4416000" cy="139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34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endParaRPr dirty="0"/>
          </a:p>
        </p:txBody>
      </p:sp>
      <p:sp>
        <p:nvSpPr>
          <p:cNvPr id="104" name="Google Shape;104;p14"/>
          <p:cNvSpPr txBox="1">
            <a:spLocks noGrp="1"/>
          </p:cNvSpPr>
          <p:nvPr>
            <p:ph type="title" idx="2" hasCustomPrompt="1"/>
          </p:nvPr>
        </p:nvSpPr>
        <p:spPr>
          <a:xfrm>
            <a:off x="3818100" y="702475"/>
            <a:ext cx="1507800" cy="111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200">
                <a:solidFill>
                  <a:schemeClr val="dk2"/>
                </a:solidFill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r>
              <a:rPr dirty="0"/>
              <a:t>xx%</a:t>
            </a:r>
          </a:p>
        </p:txBody>
      </p:sp>
      <p:sp>
        <p:nvSpPr>
          <p:cNvPr id="105" name="Google Shape;105;p14"/>
          <p:cNvSpPr txBox="1">
            <a:spLocks noGrp="1"/>
          </p:cNvSpPr>
          <p:nvPr>
            <p:ph type="subTitle" idx="1"/>
          </p:nvPr>
        </p:nvSpPr>
        <p:spPr>
          <a:xfrm>
            <a:off x="2364000" y="3253125"/>
            <a:ext cx="4416000" cy="418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 dirty="0"/>
          </a:p>
        </p:txBody>
      </p:sp>
      <p:sp>
        <p:nvSpPr>
          <p:cNvPr id="106" name="Google Shape;106;p14"/>
          <p:cNvSpPr/>
          <p:nvPr/>
        </p:nvSpPr>
        <p:spPr>
          <a:xfrm>
            <a:off x="-830910" y="-638365"/>
            <a:ext cx="2909160" cy="2122920"/>
          </a:xfrm>
          <a:custGeom>
            <a:avLst/>
            <a:gdLst/>
            <a:ahLst/>
            <a:cxnLst/>
            <a:rect l="l" t="t" r="r" b="b"/>
            <a:pathLst>
              <a:path w="8081" h="5897" extrusionOk="0">
                <a:moveTo>
                  <a:pt x="0" y="2584"/>
                </a:moveTo>
                <a:cubicBezTo>
                  <a:pt x="-24" y="4276"/>
                  <a:pt x="1665" y="6304"/>
                  <a:pt x="3477" y="5826"/>
                </a:cubicBezTo>
                <a:cubicBezTo>
                  <a:pt x="5140" y="5388"/>
                  <a:pt x="4826" y="2977"/>
                  <a:pt x="6480" y="3553"/>
                </a:cubicBezTo>
                <a:cubicBezTo>
                  <a:pt x="8134" y="4129"/>
                  <a:pt x="9204" y="1167"/>
                  <a:pt x="6086" y="315"/>
                </a:cubicBezTo>
                <a:cubicBezTo>
                  <a:pt x="2969" y="-538"/>
                  <a:pt x="31" y="382"/>
                  <a:pt x="0" y="2584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7" name="Google Shape;107;p14"/>
          <p:cNvSpPr/>
          <p:nvPr/>
        </p:nvSpPr>
        <p:spPr>
          <a:xfrm rot="3314664">
            <a:off x="-3974573" y="1691204"/>
            <a:ext cx="6997672" cy="4093915"/>
          </a:xfrm>
          <a:custGeom>
            <a:avLst/>
            <a:gdLst/>
            <a:ahLst/>
            <a:cxnLst/>
            <a:rect l="l" t="t" r="r" b="b"/>
            <a:pathLst>
              <a:path w="19438" h="11372" extrusionOk="0">
                <a:moveTo>
                  <a:pt x="4980" y="3012"/>
                </a:moveTo>
                <a:cubicBezTo>
                  <a:pt x="6215" y="4487"/>
                  <a:pt x="7670" y="6937"/>
                  <a:pt x="9207" y="6361"/>
                </a:cubicBezTo>
                <a:cubicBezTo>
                  <a:pt x="10744" y="5785"/>
                  <a:pt x="10310" y="3317"/>
                  <a:pt x="12185" y="2712"/>
                </a:cubicBezTo>
                <a:cubicBezTo>
                  <a:pt x="13774" y="2200"/>
                  <a:pt x="15571" y="3469"/>
                  <a:pt x="16172" y="1477"/>
                </a:cubicBezTo>
                <a:cubicBezTo>
                  <a:pt x="16771" y="-515"/>
                  <a:pt x="19663" y="-830"/>
                  <a:pt x="19424" y="2669"/>
                </a:cubicBezTo>
                <a:cubicBezTo>
                  <a:pt x="19185" y="6169"/>
                  <a:pt x="18356" y="9881"/>
                  <a:pt x="12947" y="10941"/>
                </a:cubicBezTo>
                <a:cubicBezTo>
                  <a:pt x="7538" y="12002"/>
                  <a:pt x="958" y="11281"/>
                  <a:pt x="118" y="6745"/>
                </a:cubicBezTo>
                <a:cubicBezTo>
                  <a:pt x="-723" y="2208"/>
                  <a:pt x="3132" y="805"/>
                  <a:pt x="4980" y="301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8" name="Google Shape;108;p14"/>
          <p:cNvSpPr/>
          <p:nvPr/>
        </p:nvSpPr>
        <p:spPr>
          <a:xfrm>
            <a:off x="-678510" y="-485965"/>
            <a:ext cx="2909160" cy="2122920"/>
          </a:xfrm>
          <a:custGeom>
            <a:avLst/>
            <a:gdLst/>
            <a:ahLst/>
            <a:cxnLst/>
            <a:rect l="l" t="t" r="r" b="b"/>
            <a:pathLst>
              <a:path w="8081" h="5897" extrusionOk="0">
                <a:moveTo>
                  <a:pt x="0" y="2584"/>
                </a:moveTo>
                <a:cubicBezTo>
                  <a:pt x="-24" y="4276"/>
                  <a:pt x="1665" y="6304"/>
                  <a:pt x="3477" y="5826"/>
                </a:cubicBezTo>
                <a:cubicBezTo>
                  <a:pt x="5140" y="5388"/>
                  <a:pt x="4826" y="2977"/>
                  <a:pt x="6480" y="3553"/>
                </a:cubicBezTo>
                <a:cubicBezTo>
                  <a:pt x="8134" y="4129"/>
                  <a:pt x="9204" y="1167"/>
                  <a:pt x="6086" y="315"/>
                </a:cubicBezTo>
                <a:cubicBezTo>
                  <a:pt x="2969" y="-538"/>
                  <a:pt x="31" y="382"/>
                  <a:pt x="0" y="2584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9" name="Google Shape;109;p14"/>
          <p:cNvSpPr/>
          <p:nvPr/>
        </p:nvSpPr>
        <p:spPr>
          <a:xfrm rot="3314664">
            <a:off x="-2530998" y="3007779"/>
            <a:ext cx="6997672" cy="4093915"/>
          </a:xfrm>
          <a:custGeom>
            <a:avLst/>
            <a:gdLst/>
            <a:ahLst/>
            <a:cxnLst/>
            <a:rect l="l" t="t" r="r" b="b"/>
            <a:pathLst>
              <a:path w="19438" h="11372" extrusionOk="0">
                <a:moveTo>
                  <a:pt x="4980" y="3012"/>
                </a:moveTo>
                <a:cubicBezTo>
                  <a:pt x="6215" y="4487"/>
                  <a:pt x="7670" y="6937"/>
                  <a:pt x="9207" y="6361"/>
                </a:cubicBezTo>
                <a:cubicBezTo>
                  <a:pt x="10744" y="5785"/>
                  <a:pt x="10310" y="3317"/>
                  <a:pt x="12185" y="2712"/>
                </a:cubicBezTo>
                <a:cubicBezTo>
                  <a:pt x="13774" y="2200"/>
                  <a:pt x="15571" y="3469"/>
                  <a:pt x="16172" y="1477"/>
                </a:cubicBezTo>
                <a:cubicBezTo>
                  <a:pt x="16771" y="-515"/>
                  <a:pt x="19663" y="-830"/>
                  <a:pt x="19424" y="2669"/>
                </a:cubicBezTo>
                <a:cubicBezTo>
                  <a:pt x="19185" y="6169"/>
                  <a:pt x="18356" y="9881"/>
                  <a:pt x="12947" y="10941"/>
                </a:cubicBezTo>
                <a:cubicBezTo>
                  <a:pt x="7538" y="12002"/>
                  <a:pt x="958" y="11281"/>
                  <a:pt x="118" y="6745"/>
                </a:cubicBezTo>
                <a:cubicBezTo>
                  <a:pt x="-723" y="2208"/>
                  <a:pt x="3132" y="805"/>
                  <a:pt x="4980" y="3012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0" name="Google Shape;110;p14"/>
          <p:cNvSpPr/>
          <p:nvPr/>
        </p:nvSpPr>
        <p:spPr>
          <a:xfrm rot="-6476828">
            <a:off x="5021213" y="-417317"/>
            <a:ext cx="6819113" cy="4292275"/>
          </a:xfrm>
          <a:custGeom>
            <a:avLst/>
            <a:gdLst/>
            <a:ahLst/>
            <a:cxnLst/>
            <a:rect l="l" t="t" r="r" b="b"/>
            <a:pathLst>
              <a:path w="18942" h="11923" extrusionOk="0">
                <a:moveTo>
                  <a:pt x="4191" y="4388"/>
                </a:moveTo>
                <a:cubicBezTo>
                  <a:pt x="6133" y="5848"/>
                  <a:pt x="7755" y="6793"/>
                  <a:pt x="9306" y="6059"/>
                </a:cubicBezTo>
                <a:cubicBezTo>
                  <a:pt x="10918" y="5295"/>
                  <a:pt x="10487" y="3464"/>
                  <a:pt x="13016" y="4087"/>
                </a:cubicBezTo>
                <a:cubicBezTo>
                  <a:pt x="14725" y="4508"/>
                  <a:pt x="13302" y="-39"/>
                  <a:pt x="16932" y="0"/>
                </a:cubicBezTo>
                <a:cubicBezTo>
                  <a:pt x="20563" y="39"/>
                  <a:pt x="18434" y="7208"/>
                  <a:pt x="17057" y="8666"/>
                </a:cubicBezTo>
                <a:cubicBezTo>
                  <a:pt x="13189" y="12762"/>
                  <a:pt x="4155" y="13349"/>
                  <a:pt x="1026" y="8373"/>
                </a:cubicBezTo>
                <a:cubicBezTo>
                  <a:pt x="-1902" y="3714"/>
                  <a:pt x="2164" y="2865"/>
                  <a:pt x="4191" y="4388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1" name="Google Shape;111;p14"/>
          <p:cNvSpPr/>
          <p:nvPr/>
        </p:nvSpPr>
        <p:spPr>
          <a:xfrm rot="-6476828">
            <a:off x="4851863" y="-233167"/>
            <a:ext cx="6819113" cy="4292275"/>
          </a:xfrm>
          <a:custGeom>
            <a:avLst/>
            <a:gdLst/>
            <a:ahLst/>
            <a:cxnLst/>
            <a:rect l="l" t="t" r="r" b="b"/>
            <a:pathLst>
              <a:path w="18942" h="11923" extrusionOk="0">
                <a:moveTo>
                  <a:pt x="4191" y="4388"/>
                </a:moveTo>
                <a:cubicBezTo>
                  <a:pt x="6133" y="5848"/>
                  <a:pt x="7755" y="6793"/>
                  <a:pt x="9306" y="6059"/>
                </a:cubicBezTo>
                <a:cubicBezTo>
                  <a:pt x="10918" y="5295"/>
                  <a:pt x="10487" y="3464"/>
                  <a:pt x="13016" y="4087"/>
                </a:cubicBezTo>
                <a:cubicBezTo>
                  <a:pt x="14725" y="4508"/>
                  <a:pt x="13302" y="-39"/>
                  <a:pt x="16932" y="0"/>
                </a:cubicBezTo>
                <a:cubicBezTo>
                  <a:pt x="20563" y="39"/>
                  <a:pt x="18434" y="7208"/>
                  <a:pt x="17057" y="8666"/>
                </a:cubicBezTo>
                <a:cubicBezTo>
                  <a:pt x="13189" y="12762"/>
                  <a:pt x="4155" y="13349"/>
                  <a:pt x="1026" y="8373"/>
                </a:cubicBezTo>
                <a:cubicBezTo>
                  <a:pt x="-1902" y="3714"/>
                  <a:pt x="2164" y="2865"/>
                  <a:pt x="4191" y="4388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7277971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spTree>
      <p:nvGrpSpPr>
        <p:cNvPr id="1" name="Shape 3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" name="Google Shape;327;p41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328" name="Google Shape;328;p41"/>
          <p:cNvSpPr/>
          <p:nvPr/>
        </p:nvSpPr>
        <p:spPr>
          <a:xfrm rot="-833831">
            <a:off x="3694106" y="3261645"/>
            <a:ext cx="6755163" cy="3505274"/>
          </a:xfrm>
          <a:custGeom>
            <a:avLst/>
            <a:gdLst/>
            <a:ahLst/>
            <a:cxnLst/>
            <a:rect l="l" t="t" r="r" b="b"/>
            <a:pathLst>
              <a:path w="10501" h="5449" extrusionOk="0">
                <a:moveTo>
                  <a:pt x="830" y="1532"/>
                </a:moveTo>
                <a:cubicBezTo>
                  <a:pt x="2237" y="879"/>
                  <a:pt x="3245" y="1563"/>
                  <a:pt x="3781" y="2360"/>
                </a:cubicBezTo>
                <a:cubicBezTo>
                  <a:pt x="4316" y="3156"/>
                  <a:pt x="5275" y="3027"/>
                  <a:pt x="5598" y="2168"/>
                </a:cubicBezTo>
                <a:cubicBezTo>
                  <a:pt x="6045" y="981"/>
                  <a:pt x="7101" y="1242"/>
                  <a:pt x="7819" y="1732"/>
                </a:cubicBezTo>
                <a:cubicBezTo>
                  <a:pt x="8536" y="2223"/>
                  <a:pt x="8946" y="1401"/>
                  <a:pt x="8673" y="928"/>
                </a:cubicBezTo>
                <a:cubicBezTo>
                  <a:pt x="8399" y="455"/>
                  <a:pt x="8722" y="-404"/>
                  <a:pt x="9743" y="219"/>
                </a:cubicBezTo>
                <a:cubicBezTo>
                  <a:pt x="10763" y="841"/>
                  <a:pt x="10955" y="3620"/>
                  <a:pt x="9042" y="4581"/>
                </a:cubicBezTo>
                <a:cubicBezTo>
                  <a:pt x="7127" y="5542"/>
                  <a:pt x="2714" y="5753"/>
                  <a:pt x="1316" y="4974"/>
                </a:cubicBezTo>
                <a:cubicBezTo>
                  <a:pt x="-83" y="4194"/>
                  <a:pt x="-551" y="2174"/>
                  <a:pt x="830" y="153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29" name="Google Shape;329;p41"/>
          <p:cNvSpPr/>
          <p:nvPr/>
        </p:nvSpPr>
        <p:spPr>
          <a:xfrm rot="-1570406" flipH="1">
            <a:off x="3535462" y="4035012"/>
            <a:ext cx="6757544" cy="3290970"/>
          </a:xfrm>
          <a:custGeom>
            <a:avLst/>
            <a:gdLst/>
            <a:ahLst/>
            <a:cxnLst/>
            <a:rect l="l" t="t" r="r" b="b"/>
            <a:pathLst>
              <a:path w="10544" h="5135" extrusionOk="0">
                <a:moveTo>
                  <a:pt x="271" y="771"/>
                </a:moveTo>
                <a:cubicBezTo>
                  <a:pt x="937" y="-309"/>
                  <a:pt x="2902" y="-368"/>
                  <a:pt x="3284" y="1328"/>
                </a:cubicBezTo>
                <a:cubicBezTo>
                  <a:pt x="3665" y="3025"/>
                  <a:pt x="5171" y="3237"/>
                  <a:pt x="5678" y="2778"/>
                </a:cubicBezTo>
                <a:cubicBezTo>
                  <a:pt x="6185" y="2317"/>
                  <a:pt x="6479" y="507"/>
                  <a:pt x="7923" y="182"/>
                </a:cubicBezTo>
                <a:cubicBezTo>
                  <a:pt x="8934" y="-46"/>
                  <a:pt x="9950" y="621"/>
                  <a:pt x="10238" y="970"/>
                </a:cubicBezTo>
                <a:cubicBezTo>
                  <a:pt x="10526" y="1319"/>
                  <a:pt x="11239" y="2439"/>
                  <a:pt x="8560" y="3834"/>
                </a:cubicBezTo>
                <a:cubicBezTo>
                  <a:pt x="5881" y="5228"/>
                  <a:pt x="2661" y="5610"/>
                  <a:pt x="1134" y="4448"/>
                </a:cubicBezTo>
                <a:cubicBezTo>
                  <a:pt x="-393" y="3286"/>
                  <a:pt x="-40" y="1274"/>
                  <a:pt x="271" y="771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3180326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spTree>
      <p:nvGrpSpPr>
        <p:cNvPr id="1" name="Shape 3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" name="Google Shape;331;p42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332" name="Google Shape;332;p42"/>
          <p:cNvSpPr/>
          <p:nvPr/>
        </p:nvSpPr>
        <p:spPr>
          <a:xfrm rot="368376">
            <a:off x="-1183762" y="-1884626"/>
            <a:ext cx="4312438" cy="3252599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33" name="Google Shape;333;p42"/>
          <p:cNvSpPr/>
          <p:nvPr/>
        </p:nvSpPr>
        <p:spPr>
          <a:xfrm rot="368376">
            <a:off x="-1136068" y="-1678049"/>
            <a:ext cx="4312438" cy="3252599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34" name="Google Shape;334;p42"/>
          <p:cNvSpPr/>
          <p:nvPr/>
        </p:nvSpPr>
        <p:spPr>
          <a:xfrm rot="368376">
            <a:off x="6567463" y="3220749"/>
            <a:ext cx="4312438" cy="3252599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35" name="Google Shape;335;p42"/>
          <p:cNvSpPr/>
          <p:nvPr/>
        </p:nvSpPr>
        <p:spPr>
          <a:xfrm rot="368376">
            <a:off x="6445832" y="3099226"/>
            <a:ext cx="4312438" cy="3252599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4382610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Google Shape;18;p3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19" name="Google Shape;19;p3"/>
          <p:cNvSpPr txBox="1">
            <a:spLocks noGrp="1"/>
          </p:cNvSpPr>
          <p:nvPr>
            <p:ph type="title"/>
          </p:nvPr>
        </p:nvSpPr>
        <p:spPr>
          <a:xfrm>
            <a:off x="818450" y="1828028"/>
            <a:ext cx="3558900" cy="139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7000"/>
              <a:buNone/>
              <a:defRPr sz="34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endParaRPr dirty="0"/>
          </a:p>
        </p:txBody>
      </p:sp>
      <p:sp>
        <p:nvSpPr>
          <p:cNvPr id="20" name="Google Shape;20;p3"/>
          <p:cNvSpPr txBox="1">
            <a:spLocks noGrp="1"/>
          </p:cNvSpPr>
          <p:nvPr>
            <p:ph type="title" idx="2" hasCustomPrompt="1"/>
          </p:nvPr>
        </p:nvSpPr>
        <p:spPr>
          <a:xfrm>
            <a:off x="2911432" y="691900"/>
            <a:ext cx="1466100" cy="111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200">
                <a:solidFill>
                  <a:schemeClr val="dk2"/>
                </a:solidFill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r>
              <a:rPr dirty="0"/>
              <a:t>xx%</a:t>
            </a:r>
          </a:p>
        </p:txBody>
      </p:sp>
      <p:sp>
        <p:nvSpPr>
          <p:cNvPr id="21" name="Google Shape;21;p3"/>
          <p:cNvSpPr txBox="1">
            <a:spLocks noGrp="1"/>
          </p:cNvSpPr>
          <p:nvPr>
            <p:ph type="subTitle" idx="1"/>
          </p:nvPr>
        </p:nvSpPr>
        <p:spPr>
          <a:xfrm>
            <a:off x="818450" y="3242550"/>
            <a:ext cx="3558900" cy="422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algn="r" rtl="0"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algn="r" rtl="0"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algn="r" rtl="0"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algn="r" rtl="0"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algn="r" rtl="0"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algn="r" rtl="0"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algn="r" rtl="0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 dirty="0"/>
          </a:p>
        </p:txBody>
      </p:sp>
      <p:sp>
        <p:nvSpPr>
          <p:cNvPr id="22" name="Google Shape;22;p3"/>
          <p:cNvSpPr>
            <a:spLocks noGrp="1"/>
          </p:cNvSpPr>
          <p:nvPr>
            <p:ph type="pic" idx="3"/>
          </p:nvPr>
        </p:nvSpPr>
        <p:spPr>
          <a:xfrm>
            <a:off x="5166175" y="537150"/>
            <a:ext cx="3264600" cy="4069200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</p:sp>
      <p:sp>
        <p:nvSpPr>
          <p:cNvPr id="23" name="Google Shape;23;p3"/>
          <p:cNvSpPr/>
          <p:nvPr/>
        </p:nvSpPr>
        <p:spPr>
          <a:xfrm rot="9178772">
            <a:off x="-1682457" y="-1718270"/>
            <a:ext cx="5853644" cy="3991717"/>
          </a:xfrm>
          <a:custGeom>
            <a:avLst/>
            <a:gdLst/>
            <a:ahLst/>
            <a:cxnLst/>
            <a:rect l="l" t="t" r="r" b="b"/>
            <a:pathLst>
              <a:path w="18942" h="11923" extrusionOk="0">
                <a:moveTo>
                  <a:pt x="4191" y="4388"/>
                </a:moveTo>
                <a:cubicBezTo>
                  <a:pt x="6133" y="5848"/>
                  <a:pt x="7755" y="6793"/>
                  <a:pt x="9306" y="6059"/>
                </a:cubicBezTo>
                <a:cubicBezTo>
                  <a:pt x="10918" y="5295"/>
                  <a:pt x="10487" y="3464"/>
                  <a:pt x="13016" y="4087"/>
                </a:cubicBezTo>
                <a:cubicBezTo>
                  <a:pt x="14725" y="4508"/>
                  <a:pt x="13302" y="-39"/>
                  <a:pt x="16932" y="0"/>
                </a:cubicBezTo>
                <a:cubicBezTo>
                  <a:pt x="20563" y="39"/>
                  <a:pt x="18434" y="7208"/>
                  <a:pt x="17057" y="8666"/>
                </a:cubicBezTo>
                <a:cubicBezTo>
                  <a:pt x="13189" y="12762"/>
                  <a:pt x="4155" y="13349"/>
                  <a:pt x="1026" y="8373"/>
                </a:cubicBezTo>
                <a:cubicBezTo>
                  <a:pt x="-1902" y="3714"/>
                  <a:pt x="2164" y="2865"/>
                  <a:pt x="4191" y="4388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4" name="Google Shape;24;p3"/>
          <p:cNvSpPr/>
          <p:nvPr/>
        </p:nvSpPr>
        <p:spPr>
          <a:xfrm rot="9178772">
            <a:off x="-1530057" y="-1565870"/>
            <a:ext cx="5853644" cy="3991717"/>
          </a:xfrm>
          <a:custGeom>
            <a:avLst/>
            <a:gdLst/>
            <a:ahLst/>
            <a:cxnLst/>
            <a:rect l="l" t="t" r="r" b="b"/>
            <a:pathLst>
              <a:path w="18942" h="11923" extrusionOk="0">
                <a:moveTo>
                  <a:pt x="4191" y="4388"/>
                </a:moveTo>
                <a:cubicBezTo>
                  <a:pt x="6133" y="5848"/>
                  <a:pt x="7755" y="6793"/>
                  <a:pt x="9306" y="6059"/>
                </a:cubicBezTo>
                <a:cubicBezTo>
                  <a:pt x="10918" y="5295"/>
                  <a:pt x="10487" y="3464"/>
                  <a:pt x="13016" y="4087"/>
                </a:cubicBezTo>
                <a:cubicBezTo>
                  <a:pt x="14725" y="4508"/>
                  <a:pt x="13302" y="-39"/>
                  <a:pt x="16932" y="0"/>
                </a:cubicBezTo>
                <a:cubicBezTo>
                  <a:pt x="20563" y="39"/>
                  <a:pt x="18434" y="7208"/>
                  <a:pt x="17057" y="8666"/>
                </a:cubicBezTo>
                <a:cubicBezTo>
                  <a:pt x="13189" y="12762"/>
                  <a:pt x="4155" y="13349"/>
                  <a:pt x="1026" y="8373"/>
                </a:cubicBezTo>
                <a:cubicBezTo>
                  <a:pt x="-1902" y="3714"/>
                  <a:pt x="2164" y="2865"/>
                  <a:pt x="4191" y="4388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5" name="Google Shape;25;p3"/>
          <p:cNvSpPr/>
          <p:nvPr/>
        </p:nvSpPr>
        <p:spPr>
          <a:xfrm rot="-1087329">
            <a:off x="4031211" y="1729303"/>
            <a:ext cx="8656977" cy="5449115"/>
          </a:xfrm>
          <a:custGeom>
            <a:avLst/>
            <a:gdLst/>
            <a:ahLst/>
            <a:cxnLst/>
            <a:rect l="l" t="t" r="r" b="b"/>
            <a:pathLst>
              <a:path w="18942" h="11923" extrusionOk="0">
                <a:moveTo>
                  <a:pt x="4191" y="4388"/>
                </a:moveTo>
                <a:cubicBezTo>
                  <a:pt x="6133" y="5848"/>
                  <a:pt x="7755" y="6793"/>
                  <a:pt x="9306" y="6059"/>
                </a:cubicBezTo>
                <a:cubicBezTo>
                  <a:pt x="10918" y="5295"/>
                  <a:pt x="10487" y="3464"/>
                  <a:pt x="13016" y="4087"/>
                </a:cubicBezTo>
                <a:cubicBezTo>
                  <a:pt x="14725" y="4508"/>
                  <a:pt x="13302" y="-39"/>
                  <a:pt x="16932" y="0"/>
                </a:cubicBezTo>
                <a:cubicBezTo>
                  <a:pt x="20563" y="39"/>
                  <a:pt x="18434" y="7208"/>
                  <a:pt x="17057" y="8666"/>
                </a:cubicBezTo>
                <a:cubicBezTo>
                  <a:pt x="13189" y="12762"/>
                  <a:pt x="4155" y="13349"/>
                  <a:pt x="1026" y="8373"/>
                </a:cubicBezTo>
                <a:cubicBezTo>
                  <a:pt x="-1902" y="3714"/>
                  <a:pt x="2164" y="2865"/>
                  <a:pt x="4191" y="4388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6" name="Google Shape;26;p3"/>
          <p:cNvSpPr/>
          <p:nvPr/>
        </p:nvSpPr>
        <p:spPr>
          <a:xfrm rot="-2758280" flipH="1">
            <a:off x="5299370" y="2140901"/>
            <a:ext cx="7879925" cy="4088917"/>
          </a:xfrm>
          <a:custGeom>
            <a:avLst/>
            <a:gdLst/>
            <a:ahLst/>
            <a:cxnLst/>
            <a:rect l="l" t="t" r="r" b="b"/>
            <a:pathLst>
              <a:path w="10501" h="5449" extrusionOk="0">
                <a:moveTo>
                  <a:pt x="830" y="1532"/>
                </a:moveTo>
                <a:cubicBezTo>
                  <a:pt x="2237" y="879"/>
                  <a:pt x="3245" y="1563"/>
                  <a:pt x="3781" y="2360"/>
                </a:cubicBezTo>
                <a:cubicBezTo>
                  <a:pt x="4316" y="3156"/>
                  <a:pt x="5275" y="3027"/>
                  <a:pt x="5598" y="2168"/>
                </a:cubicBezTo>
                <a:cubicBezTo>
                  <a:pt x="6045" y="981"/>
                  <a:pt x="7101" y="1242"/>
                  <a:pt x="7819" y="1732"/>
                </a:cubicBezTo>
                <a:cubicBezTo>
                  <a:pt x="8536" y="2223"/>
                  <a:pt x="8946" y="1401"/>
                  <a:pt x="8673" y="928"/>
                </a:cubicBezTo>
                <a:cubicBezTo>
                  <a:pt x="8399" y="455"/>
                  <a:pt x="8722" y="-404"/>
                  <a:pt x="9743" y="219"/>
                </a:cubicBezTo>
                <a:cubicBezTo>
                  <a:pt x="10763" y="841"/>
                  <a:pt x="10955" y="3620"/>
                  <a:pt x="9042" y="4581"/>
                </a:cubicBezTo>
                <a:cubicBezTo>
                  <a:pt x="7127" y="5542"/>
                  <a:pt x="2714" y="5753"/>
                  <a:pt x="1316" y="4974"/>
                </a:cubicBezTo>
                <a:cubicBezTo>
                  <a:pt x="-83" y="4194"/>
                  <a:pt x="-551" y="2174"/>
                  <a:pt x="830" y="1532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854027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spTree>
      <p:nvGrpSpPr>
        <p:cNvPr id="1" name="Shape 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" name="Google Shape;67;p5"/>
          <p:cNvGrpSpPr/>
          <p:nvPr/>
        </p:nvGrpSpPr>
        <p:grpSpPr>
          <a:xfrm>
            <a:off x="151423" y="118478"/>
            <a:ext cx="8864193" cy="4926629"/>
            <a:chOff x="151423" y="118478"/>
            <a:chExt cx="8864193" cy="4926629"/>
          </a:xfrm>
        </p:grpSpPr>
        <p:sp>
          <p:nvSpPr>
            <p:cNvPr id="68" name="Google Shape;68;p5"/>
            <p:cNvSpPr/>
            <p:nvPr/>
          </p:nvSpPr>
          <p:spPr>
            <a:xfrm flipH="1">
              <a:off x="8347852" y="4626725"/>
              <a:ext cx="418382" cy="418382"/>
            </a:xfrm>
            <a:custGeom>
              <a:avLst/>
              <a:gdLst/>
              <a:ahLst/>
              <a:cxnLst/>
              <a:rect l="l" t="t" r="r" b="b"/>
              <a:pathLst>
                <a:path w="342936" h="342936" extrusionOk="0">
                  <a:moveTo>
                    <a:pt x="171468" y="0"/>
                  </a:moveTo>
                  <a:cubicBezTo>
                    <a:pt x="76776" y="0"/>
                    <a:pt x="0" y="76776"/>
                    <a:pt x="0" y="171468"/>
                  </a:cubicBezTo>
                  <a:cubicBezTo>
                    <a:pt x="0" y="266160"/>
                    <a:pt x="76776" y="342936"/>
                    <a:pt x="171468" y="342936"/>
                  </a:cubicBezTo>
                  <a:cubicBezTo>
                    <a:pt x="266160" y="342936"/>
                    <a:pt x="342936" y="266160"/>
                    <a:pt x="342936" y="171468"/>
                  </a:cubicBezTo>
                  <a:cubicBezTo>
                    <a:pt x="342936" y="76776"/>
                    <a:pt x="266160" y="0"/>
                    <a:pt x="171468" y="0"/>
                  </a:cubicBezTo>
                  <a:close/>
                  <a:moveTo>
                    <a:pt x="171468" y="281863"/>
                  </a:moveTo>
                  <a:cubicBezTo>
                    <a:pt x="110504" y="281863"/>
                    <a:pt x="61073" y="232432"/>
                    <a:pt x="61073" y="171468"/>
                  </a:cubicBezTo>
                  <a:cubicBezTo>
                    <a:pt x="61073" y="110504"/>
                    <a:pt x="110504" y="61073"/>
                    <a:pt x="171468" y="61073"/>
                  </a:cubicBezTo>
                  <a:cubicBezTo>
                    <a:pt x="232432" y="61073"/>
                    <a:pt x="281863" y="110504"/>
                    <a:pt x="281863" y="171468"/>
                  </a:cubicBezTo>
                  <a:cubicBezTo>
                    <a:pt x="281863" y="232432"/>
                    <a:pt x="232432" y="281863"/>
                    <a:pt x="171468" y="28186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9" name="Google Shape;69;p5"/>
            <p:cNvSpPr/>
            <p:nvPr/>
          </p:nvSpPr>
          <p:spPr>
            <a:xfrm flipH="1">
              <a:off x="151423" y="328625"/>
              <a:ext cx="249238" cy="249238"/>
            </a:xfrm>
            <a:custGeom>
              <a:avLst/>
              <a:gdLst/>
              <a:ahLst/>
              <a:cxnLst/>
              <a:rect l="l" t="t" r="r" b="b"/>
              <a:pathLst>
                <a:path w="207698" h="207698" extrusionOk="0">
                  <a:moveTo>
                    <a:pt x="207698" y="89035"/>
                  </a:moveTo>
                  <a:lnTo>
                    <a:pt x="139590" y="89035"/>
                  </a:lnTo>
                  <a:lnTo>
                    <a:pt x="187752" y="40909"/>
                  </a:lnTo>
                  <a:lnTo>
                    <a:pt x="166790" y="19947"/>
                  </a:lnTo>
                  <a:lnTo>
                    <a:pt x="118664" y="68072"/>
                  </a:lnTo>
                  <a:lnTo>
                    <a:pt x="118664" y="0"/>
                  </a:lnTo>
                  <a:lnTo>
                    <a:pt x="89034" y="0"/>
                  </a:lnTo>
                  <a:lnTo>
                    <a:pt x="89034" y="68072"/>
                  </a:lnTo>
                  <a:lnTo>
                    <a:pt x="40872" y="19947"/>
                  </a:lnTo>
                  <a:lnTo>
                    <a:pt x="19947" y="40909"/>
                  </a:lnTo>
                  <a:lnTo>
                    <a:pt x="68072" y="89035"/>
                  </a:lnTo>
                  <a:lnTo>
                    <a:pt x="0" y="89035"/>
                  </a:lnTo>
                  <a:lnTo>
                    <a:pt x="0" y="118664"/>
                  </a:lnTo>
                  <a:lnTo>
                    <a:pt x="68072" y="118664"/>
                  </a:lnTo>
                  <a:lnTo>
                    <a:pt x="19947" y="166790"/>
                  </a:lnTo>
                  <a:lnTo>
                    <a:pt x="40872" y="187752"/>
                  </a:lnTo>
                  <a:lnTo>
                    <a:pt x="89034" y="139626"/>
                  </a:lnTo>
                  <a:lnTo>
                    <a:pt x="89034" y="207698"/>
                  </a:lnTo>
                  <a:lnTo>
                    <a:pt x="118664" y="207698"/>
                  </a:lnTo>
                  <a:lnTo>
                    <a:pt x="118664" y="139626"/>
                  </a:lnTo>
                  <a:lnTo>
                    <a:pt x="166790" y="187752"/>
                  </a:lnTo>
                  <a:lnTo>
                    <a:pt x="187752" y="166790"/>
                  </a:lnTo>
                  <a:lnTo>
                    <a:pt x="139590" y="118664"/>
                  </a:lnTo>
                  <a:lnTo>
                    <a:pt x="207698" y="118664"/>
                  </a:lnTo>
                  <a:lnTo>
                    <a:pt x="207698" y="89035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0" name="Google Shape;70;p5"/>
            <p:cNvSpPr/>
            <p:nvPr/>
          </p:nvSpPr>
          <p:spPr>
            <a:xfrm flipH="1">
              <a:off x="8766231" y="4377306"/>
              <a:ext cx="249385" cy="249425"/>
            </a:xfrm>
            <a:custGeom>
              <a:avLst/>
              <a:gdLst/>
              <a:ahLst/>
              <a:cxnLst/>
              <a:rect l="l" t="t" r="r" b="b"/>
              <a:pathLst>
                <a:path w="224671" h="224707" extrusionOk="0">
                  <a:moveTo>
                    <a:pt x="224671" y="96324"/>
                  </a:moveTo>
                  <a:lnTo>
                    <a:pt x="128384" y="96324"/>
                  </a:lnTo>
                  <a:lnTo>
                    <a:pt x="128384" y="0"/>
                  </a:lnTo>
                  <a:lnTo>
                    <a:pt x="96324" y="0"/>
                  </a:lnTo>
                  <a:lnTo>
                    <a:pt x="96324" y="96324"/>
                  </a:lnTo>
                  <a:lnTo>
                    <a:pt x="0" y="96324"/>
                  </a:lnTo>
                  <a:lnTo>
                    <a:pt x="0" y="128384"/>
                  </a:lnTo>
                  <a:lnTo>
                    <a:pt x="96324" y="128384"/>
                  </a:lnTo>
                  <a:lnTo>
                    <a:pt x="96324" y="224707"/>
                  </a:lnTo>
                  <a:lnTo>
                    <a:pt x="128384" y="224707"/>
                  </a:lnTo>
                  <a:lnTo>
                    <a:pt x="128384" y="128384"/>
                  </a:lnTo>
                  <a:lnTo>
                    <a:pt x="224671" y="128384"/>
                  </a:lnTo>
                  <a:lnTo>
                    <a:pt x="224671" y="96324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1" name="Google Shape;71;p5"/>
            <p:cNvSpPr/>
            <p:nvPr/>
          </p:nvSpPr>
          <p:spPr>
            <a:xfrm flipH="1">
              <a:off x="318859" y="118478"/>
              <a:ext cx="154730" cy="154730"/>
            </a:xfrm>
            <a:custGeom>
              <a:avLst/>
              <a:gdLst/>
              <a:ahLst/>
              <a:cxnLst/>
              <a:rect l="l" t="t" r="r" b="b"/>
              <a:pathLst>
                <a:path w="836378" h="836378" extrusionOk="0">
                  <a:moveTo>
                    <a:pt x="836379" y="418189"/>
                  </a:moveTo>
                  <a:cubicBezTo>
                    <a:pt x="836379" y="649149"/>
                    <a:pt x="649149" y="836379"/>
                    <a:pt x="418189" y="836379"/>
                  </a:cubicBezTo>
                  <a:cubicBezTo>
                    <a:pt x="187229" y="836379"/>
                    <a:pt x="0" y="649149"/>
                    <a:pt x="0" y="418189"/>
                  </a:cubicBezTo>
                  <a:cubicBezTo>
                    <a:pt x="0" y="187230"/>
                    <a:pt x="187229" y="0"/>
                    <a:pt x="418189" y="0"/>
                  </a:cubicBezTo>
                  <a:cubicBezTo>
                    <a:pt x="649149" y="0"/>
                    <a:pt x="836379" y="187230"/>
                    <a:pt x="836379" y="418189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72" name="Google Shape;72;p5"/>
          <p:cNvSpPr txBox="1">
            <a:spLocks noGrp="1"/>
          </p:cNvSpPr>
          <p:nvPr>
            <p:ph type="subTitle" idx="1"/>
          </p:nvPr>
        </p:nvSpPr>
        <p:spPr>
          <a:xfrm>
            <a:off x="4725033" y="2016775"/>
            <a:ext cx="3660900" cy="170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600"/>
              <a:buChar char="●"/>
              <a:defRPr b="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 sz="2800"/>
            </a:lvl9pPr>
          </a:lstStyle>
          <a:p>
            <a:endParaRPr/>
          </a:p>
        </p:txBody>
      </p:sp>
      <p:sp>
        <p:nvSpPr>
          <p:cNvPr id="73" name="Google Shape;73;p5"/>
          <p:cNvSpPr txBox="1">
            <a:spLocks noGrp="1"/>
          </p:cNvSpPr>
          <p:nvPr>
            <p:ph type="subTitle" idx="2"/>
          </p:nvPr>
        </p:nvSpPr>
        <p:spPr>
          <a:xfrm>
            <a:off x="758067" y="2016775"/>
            <a:ext cx="3664800" cy="170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400"/>
              <a:buChar char="●"/>
              <a:defRPr b="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 sz="2800"/>
            </a:lvl9pPr>
          </a:lstStyle>
          <a:p>
            <a:endParaRPr/>
          </a:p>
        </p:txBody>
      </p:sp>
      <p:sp>
        <p:nvSpPr>
          <p:cNvPr id="74" name="Google Shape;74;p5"/>
          <p:cNvSpPr txBox="1">
            <a:spLocks noGrp="1"/>
          </p:cNvSpPr>
          <p:nvPr>
            <p:ph type="title"/>
          </p:nvPr>
        </p:nvSpPr>
        <p:spPr>
          <a:xfrm>
            <a:off x="720000" y="474850"/>
            <a:ext cx="7704000" cy="57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Google Shape;76;p6"/>
          <p:cNvSpPr txBox="1">
            <a:spLocks noGrp="1"/>
          </p:cNvSpPr>
          <p:nvPr>
            <p:ph type="title"/>
          </p:nvPr>
        </p:nvSpPr>
        <p:spPr>
          <a:xfrm>
            <a:off x="720000" y="474850"/>
            <a:ext cx="7704000" cy="57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endParaRPr dirty="0"/>
          </a:p>
        </p:txBody>
      </p:sp>
      <p:grpSp>
        <p:nvGrpSpPr>
          <p:cNvPr id="77" name="Google Shape;77;p6"/>
          <p:cNvGrpSpPr/>
          <p:nvPr/>
        </p:nvGrpSpPr>
        <p:grpSpPr>
          <a:xfrm>
            <a:off x="-156064" y="63997"/>
            <a:ext cx="9644769" cy="911067"/>
            <a:chOff x="-156064" y="63997"/>
            <a:chExt cx="9644769" cy="911067"/>
          </a:xfrm>
        </p:grpSpPr>
        <p:grpSp>
          <p:nvGrpSpPr>
            <p:cNvPr id="78" name="Google Shape;78;p6"/>
            <p:cNvGrpSpPr/>
            <p:nvPr/>
          </p:nvGrpSpPr>
          <p:grpSpPr>
            <a:xfrm rot="-5400000" flipH="1">
              <a:off x="-383831" y="291764"/>
              <a:ext cx="911067" cy="455533"/>
              <a:chOff x="6083802" y="754477"/>
              <a:chExt cx="1350730" cy="675364"/>
            </a:xfrm>
          </p:grpSpPr>
          <p:sp>
            <p:nvSpPr>
              <p:cNvPr id="79" name="Google Shape;79;p6"/>
              <p:cNvSpPr/>
              <p:nvPr/>
            </p:nvSpPr>
            <p:spPr>
              <a:xfrm>
                <a:off x="6083802" y="754477"/>
                <a:ext cx="1350730" cy="675364"/>
              </a:xfrm>
              <a:custGeom>
                <a:avLst/>
                <a:gdLst/>
                <a:ahLst/>
                <a:cxnLst/>
                <a:rect l="l" t="t" r="r" b="b"/>
                <a:pathLst>
                  <a:path w="1203323" h="601661" extrusionOk="0">
                    <a:moveTo>
                      <a:pt x="1101196" y="0"/>
                    </a:moveTo>
                    <a:cubicBezTo>
                      <a:pt x="1101196" y="275880"/>
                      <a:pt x="877541" y="499535"/>
                      <a:pt x="601661" y="499535"/>
                    </a:cubicBezTo>
                    <a:cubicBezTo>
                      <a:pt x="325782" y="499535"/>
                      <a:pt x="102126" y="275880"/>
                      <a:pt x="102126" y="0"/>
                    </a:cubicBezTo>
                    <a:lnTo>
                      <a:pt x="0" y="0"/>
                    </a:lnTo>
                    <a:cubicBezTo>
                      <a:pt x="0" y="332274"/>
                      <a:pt x="269388" y="601662"/>
                      <a:pt x="601661" y="601662"/>
                    </a:cubicBezTo>
                    <a:cubicBezTo>
                      <a:pt x="933936" y="601662"/>
                      <a:pt x="1203324" y="332274"/>
                      <a:pt x="1203324" y="0"/>
                    </a:cubicBezTo>
                    <a:lnTo>
                      <a:pt x="1101196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0" name="Google Shape;80;p6"/>
              <p:cNvSpPr/>
              <p:nvPr/>
            </p:nvSpPr>
            <p:spPr>
              <a:xfrm>
                <a:off x="6393993" y="754477"/>
                <a:ext cx="776975" cy="388487"/>
              </a:xfrm>
              <a:custGeom>
                <a:avLst/>
                <a:gdLst/>
                <a:ahLst/>
                <a:cxnLst/>
                <a:rect l="l" t="t" r="r" b="b"/>
                <a:pathLst>
                  <a:path w="692183" h="346091" extrusionOk="0">
                    <a:moveTo>
                      <a:pt x="346091" y="222858"/>
                    </a:moveTo>
                    <a:cubicBezTo>
                      <a:pt x="223003" y="222858"/>
                      <a:pt x="123234" y="123089"/>
                      <a:pt x="123234" y="0"/>
                    </a:cubicBezTo>
                    <a:lnTo>
                      <a:pt x="0" y="0"/>
                    </a:lnTo>
                    <a:cubicBezTo>
                      <a:pt x="0" y="191161"/>
                      <a:pt x="154967" y="346091"/>
                      <a:pt x="346091" y="346091"/>
                    </a:cubicBezTo>
                    <a:cubicBezTo>
                      <a:pt x="537216" y="346091"/>
                      <a:pt x="692183" y="191125"/>
                      <a:pt x="692183" y="0"/>
                    </a:cubicBezTo>
                    <a:lnTo>
                      <a:pt x="568949" y="0"/>
                    </a:lnTo>
                    <a:cubicBezTo>
                      <a:pt x="568949" y="123089"/>
                      <a:pt x="469180" y="222858"/>
                      <a:pt x="346091" y="222858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grpSp>
          <p:nvGrpSpPr>
            <p:cNvPr id="81" name="Google Shape;81;p6"/>
            <p:cNvGrpSpPr/>
            <p:nvPr/>
          </p:nvGrpSpPr>
          <p:grpSpPr>
            <a:xfrm>
              <a:off x="8212861" y="233271"/>
              <a:ext cx="1275844" cy="476741"/>
              <a:chOff x="1029776" y="-2882299"/>
              <a:chExt cx="700397" cy="261744"/>
            </a:xfrm>
          </p:grpSpPr>
          <p:sp>
            <p:nvSpPr>
              <p:cNvPr id="82" name="Google Shape;82;p6"/>
              <p:cNvSpPr/>
              <p:nvPr/>
            </p:nvSpPr>
            <p:spPr>
              <a:xfrm>
                <a:off x="1029776" y="-2882299"/>
                <a:ext cx="700397" cy="109751"/>
              </a:xfrm>
              <a:custGeom>
                <a:avLst/>
                <a:gdLst/>
                <a:ahLst/>
                <a:cxnLst/>
                <a:rect l="l" t="t" r="r" b="b"/>
                <a:pathLst>
                  <a:path w="933863" h="146335" extrusionOk="0">
                    <a:moveTo>
                      <a:pt x="0" y="146335"/>
                    </a:moveTo>
                    <a:lnTo>
                      <a:pt x="0" y="50156"/>
                    </a:lnTo>
                    <a:cubicBezTo>
                      <a:pt x="24770" y="50156"/>
                      <a:pt x="34344" y="43955"/>
                      <a:pt x="51789" y="32749"/>
                    </a:cubicBezTo>
                    <a:cubicBezTo>
                      <a:pt x="73222" y="18931"/>
                      <a:pt x="102598" y="0"/>
                      <a:pt x="155692" y="0"/>
                    </a:cubicBezTo>
                    <a:cubicBezTo>
                      <a:pt x="208786" y="0"/>
                      <a:pt x="238126" y="18931"/>
                      <a:pt x="259596" y="32749"/>
                    </a:cubicBezTo>
                    <a:cubicBezTo>
                      <a:pt x="277004" y="43991"/>
                      <a:pt x="286614" y="50156"/>
                      <a:pt x="311384" y="50156"/>
                    </a:cubicBezTo>
                    <a:cubicBezTo>
                      <a:pt x="336154" y="50156"/>
                      <a:pt x="345729" y="43955"/>
                      <a:pt x="363137" y="32749"/>
                    </a:cubicBezTo>
                    <a:cubicBezTo>
                      <a:pt x="384570" y="18931"/>
                      <a:pt x="413946" y="0"/>
                      <a:pt x="467004" y="0"/>
                    </a:cubicBezTo>
                    <a:cubicBezTo>
                      <a:pt x="520062" y="0"/>
                      <a:pt x="549438" y="18931"/>
                      <a:pt x="570871" y="32749"/>
                    </a:cubicBezTo>
                    <a:cubicBezTo>
                      <a:pt x="588279" y="43991"/>
                      <a:pt x="597890" y="50156"/>
                      <a:pt x="622624" y="50156"/>
                    </a:cubicBezTo>
                    <a:cubicBezTo>
                      <a:pt x="647358" y="50156"/>
                      <a:pt x="656968" y="43955"/>
                      <a:pt x="674376" y="32749"/>
                    </a:cubicBezTo>
                    <a:cubicBezTo>
                      <a:pt x="695810" y="18931"/>
                      <a:pt x="725185" y="0"/>
                      <a:pt x="778243" y="0"/>
                    </a:cubicBezTo>
                    <a:cubicBezTo>
                      <a:pt x="831301" y="0"/>
                      <a:pt x="860677" y="18931"/>
                      <a:pt x="882111" y="32749"/>
                    </a:cubicBezTo>
                    <a:cubicBezTo>
                      <a:pt x="899519" y="43991"/>
                      <a:pt x="909129" y="50156"/>
                      <a:pt x="933863" y="50156"/>
                    </a:cubicBezTo>
                    <a:lnTo>
                      <a:pt x="933863" y="146335"/>
                    </a:lnTo>
                    <a:cubicBezTo>
                      <a:pt x="880805" y="146335"/>
                      <a:pt x="851429" y="127404"/>
                      <a:pt x="829996" y="113587"/>
                    </a:cubicBezTo>
                    <a:cubicBezTo>
                      <a:pt x="812588" y="102344"/>
                      <a:pt x="802977" y="96179"/>
                      <a:pt x="778243" y="96179"/>
                    </a:cubicBezTo>
                    <a:cubicBezTo>
                      <a:pt x="753510" y="96179"/>
                      <a:pt x="743899" y="102380"/>
                      <a:pt x="726491" y="113587"/>
                    </a:cubicBezTo>
                    <a:cubicBezTo>
                      <a:pt x="705058" y="127404"/>
                      <a:pt x="675682" y="146335"/>
                      <a:pt x="622624" y="146335"/>
                    </a:cubicBezTo>
                    <a:cubicBezTo>
                      <a:pt x="569566" y="146335"/>
                      <a:pt x="540190" y="127404"/>
                      <a:pt x="518756" y="113587"/>
                    </a:cubicBezTo>
                    <a:cubicBezTo>
                      <a:pt x="501348" y="102344"/>
                      <a:pt x="491738" y="96179"/>
                      <a:pt x="467004" y="96179"/>
                    </a:cubicBezTo>
                    <a:cubicBezTo>
                      <a:pt x="442270" y="96179"/>
                      <a:pt x="432660" y="102380"/>
                      <a:pt x="415252" y="113587"/>
                    </a:cubicBezTo>
                    <a:cubicBezTo>
                      <a:pt x="393818" y="127404"/>
                      <a:pt x="364442" y="146335"/>
                      <a:pt x="311384" y="146335"/>
                    </a:cubicBezTo>
                    <a:cubicBezTo>
                      <a:pt x="258326" y="146335"/>
                      <a:pt x="228951" y="127404"/>
                      <a:pt x="207481" y="113587"/>
                    </a:cubicBezTo>
                    <a:cubicBezTo>
                      <a:pt x="190073" y="102344"/>
                      <a:pt x="180462" y="96179"/>
                      <a:pt x="155692" y="96179"/>
                    </a:cubicBezTo>
                    <a:cubicBezTo>
                      <a:pt x="130922" y="96179"/>
                      <a:pt x="121348" y="102380"/>
                      <a:pt x="103904" y="113587"/>
                    </a:cubicBezTo>
                    <a:cubicBezTo>
                      <a:pt x="82470" y="127404"/>
                      <a:pt x="53094" y="146335"/>
                      <a:pt x="0" y="146335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3" name="Google Shape;83;p6"/>
              <p:cNvSpPr/>
              <p:nvPr/>
            </p:nvSpPr>
            <p:spPr>
              <a:xfrm>
                <a:off x="1029776" y="-2730306"/>
                <a:ext cx="700397" cy="109751"/>
              </a:xfrm>
              <a:custGeom>
                <a:avLst/>
                <a:gdLst/>
                <a:ahLst/>
                <a:cxnLst/>
                <a:rect l="l" t="t" r="r" b="b"/>
                <a:pathLst>
                  <a:path w="933863" h="146335" extrusionOk="0">
                    <a:moveTo>
                      <a:pt x="0" y="146336"/>
                    </a:moveTo>
                    <a:lnTo>
                      <a:pt x="0" y="50157"/>
                    </a:lnTo>
                    <a:cubicBezTo>
                      <a:pt x="24770" y="50157"/>
                      <a:pt x="34344" y="43955"/>
                      <a:pt x="51789" y="32749"/>
                    </a:cubicBezTo>
                    <a:cubicBezTo>
                      <a:pt x="73222" y="18931"/>
                      <a:pt x="102598" y="0"/>
                      <a:pt x="155692" y="0"/>
                    </a:cubicBezTo>
                    <a:cubicBezTo>
                      <a:pt x="208786" y="0"/>
                      <a:pt x="238126" y="18931"/>
                      <a:pt x="259596" y="32749"/>
                    </a:cubicBezTo>
                    <a:cubicBezTo>
                      <a:pt x="277004" y="43991"/>
                      <a:pt x="286614" y="50157"/>
                      <a:pt x="311384" y="50157"/>
                    </a:cubicBezTo>
                    <a:cubicBezTo>
                      <a:pt x="336154" y="50157"/>
                      <a:pt x="345729" y="43955"/>
                      <a:pt x="363137" y="32749"/>
                    </a:cubicBezTo>
                    <a:cubicBezTo>
                      <a:pt x="384570" y="18931"/>
                      <a:pt x="413946" y="0"/>
                      <a:pt x="467004" y="0"/>
                    </a:cubicBezTo>
                    <a:cubicBezTo>
                      <a:pt x="520062" y="0"/>
                      <a:pt x="549438" y="18931"/>
                      <a:pt x="570871" y="32749"/>
                    </a:cubicBezTo>
                    <a:cubicBezTo>
                      <a:pt x="588279" y="43991"/>
                      <a:pt x="597890" y="50157"/>
                      <a:pt x="622624" y="50157"/>
                    </a:cubicBezTo>
                    <a:cubicBezTo>
                      <a:pt x="647358" y="50157"/>
                      <a:pt x="656968" y="43955"/>
                      <a:pt x="674376" y="32749"/>
                    </a:cubicBezTo>
                    <a:cubicBezTo>
                      <a:pt x="695810" y="18931"/>
                      <a:pt x="725185" y="0"/>
                      <a:pt x="778243" y="0"/>
                    </a:cubicBezTo>
                    <a:cubicBezTo>
                      <a:pt x="831301" y="0"/>
                      <a:pt x="860677" y="18931"/>
                      <a:pt x="882111" y="32749"/>
                    </a:cubicBezTo>
                    <a:cubicBezTo>
                      <a:pt x="899519" y="43991"/>
                      <a:pt x="909129" y="50157"/>
                      <a:pt x="933863" y="50157"/>
                    </a:cubicBezTo>
                    <a:lnTo>
                      <a:pt x="933863" y="146336"/>
                    </a:lnTo>
                    <a:cubicBezTo>
                      <a:pt x="880805" y="146336"/>
                      <a:pt x="851429" y="127404"/>
                      <a:pt x="829996" y="113587"/>
                    </a:cubicBezTo>
                    <a:cubicBezTo>
                      <a:pt x="812588" y="102344"/>
                      <a:pt x="802977" y="96179"/>
                      <a:pt x="778243" y="96179"/>
                    </a:cubicBezTo>
                    <a:cubicBezTo>
                      <a:pt x="753510" y="96179"/>
                      <a:pt x="743899" y="102381"/>
                      <a:pt x="726491" y="113587"/>
                    </a:cubicBezTo>
                    <a:cubicBezTo>
                      <a:pt x="705058" y="127404"/>
                      <a:pt x="675682" y="146336"/>
                      <a:pt x="622624" y="146336"/>
                    </a:cubicBezTo>
                    <a:cubicBezTo>
                      <a:pt x="569566" y="146336"/>
                      <a:pt x="540190" y="127404"/>
                      <a:pt x="518756" y="113587"/>
                    </a:cubicBezTo>
                    <a:cubicBezTo>
                      <a:pt x="501348" y="102344"/>
                      <a:pt x="491738" y="96179"/>
                      <a:pt x="467004" y="96179"/>
                    </a:cubicBezTo>
                    <a:cubicBezTo>
                      <a:pt x="442270" y="96179"/>
                      <a:pt x="432660" y="102381"/>
                      <a:pt x="415252" y="113587"/>
                    </a:cubicBezTo>
                    <a:cubicBezTo>
                      <a:pt x="393818" y="127404"/>
                      <a:pt x="364442" y="146336"/>
                      <a:pt x="311384" y="146336"/>
                    </a:cubicBezTo>
                    <a:cubicBezTo>
                      <a:pt x="258326" y="146336"/>
                      <a:pt x="228951" y="127404"/>
                      <a:pt x="207481" y="113587"/>
                    </a:cubicBezTo>
                    <a:cubicBezTo>
                      <a:pt x="190073" y="102344"/>
                      <a:pt x="180462" y="96179"/>
                      <a:pt x="155692" y="96179"/>
                    </a:cubicBezTo>
                    <a:cubicBezTo>
                      <a:pt x="130922" y="96179"/>
                      <a:pt x="121348" y="102381"/>
                      <a:pt x="103904" y="113587"/>
                    </a:cubicBezTo>
                    <a:cubicBezTo>
                      <a:pt x="82470" y="127404"/>
                      <a:pt x="53094" y="146336"/>
                      <a:pt x="0" y="146336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spTree>
      <p:nvGrpSpPr>
        <p:cNvPr id="1" name="Shape 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5" name="Google Shape;85;p7"/>
          <p:cNvGrpSpPr/>
          <p:nvPr/>
        </p:nvGrpSpPr>
        <p:grpSpPr>
          <a:xfrm>
            <a:off x="112447" y="62825"/>
            <a:ext cx="8915661" cy="4953072"/>
            <a:chOff x="112447" y="62825"/>
            <a:chExt cx="8915661" cy="4953072"/>
          </a:xfrm>
        </p:grpSpPr>
        <p:sp>
          <p:nvSpPr>
            <p:cNvPr id="86" name="Google Shape;86;p7"/>
            <p:cNvSpPr/>
            <p:nvPr/>
          </p:nvSpPr>
          <p:spPr>
            <a:xfrm flipH="1">
              <a:off x="8530079" y="4729972"/>
              <a:ext cx="286544" cy="285925"/>
            </a:xfrm>
            <a:custGeom>
              <a:avLst/>
              <a:gdLst/>
              <a:ahLst/>
              <a:cxnLst/>
              <a:rect l="l" t="t" r="r" b="b"/>
              <a:pathLst>
                <a:path w="123777" h="123777" extrusionOk="0">
                  <a:moveTo>
                    <a:pt x="0" y="70720"/>
                  </a:moveTo>
                  <a:lnTo>
                    <a:pt x="40582" y="70720"/>
                  </a:lnTo>
                  <a:lnTo>
                    <a:pt x="11859" y="99407"/>
                  </a:lnTo>
                  <a:lnTo>
                    <a:pt x="24371" y="111883"/>
                  </a:lnTo>
                  <a:lnTo>
                    <a:pt x="53058" y="83196"/>
                  </a:lnTo>
                  <a:lnTo>
                    <a:pt x="53058" y="123778"/>
                  </a:lnTo>
                  <a:lnTo>
                    <a:pt x="70720" y="123778"/>
                  </a:lnTo>
                  <a:lnTo>
                    <a:pt x="70720" y="83196"/>
                  </a:lnTo>
                  <a:lnTo>
                    <a:pt x="99407" y="111883"/>
                  </a:lnTo>
                  <a:lnTo>
                    <a:pt x="111918" y="99407"/>
                  </a:lnTo>
                  <a:lnTo>
                    <a:pt x="83196" y="70720"/>
                  </a:lnTo>
                  <a:lnTo>
                    <a:pt x="123778" y="70720"/>
                  </a:lnTo>
                  <a:lnTo>
                    <a:pt x="123778" y="53058"/>
                  </a:lnTo>
                  <a:lnTo>
                    <a:pt x="83196" y="53058"/>
                  </a:lnTo>
                  <a:lnTo>
                    <a:pt x="111918" y="24371"/>
                  </a:lnTo>
                  <a:lnTo>
                    <a:pt x="99407" y="11859"/>
                  </a:lnTo>
                  <a:lnTo>
                    <a:pt x="70720" y="40582"/>
                  </a:lnTo>
                  <a:lnTo>
                    <a:pt x="70720" y="0"/>
                  </a:lnTo>
                  <a:lnTo>
                    <a:pt x="53058" y="0"/>
                  </a:lnTo>
                  <a:lnTo>
                    <a:pt x="53058" y="40582"/>
                  </a:lnTo>
                  <a:lnTo>
                    <a:pt x="24371" y="11859"/>
                  </a:lnTo>
                  <a:lnTo>
                    <a:pt x="11859" y="24371"/>
                  </a:lnTo>
                  <a:lnTo>
                    <a:pt x="40582" y="53058"/>
                  </a:lnTo>
                  <a:lnTo>
                    <a:pt x="0" y="53058"/>
                  </a:lnTo>
                  <a:lnTo>
                    <a:pt x="0" y="7072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2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87" name="Google Shape;87;p7"/>
            <p:cNvGrpSpPr/>
            <p:nvPr/>
          </p:nvGrpSpPr>
          <p:grpSpPr>
            <a:xfrm rot="10800000" flipH="1">
              <a:off x="8704742" y="3728878"/>
              <a:ext cx="323366" cy="865201"/>
              <a:chOff x="14340994" y="-70695"/>
              <a:chExt cx="261771" cy="700397"/>
            </a:xfrm>
          </p:grpSpPr>
          <p:sp>
            <p:nvSpPr>
              <p:cNvPr id="88" name="Google Shape;88;p7"/>
              <p:cNvSpPr/>
              <p:nvPr/>
            </p:nvSpPr>
            <p:spPr>
              <a:xfrm>
                <a:off x="14340994" y="-70695"/>
                <a:ext cx="109751" cy="700397"/>
              </a:xfrm>
              <a:custGeom>
                <a:avLst/>
                <a:gdLst/>
                <a:ahLst/>
                <a:cxnLst/>
                <a:rect l="l" t="t" r="r" b="b"/>
                <a:pathLst>
                  <a:path w="146335" h="933863" extrusionOk="0">
                    <a:moveTo>
                      <a:pt x="146336" y="933863"/>
                    </a:moveTo>
                    <a:lnTo>
                      <a:pt x="50157" y="933863"/>
                    </a:lnTo>
                    <a:cubicBezTo>
                      <a:pt x="50157" y="909093"/>
                      <a:pt x="43955" y="899519"/>
                      <a:pt x="32749" y="882074"/>
                    </a:cubicBezTo>
                    <a:cubicBezTo>
                      <a:pt x="18931" y="860641"/>
                      <a:pt x="0" y="831265"/>
                      <a:pt x="0" y="778171"/>
                    </a:cubicBezTo>
                    <a:cubicBezTo>
                      <a:pt x="0" y="725077"/>
                      <a:pt x="18931" y="695737"/>
                      <a:pt x="32749" y="674267"/>
                    </a:cubicBezTo>
                    <a:cubicBezTo>
                      <a:pt x="43991" y="656859"/>
                      <a:pt x="50157" y="647249"/>
                      <a:pt x="50157" y="622479"/>
                    </a:cubicBezTo>
                    <a:cubicBezTo>
                      <a:pt x="50157" y="597709"/>
                      <a:pt x="43955" y="588134"/>
                      <a:pt x="32749" y="570726"/>
                    </a:cubicBezTo>
                    <a:cubicBezTo>
                      <a:pt x="18931" y="549293"/>
                      <a:pt x="0" y="519917"/>
                      <a:pt x="0" y="466859"/>
                    </a:cubicBezTo>
                    <a:cubicBezTo>
                      <a:pt x="0" y="413801"/>
                      <a:pt x="18931" y="384425"/>
                      <a:pt x="32749" y="362992"/>
                    </a:cubicBezTo>
                    <a:cubicBezTo>
                      <a:pt x="43991" y="345584"/>
                      <a:pt x="50157" y="335973"/>
                      <a:pt x="50157" y="311239"/>
                    </a:cubicBezTo>
                    <a:cubicBezTo>
                      <a:pt x="50157" y="286506"/>
                      <a:pt x="43955" y="276895"/>
                      <a:pt x="32749" y="259487"/>
                    </a:cubicBezTo>
                    <a:cubicBezTo>
                      <a:pt x="18931" y="238053"/>
                      <a:pt x="0" y="208678"/>
                      <a:pt x="0" y="155620"/>
                    </a:cubicBezTo>
                    <a:cubicBezTo>
                      <a:pt x="0" y="102562"/>
                      <a:pt x="18931" y="73186"/>
                      <a:pt x="32749" y="51752"/>
                    </a:cubicBezTo>
                    <a:cubicBezTo>
                      <a:pt x="43991" y="34344"/>
                      <a:pt x="50157" y="24734"/>
                      <a:pt x="50157" y="0"/>
                    </a:cubicBezTo>
                    <a:lnTo>
                      <a:pt x="146336" y="0"/>
                    </a:lnTo>
                    <a:cubicBezTo>
                      <a:pt x="146336" y="53058"/>
                      <a:pt x="127404" y="82434"/>
                      <a:pt x="113587" y="103867"/>
                    </a:cubicBezTo>
                    <a:cubicBezTo>
                      <a:pt x="102344" y="121275"/>
                      <a:pt x="96179" y="130886"/>
                      <a:pt x="96179" y="155620"/>
                    </a:cubicBezTo>
                    <a:cubicBezTo>
                      <a:pt x="96179" y="180353"/>
                      <a:pt x="102380" y="189964"/>
                      <a:pt x="113587" y="207372"/>
                    </a:cubicBezTo>
                    <a:cubicBezTo>
                      <a:pt x="127404" y="228806"/>
                      <a:pt x="146336" y="258181"/>
                      <a:pt x="146336" y="311239"/>
                    </a:cubicBezTo>
                    <a:cubicBezTo>
                      <a:pt x="146336" y="364297"/>
                      <a:pt x="127404" y="393673"/>
                      <a:pt x="113587" y="415107"/>
                    </a:cubicBezTo>
                    <a:cubicBezTo>
                      <a:pt x="102344" y="432515"/>
                      <a:pt x="96179" y="442125"/>
                      <a:pt x="96179" y="466859"/>
                    </a:cubicBezTo>
                    <a:cubicBezTo>
                      <a:pt x="96179" y="491593"/>
                      <a:pt x="102380" y="501203"/>
                      <a:pt x="113587" y="518611"/>
                    </a:cubicBezTo>
                    <a:cubicBezTo>
                      <a:pt x="127404" y="540045"/>
                      <a:pt x="146336" y="569421"/>
                      <a:pt x="146336" y="622479"/>
                    </a:cubicBezTo>
                    <a:cubicBezTo>
                      <a:pt x="146336" y="675537"/>
                      <a:pt x="127404" y="704912"/>
                      <a:pt x="113587" y="726382"/>
                    </a:cubicBezTo>
                    <a:cubicBezTo>
                      <a:pt x="102344" y="743790"/>
                      <a:pt x="96179" y="753401"/>
                      <a:pt x="96179" y="778171"/>
                    </a:cubicBezTo>
                    <a:cubicBezTo>
                      <a:pt x="96179" y="802941"/>
                      <a:pt x="102380" y="812515"/>
                      <a:pt x="113587" y="829960"/>
                    </a:cubicBezTo>
                    <a:cubicBezTo>
                      <a:pt x="127404" y="851393"/>
                      <a:pt x="146336" y="880769"/>
                      <a:pt x="146336" y="93386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2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9" name="Google Shape;89;p7"/>
              <p:cNvSpPr/>
              <p:nvPr/>
            </p:nvSpPr>
            <p:spPr>
              <a:xfrm>
                <a:off x="14493014" y="-70695"/>
                <a:ext cx="109751" cy="700397"/>
              </a:xfrm>
              <a:custGeom>
                <a:avLst/>
                <a:gdLst/>
                <a:ahLst/>
                <a:cxnLst/>
                <a:rect l="l" t="t" r="r" b="b"/>
                <a:pathLst>
                  <a:path w="146335" h="933863" extrusionOk="0">
                    <a:moveTo>
                      <a:pt x="146336" y="933863"/>
                    </a:moveTo>
                    <a:lnTo>
                      <a:pt x="50157" y="933863"/>
                    </a:lnTo>
                    <a:cubicBezTo>
                      <a:pt x="50157" y="909093"/>
                      <a:pt x="43955" y="899519"/>
                      <a:pt x="32749" y="882074"/>
                    </a:cubicBezTo>
                    <a:cubicBezTo>
                      <a:pt x="18931" y="860641"/>
                      <a:pt x="0" y="831265"/>
                      <a:pt x="0" y="778171"/>
                    </a:cubicBezTo>
                    <a:cubicBezTo>
                      <a:pt x="0" y="725077"/>
                      <a:pt x="18931" y="695737"/>
                      <a:pt x="32749" y="674267"/>
                    </a:cubicBezTo>
                    <a:cubicBezTo>
                      <a:pt x="43992" y="656859"/>
                      <a:pt x="50157" y="647249"/>
                      <a:pt x="50157" y="622479"/>
                    </a:cubicBezTo>
                    <a:cubicBezTo>
                      <a:pt x="50157" y="597709"/>
                      <a:pt x="43955" y="588134"/>
                      <a:pt x="32749" y="570726"/>
                    </a:cubicBezTo>
                    <a:cubicBezTo>
                      <a:pt x="18931" y="549293"/>
                      <a:pt x="0" y="519917"/>
                      <a:pt x="0" y="466859"/>
                    </a:cubicBezTo>
                    <a:cubicBezTo>
                      <a:pt x="0" y="413801"/>
                      <a:pt x="18931" y="384425"/>
                      <a:pt x="32749" y="362992"/>
                    </a:cubicBezTo>
                    <a:cubicBezTo>
                      <a:pt x="43992" y="345584"/>
                      <a:pt x="50157" y="335973"/>
                      <a:pt x="50157" y="311239"/>
                    </a:cubicBezTo>
                    <a:cubicBezTo>
                      <a:pt x="50157" y="286506"/>
                      <a:pt x="43955" y="276895"/>
                      <a:pt x="32749" y="259487"/>
                    </a:cubicBezTo>
                    <a:cubicBezTo>
                      <a:pt x="18931" y="238053"/>
                      <a:pt x="0" y="208678"/>
                      <a:pt x="0" y="155620"/>
                    </a:cubicBezTo>
                    <a:cubicBezTo>
                      <a:pt x="0" y="102562"/>
                      <a:pt x="18931" y="73186"/>
                      <a:pt x="32749" y="51752"/>
                    </a:cubicBezTo>
                    <a:cubicBezTo>
                      <a:pt x="43992" y="34344"/>
                      <a:pt x="50157" y="24734"/>
                      <a:pt x="50157" y="0"/>
                    </a:cubicBezTo>
                    <a:lnTo>
                      <a:pt x="146336" y="0"/>
                    </a:lnTo>
                    <a:cubicBezTo>
                      <a:pt x="146336" y="53058"/>
                      <a:pt x="127405" y="82434"/>
                      <a:pt x="113587" y="103867"/>
                    </a:cubicBezTo>
                    <a:cubicBezTo>
                      <a:pt x="102344" y="121275"/>
                      <a:pt x="96179" y="130886"/>
                      <a:pt x="96179" y="155620"/>
                    </a:cubicBezTo>
                    <a:cubicBezTo>
                      <a:pt x="96179" y="180353"/>
                      <a:pt x="102380" y="189964"/>
                      <a:pt x="113587" y="207372"/>
                    </a:cubicBezTo>
                    <a:cubicBezTo>
                      <a:pt x="127405" y="228806"/>
                      <a:pt x="146336" y="258181"/>
                      <a:pt x="146336" y="311239"/>
                    </a:cubicBezTo>
                    <a:cubicBezTo>
                      <a:pt x="146336" y="364297"/>
                      <a:pt x="127405" y="393673"/>
                      <a:pt x="113587" y="415107"/>
                    </a:cubicBezTo>
                    <a:cubicBezTo>
                      <a:pt x="102344" y="432515"/>
                      <a:pt x="96179" y="442125"/>
                      <a:pt x="96179" y="466859"/>
                    </a:cubicBezTo>
                    <a:cubicBezTo>
                      <a:pt x="96179" y="491593"/>
                      <a:pt x="102380" y="501203"/>
                      <a:pt x="113587" y="518611"/>
                    </a:cubicBezTo>
                    <a:cubicBezTo>
                      <a:pt x="127405" y="540045"/>
                      <a:pt x="146336" y="569421"/>
                      <a:pt x="146336" y="622479"/>
                    </a:cubicBezTo>
                    <a:cubicBezTo>
                      <a:pt x="146336" y="675537"/>
                      <a:pt x="127405" y="704912"/>
                      <a:pt x="113587" y="726382"/>
                    </a:cubicBezTo>
                    <a:cubicBezTo>
                      <a:pt x="102344" y="743790"/>
                      <a:pt x="96179" y="753401"/>
                      <a:pt x="96179" y="778171"/>
                    </a:cubicBezTo>
                    <a:cubicBezTo>
                      <a:pt x="96179" y="802941"/>
                      <a:pt x="102380" y="812515"/>
                      <a:pt x="113587" y="829960"/>
                    </a:cubicBezTo>
                    <a:cubicBezTo>
                      <a:pt x="127405" y="851393"/>
                      <a:pt x="146336" y="880769"/>
                      <a:pt x="146336" y="93386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2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90" name="Google Shape;90;p7"/>
            <p:cNvSpPr/>
            <p:nvPr/>
          </p:nvSpPr>
          <p:spPr>
            <a:xfrm>
              <a:off x="194238" y="62825"/>
              <a:ext cx="384946" cy="384946"/>
            </a:xfrm>
            <a:custGeom>
              <a:avLst/>
              <a:gdLst/>
              <a:ahLst/>
              <a:cxnLst/>
              <a:rect l="l" t="t" r="r" b="b"/>
              <a:pathLst>
                <a:path w="342936" h="342936" extrusionOk="0">
                  <a:moveTo>
                    <a:pt x="171468" y="0"/>
                  </a:moveTo>
                  <a:cubicBezTo>
                    <a:pt x="76776" y="0"/>
                    <a:pt x="0" y="76776"/>
                    <a:pt x="0" y="171468"/>
                  </a:cubicBezTo>
                  <a:cubicBezTo>
                    <a:pt x="0" y="266160"/>
                    <a:pt x="76776" y="342936"/>
                    <a:pt x="171468" y="342936"/>
                  </a:cubicBezTo>
                  <a:cubicBezTo>
                    <a:pt x="266160" y="342936"/>
                    <a:pt x="342936" y="266160"/>
                    <a:pt x="342936" y="171468"/>
                  </a:cubicBezTo>
                  <a:cubicBezTo>
                    <a:pt x="342936" y="76776"/>
                    <a:pt x="266160" y="0"/>
                    <a:pt x="171468" y="0"/>
                  </a:cubicBezTo>
                  <a:close/>
                  <a:moveTo>
                    <a:pt x="171468" y="281863"/>
                  </a:moveTo>
                  <a:cubicBezTo>
                    <a:pt x="110504" y="281863"/>
                    <a:pt x="61073" y="232432"/>
                    <a:pt x="61073" y="171468"/>
                  </a:cubicBezTo>
                  <a:cubicBezTo>
                    <a:pt x="61073" y="110504"/>
                    <a:pt x="110504" y="61073"/>
                    <a:pt x="171468" y="61073"/>
                  </a:cubicBezTo>
                  <a:cubicBezTo>
                    <a:pt x="232432" y="61073"/>
                    <a:pt x="281863" y="110504"/>
                    <a:pt x="281863" y="171468"/>
                  </a:cubicBezTo>
                  <a:cubicBezTo>
                    <a:pt x="281863" y="232432"/>
                    <a:pt x="232432" y="281863"/>
                    <a:pt x="171468" y="281863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2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1" name="Google Shape;91;p7"/>
            <p:cNvSpPr/>
            <p:nvPr/>
          </p:nvSpPr>
          <p:spPr>
            <a:xfrm flipH="1">
              <a:off x="112447" y="523113"/>
              <a:ext cx="168503" cy="168530"/>
            </a:xfrm>
            <a:custGeom>
              <a:avLst/>
              <a:gdLst/>
              <a:ahLst/>
              <a:cxnLst/>
              <a:rect l="l" t="t" r="r" b="b"/>
              <a:pathLst>
                <a:path w="224671" h="224707" extrusionOk="0">
                  <a:moveTo>
                    <a:pt x="224671" y="96324"/>
                  </a:moveTo>
                  <a:lnTo>
                    <a:pt x="128384" y="96324"/>
                  </a:lnTo>
                  <a:lnTo>
                    <a:pt x="128384" y="0"/>
                  </a:lnTo>
                  <a:lnTo>
                    <a:pt x="96324" y="0"/>
                  </a:lnTo>
                  <a:lnTo>
                    <a:pt x="96324" y="96324"/>
                  </a:lnTo>
                  <a:lnTo>
                    <a:pt x="0" y="96324"/>
                  </a:lnTo>
                  <a:lnTo>
                    <a:pt x="0" y="128384"/>
                  </a:lnTo>
                  <a:lnTo>
                    <a:pt x="96324" y="128384"/>
                  </a:lnTo>
                  <a:lnTo>
                    <a:pt x="96324" y="224707"/>
                  </a:lnTo>
                  <a:lnTo>
                    <a:pt x="128384" y="224707"/>
                  </a:lnTo>
                  <a:lnTo>
                    <a:pt x="128384" y="128384"/>
                  </a:lnTo>
                  <a:lnTo>
                    <a:pt x="224671" y="128384"/>
                  </a:lnTo>
                  <a:lnTo>
                    <a:pt x="224671" y="96324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92" name="Google Shape;92;p7"/>
          <p:cNvSpPr txBox="1">
            <a:spLocks noGrp="1"/>
          </p:cNvSpPr>
          <p:nvPr>
            <p:ph type="subTitle" idx="1"/>
          </p:nvPr>
        </p:nvSpPr>
        <p:spPr>
          <a:xfrm>
            <a:off x="905125" y="1878425"/>
            <a:ext cx="4104900" cy="1798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600"/>
              <a:buFont typeface="Nunito Light"/>
              <a:buChar char="●"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Font typeface="Nunito Light"/>
              <a:buChar char="○"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500"/>
              <a:buFont typeface="Nunito Light"/>
              <a:buChar char="■"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500"/>
              <a:buFont typeface="Nunito Light"/>
              <a:buChar char="●"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Nunito Light"/>
              <a:buChar char="○"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Nunito Light"/>
              <a:buChar char="■"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300"/>
              <a:buFont typeface="Nunito Light"/>
              <a:buChar char="●"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300"/>
              <a:buFont typeface="Nunito Light"/>
              <a:buChar char="○"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Font typeface="Nunito Light"/>
              <a:buChar char="■"/>
              <a:defRPr/>
            </a:lvl9pPr>
          </a:lstStyle>
          <a:p>
            <a:endParaRPr/>
          </a:p>
        </p:txBody>
      </p:sp>
      <p:sp>
        <p:nvSpPr>
          <p:cNvPr id="93" name="Google Shape;93;p7"/>
          <p:cNvSpPr txBox="1">
            <a:spLocks noGrp="1"/>
          </p:cNvSpPr>
          <p:nvPr>
            <p:ph type="title"/>
          </p:nvPr>
        </p:nvSpPr>
        <p:spPr>
          <a:xfrm>
            <a:off x="720000" y="474850"/>
            <a:ext cx="7704000" cy="57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" name="Google Shape;111;p9"/>
          <p:cNvSpPr txBox="1">
            <a:spLocks noGrp="1"/>
          </p:cNvSpPr>
          <p:nvPr>
            <p:ph type="title"/>
          </p:nvPr>
        </p:nvSpPr>
        <p:spPr>
          <a:xfrm>
            <a:off x="2135550" y="1265300"/>
            <a:ext cx="4872900" cy="196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500"/>
              <a:buNone/>
              <a:defRPr sz="45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 dirty="0"/>
          </a:p>
        </p:txBody>
      </p:sp>
      <p:sp>
        <p:nvSpPr>
          <p:cNvPr id="112" name="Google Shape;112;p9"/>
          <p:cNvSpPr txBox="1">
            <a:spLocks noGrp="1"/>
          </p:cNvSpPr>
          <p:nvPr>
            <p:ph type="subTitle" idx="1"/>
          </p:nvPr>
        </p:nvSpPr>
        <p:spPr>
          <a:xfrm>
            <a:off x="2135550" y="3153500"/>
            <a:ext cx="4872900" cy="671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 sz="1600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grpSp>
        <p:nvGrpSpPr>
          <p:cNvPr id="113" name="Google Shape;113;p9"/>
          <p:cNvGrpSpPr/>
          <p:nvPr/>
        </p:nvGrpSpPr>
        <p:grpSpPr>
          <a:xfrm>
            <a:off x="96569" y="-786514"/>
            <a:ext cx="8785186" cy="5831337"/>
            <a:chOff x="96569" y="-786514"/>
            <a:chExt cx="8785186" cy="5831337"/>
          </a:xfrm>
        </p:grpSpPr>
        <p:grpSp>
          <p:nvGrpSpPr>
            <p:cNvPr id="114" name="Google Shape;114;p9"/>
            <p:cNvGrpSpPr/>
            <p:nvPr/>
          </p:nvGrpSpPr>
          <p:grpSpPr>
            <a:xfrm rot="5400000" flipH="1">
              <a:off x="1324312" y="-380059"/>
              <a:ext cx="1298070" cy="485159"/>
              <a:chOff x="540500" y="421329"/>
              <a:chExt cx="1298070" cy="485159"/>
            </a:xfrm>
          </p:grpSpPr>
          <p:sp>
            <p:nvSpPr>
              <p:cNvPr id="115" name="Google Shape;115;p9"/>
              <p:cNvSpPr/>
              <p:nvPr/>
            </p:nvSpPr>
            <p:spPr>
              <a:xfrm>
                <a:off x="540500" y="421329"/>
                <a:ext cx="1298070" cy="203406"/>
              </a:xfrm>
              <a:custGeom>
                <a:avLst/>
                <a:gdLst/>
                <a:ahLst/>
                <a:cxnLst/>
                <a:rect l="l" t="t" r="r" b="b"/>
                <a:pathLst>
                  <a:path w="933863" h="146335" extrusionOk="0">
                    <a:moveTo>
                      <a:pt x="0" y="146335"/>
                    </a:moveTo>
                    <a:lnTo>
                      <a:pt x="0" y="50156"/>
                    </a:lnTo>
                    <a:cubicBezTo>
                      <a:pt x="24770" y="50156"/>
                      <a:pt x="34344" y="43955"/>
                      <a:pt x="51789" y="32749"/>
                    </a:cubicBezTo>
                    <a:cubicBezTo>
                      <a:pt x="73222" y="18931"/>
                      <a:pt x="102598" y="0"/>
                      <a:pt x="155692" y="0"/>
                    </a:cubicBezTo>
                    <a:cubicBezTo>
                      <a:pt x="208786" y="0"/>
                      <a:pt x="238126" y="18931"/>
                      <a:pt x="259596" y="32749"/>
                    </a:cubicBezTo>
                    <a:cubicBezTo>
                      <a:pt x="277004" y="43991"/>
                      <a:pt x="286614" y="50156"/>
                      <a:pt x="311384" y="50156"/>
                    </a:cubicBezTo>
                    <a:cubicBezTo>
                      <a:pt x="336154" y="50156"/>
                      <a:pt x="345729" y="43955"/>
                      <a:pt x="363137" y="32749"/>
                    </a:cubicBezTo>
                    <a:cubicBezTo>
                      <a:pt x="384570" y="18931"/>
                      <a:pt x="413946" y="0"/>
                      <a:pt x="467004" y="0"/>
                    </a:cubicBezTo>
                    <a:cubicBezTo>
                      <a:pt x="520062" y="0"/>
                      <a:pt x="549438" y="18931"/>
                      <a:pt x="570871" y="32749"/>
                    </a:cubicBezTo>
                    <a:cubicBezTo>
                      <a:pt x="588279" y="43991"/>
                      <a:pt x="597890" y="50156"/>
                      <a:pt x="622624" y="50156"/>
                    </a:cubicBezTo>
                    <a:cubicBezTo>
                      <a:pt x="647358" y="50156"/>
                      <a:pt x="656968" y="43955"/>
                      <a:pt x="674376" y="32749"/>
                    </a:cubicBezTo>
                    <a:cubicBezTo>
                      <a:pt x="695810" y="18931"/>
                      <a:pt x="725185" y="0"/>
                      <a:pt x="778243" y="0"/>
                    </a:cubicBezTo>
                    <a:cubicBezTo>
                      <a:pt x="831301" y="0"/>
                      <a:pt x="860677" y="18931"/>
                      <a:pt x="882111" y="32749"/>
                    </a:cubicBezTo>
                    <a:cubicBezTo>
                      <a:pt x="899519" y="43991"/>
                      <a:pt x="909129" y="50156"/>
                      <a:pt x="933863" y="50156"/>
                    </a:cubicBezTo>
                    <a:lnTo>
                      <a:pt x="933863" y="146335"/>
                    </a:lnTo>
                    <a:cubicBezTo>
                      <a:pt x="880805" y="146335"/>
                      <a:pt x="851429" y="127404"/>
                      <a:pt x="829996" y="113587"/>
                    </a:cubicBezTo>
                    <a:cubicBezTo>
                      <a:pt x="812588" y="102344"/>
                      <a:pt x="802977" y="96179"/>
                      <a:pt x="778243" y="96179"/>
                    </a:cubicBezTo>
                    <a:cubicBezTo>
                      <a:pt x="753510" y="96179"/>
                      <a:pt x="743899" y="102380"/>
                      <a:pt x="726491" y="113587"/>
                    </a:cubicBezTo>
                    <a:cubicBezTo>
                      <a:pt x="705058" y="127404"/>
                      <a:pt x="675682" y="146335"/>
                      <a:pt x="622624" y="146335"/>
                    </a:cubicBezTo>
                    <a:cubicBezTo>
                      <a:pt x="569566" y="146335"/>
                      <a:pt x="540190" y="127404"/>
                      <a:pt x="518756" y="113587"/>
                    </a:cubicBezTo>
                    <a:cubicBezTo>
                      <a:pt x="501348" y="102344"/>
                      <a:pt x="491738" y="96179"/>
                      <a:pt x="467004" y="96179"/>
                    </a:cubicBezTo>
                    <a:cubicBezTo>
                      <a:pt x="442270" y="96179"/>
                      <a:pt x="432660" y="102380"/>
                      <a:pt x="415252" y="113587"/>
                    </a:cubicBezTo>
                    <a:cubicBezTo>
                      <a:pt x="393818" y="127404"/>
                      <a:pt x="364442" y="146335"/>
                      <a:pt x="311384" y="146335"/>
                    </a:cubicBezTo>
                    <a:cubicBezTo>
                      <a:pt x="258326" y="146335"/>
                      <a:pt x="228951" y="127404"/>
                      <a:pt x="207481" y="113587"/>
                    </a:cubicBezTo>
                    <a:cubicBezTo>
                      <a:pt x="190073" y="102344"/>
                      <a:pt x="180462" y="96179"/>
                      <a:pt x="155692" y="96179"/>
                    </a:cubicBezTo>
                    <a:cubicBezTo>
                      <a:pt x="130922" y="96179"/>
                      <a:pt x="121348" y="102380"/>
                      <a:pt x="103904" y="113587"/>
                    </a:cubicBezTo>
                    <a:cubicBezTo>
                      <a:pt x="82470" y="127404"/>
                      <a:pt x="53094" y="146335"/>
                      <a:pt x="0" y="146335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16" name="Google Shape;116;p9"/>
              <p:cNvSpPr/>
              <p:nvPr/>
            </p:nvSpPr>
            <p:spPr>
              <a:xfrm>
                <a:off x="540500" y="703082"/>
                <a:ext cx="1298070" cy="203406"/>
              </a:xfrm>
              <a:custGeom>
                <a:avLst/>
                <a:gdLst/>
                <a:ahLst/>
                <a:cxnLst/>
                <a:rect l="l" t="t" r="r" b="b"/>
                <a:pathLst>
                  <a:path w="933863" h="146335" extrusionOk="0">
                    <a:moveTo>
                      <a:pt x="0" y="146336"/>
                    </a:moveTo>
                    <a:lnTo>
                      <a:pt x="0" y="50157"/>
                    </a:lnTo>
                    <a:cubicBezTo>
                      <a:pt x="24770" y="50157"/>
                      <a:pt x="34344" y="43955"/>
                      <a:pt x="51789" y="32749"/>
                    </a:cubicBezTo>
                    <a:cubicBezTo>
                      <a:pt x="73222" y="18931"/>
                      <a:pt x="102598" y="0"/>
                      <a:pt x="155692" y="0"/>
                    </a:cubicBezTo>
                    <a:cubicBezTo>
                      <a:pt x="208786" y="0"/>
                      <a:pt x="238126" y="18931"/>
                      <a:pt x="259596" y="32749"/>
                    </a:cubicBezTo>
                    <a:cubicBezTo>
                      <a:pt x="277004" y="43991"/>
                      <a:pt x="286614" y="50157"/>
                      <a:pt x="311384" y="50157"/>
                    </a:cubicBezTo>
                    <a:cubicBezTo>
                      <a:pt x="336154" y="50157"/>
                      <a:pt x="345729" y="43955"/>
                      <a:pt x="363137" y="32749"/>
                    </a:cubicBezTo>
                    <a:cubicBezTo>
                      <a:pt x="384570" y="18931"/>
                      <a:pt x="413946" y="0"/>
                      <a:pt x="467004" y="0"/>
                    </a:cubicBezTo>
                    <a:cubicBezTo>
                      <a:pt x="520062" y="0"/>
                      <a:pt x="549438" y="18931"/>
                      <a:pt x="570871" y="32749"/>
                    </a:cubicBezTo>
                    <a:cubicBezTo>
                      <a:pt x="588279" y="43991"/>
                      <a:pt x="597890" y="50157"/>
                      <a:pt x="622624" y="50157"/>
                    </a:cubicBezTo>
                    <a:cubicBezTo>
                      <a:pt x="647358" y="50157"/>
                      <a:pt x="656968" y="43955"/>
                      <a:pt x="674376" y="32749"/>
                    </a:cubicBezTo>
                    <a:cubicBezTo>
                      <a:pt x="695810" y="18931"/>
                      <a:pt x="725185" y="0"/>
                      <a:pt x="778243" y="0"/>
                    </a:cubicBezTo>
                    <a:cubicBezTo>
                      <a:pt x="831301" y="0"/>
                      <a:pt x="860677" y="18931"/>
                      <a:pt x="882111" y="32749"/>
                    </a:cubicBezTo>
                    <a:cubicBezTo>
                      <a:pt x="899519" y="43991"/>
                      <a:pt x="909129" y="50157"/>
                      <a:pt x="933863" y="50157"/>
                    </a:cubicBezTo>
                    <a:lnTo>
                      <a:pt x="933863" y="146336"/>
                    </a:lnTo>
                    <a:cubicBezTo>
                      <a:pt x="880805" y="146336"/>
                      <a:pt x="851429" y="127404"/>
                      <a:pt x="829996" y="113587"/>
                    </a:cubicBezTo>
                    <a:cubicBezTo>
                      <a:pt x="812588" y="102344"/>
                      <a:pt x="802977" y="96179"/>
                      <a:pt x="778243" y="96179"/>
                    </a:cubicBezTo>
                    <a:cubicBezTo>
                      <a:pt x="753510" y="96179"/>
                      <a:pt x="743899" y="102381"/>
                      <a:pt x="726491" y="113587"/>
                    </a:cubicBezTo>
                    <a:cubicBezTo>
                      <a:pt x="705058" y="127404"/>
                      <a:pt x="675682" y="146336"/>
                      <a:pt x="622624" y="146336"/>
                    </a:cubicBezTo>
                    <a:cubicBezTo>
                      <a:pt x="569566" y="146336"/>
                      <a:pt x="540190" y="127404"/>
                      <a:pt x="518756" y="113587"/>
                    </a:cubicBezTo>
                    <a:cubicBezTo>
                      <a:pt x="501348" y="102344"/>
                      <a:pt x="491738" y="96179"/>
                      <a:pt x="467004" y="96179"/>
                    </a:cubicBezTo>
                    <a:cubicBezTo>
                      <a:pt x="442270" y="96179"/>
                      <a:pt x="432660" y="102381"/>
                      <a:pt x="415252" y="113587"/>
                    </a:cubicBezTo>
                    <a:cubicBezTo>
                      <a:pt x="393818" y="127404"/>
                      <a:pt x="364442" y="146336"/>
                      <a:pt x="311384" y="146336"/>
                    </a:cubicBezTo>
                    <a:cubicBezTo>
                      <a:pt x="258326" y="146336"/>
                      <a:pt x="228951" y="127404"/>
                      <a:pt x="207481" y="113587"/>
                    </a:cubicBezTo>
                    <a:cubicBezTo>
                      <a:pt x="190073" y="102344"/>
                      <a:pt x="180462" y="96179"/>
                      <a:pt x="155692" y="96179"/>
                    </a:cubicBezTo>
                    <a:cubicBezTo>
                      <a:pt x="130922" y="96179"/>
                      <a:pt x="121348" y="102381"/>
                      <a:pt x="103904" y="113587"/>
                    </a:cubicBezTo>
                    <a:cubicBezTo>
                      <a:pt x="82470" y="127404"/>
                      <a:pt x="53094" y="146336"/>
                      <a:pt x="0" y="146336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117" name="Google Shape;117;p9"/>
            <p:cNvSpPr/>
            <p:nvPr/>
          </p:nvSpPr>
          <p:spPr>
            <a:xfrm flipH="1">
              <a:off x="8463373" y="3719475"/>
              <a:ext cx="418382" cy="418382"/>
            </a:xfrm>
            <a:custGeom>
              <a:avLst/>
              <a:gdLst/>
              <a:ahLst/>
              <a:cxnLst/>
              <a:rect l="l" t="t" r="r" b="b"/>
              <a:pathLst>
                <a:path w="342936" h="342936" extrusionOk="0">
                  <a:moveTo>
                    <a:pt x="171468" y="0"/>
                  </a:moveTo>
                  <a:cubicBezTo>
                    <a:pt x="76776" y="0"/>
                    <a:pt x="0" y="76776"/>
                    <a:pt x="0" y="171468"/>
                  </a:cubicBezTo>
                  <a:cubicBezTo>
                    <a:pt x="0" y="266160"/>
                    <a:pt x="76776" y="342936"/>
                    <a:pt x="171468" y="342936"/>
                  </a:cubicBezTo>
                  <a:cubicBezTo>
                    <a:pt x="266160" y="342936"/>
                    <a:pt x="342936" y="266160"/>
                    <a:pt x="342936" y="171468"/>
                  </a:cubicBezTo>
                  <a:cubicBezTo>
                    <a:pt x="342936" y="76776"/>
                    <a:pt x="266160" y="0"/>
                    <a:pt x="171468" y="0"/>
                  </a:cubicBezTo>
                  <a:close/>
                  <a:moveTo>
                    <a:pt x="171468" y="281863"/>
                  </a:moveTo>
                  <a:cubicBezTo>
                    <a:pt x="110504" y="281863"/>
                    <a:pt x="61073" y="232432"/>
                    <a:pt x="61073" y="171468"/>
                  </a:cubicBezTo>
                  <a:cubicBezTo>
                    <a:pt x="61073" y="110504"/>
                    <a:pt x="110504" y="61073"/>
                    <a:pt x="171468" y="61073"/>
                  </a:cubicBezTo>
                  <a:cubicBezTo>
                    <a:pt x="232432" y="61073"/>
                    <a:pt x="281863" y="110504"/>
                    <a:pt x="281863" y="171468"/>
                  </a:cubicBezTo>
                  <a:cubicBezTo>
                    <a:pt x="281863" y="232432"/>
                    <a:pt x="232432" y="281863"/>
                    <a:pt x="171468" y="281863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118" name="Google Shape;118;p9"/>
            <p:cNvGrpSpPr/>
            <p:nvPr/>
          </p:nvGrpSpPr>
          <p:grpSpPr>
            <a:xfrm flipH="1">
              <a:off x="7750729" y="4369409"/>
              <a:ext cx="1085831" cy="675413"/>
              <a:chOff x="4274895" y="3528397"/>
              <a:chExt cx="740272" cy="460467"/>
            </a:xfrm>
          </p:grpSpPr>
          <p:sp>
            <p:nvSpPr>
              <p:cNvPr id="119" name="Google Shape;119;p9"/>
              <p:cNvSpPr/>
              <p:nvPr/>
            </p:nvSpPr>
            <p:spPr>
              <a:xfrm>
                <a:off x="4274895" y="3528397"/>
                <a:ext cx="64654" cy="460467"/>
              </a:xfrm>
              <a:custGeom>
                <a:avLst/>
                <a:gdLst/>
                <a:ahLst/>
                <a:cxnLst/>
                <a:rect l="l" t="t" r="r" b="b"/>
                <a:pathLst>
                  <a:path w="86205" h="613956" extrusionOk="0">
                    <a:moveTo>
                      <a:pt x="0" y="0"/>
                    </a:moveTo>
                    <a:lnTo>
                      <a:pt x="86206" y="0"/>
                    </a:lnTo>
                    <a:lnTo>
                      <a:pt x="86206" y="613956"/>
                    </a:lnTo>
                    <a:lnTo>
                      <a:pt x="0" y="613956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20" name="Google Shape;120;p9"/>
              <p:cNvSpPr/>
              <p:nvPr/>
            </p:nvSpPr>
            <p:spPr>
              <a:xfrm>
                <a:off x="4410106" y="3528397"/>
                <a:ext cx="64654" cy="460467"/>
              </a:xfrm>
              <a:custGeom>
                <a:avLst/>
                <a:gdLst/>
                <a:ahLst/>
                <a:cxnLst/>
                <a:rect l="l" t="t" r="r" b="b"/>
                <a:pathLst>
                  <a:path w="86205" h="613956" extrusionOk="0">
                    <a:moveTo>
                      <a:pt x="0" y="0"/>
                    </a:moveTo>
                    <a:lnTo>
                      <a:pt x="86206" y="0"/>
                    </a:lnTo>
                    <a:lnTo>
                      <a:pt x="86206" y="613956"/>
                    </a:lnTo>
                    <a:lnTo>
                      <a:pt x="0" y="613956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21" name="Google Shape;121;p9"/>
              <p:cNvSpPr/>
              <p:nvPr/>
            </p:nvSpPr>
            <p:spPr>
              <a:xfrm>
                <a:off x="4545290" y="3528397"/>
                <a:ext cx="64654" cy="460467"/>
              </a:xfrm>
              <a:custGeom>
                <a:avLst/>
                <a:gdLst/>
                <a:ahLst/>
                <a:cxnLst/>
                <a:rect l="l" t="t" r="r" b="b"/>
                <a:pathLst>
                  <a:path w="86205" h="613956" extrusionOk="0">
                    <a:moveTo>
                      <a:pt x="0" y="0"/>
                    </a:moveTo>
                    <a:lnTo>
                      <a:pt x="86206" y="0"/>
                    </a:lnTo>
                    <a:lnTo>
                      <a:pt x="86206" y="613956"/>
                    </a:lnTo>
                    <a:lnTo>
                      <a:pt x="0" y="613956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22" name="Google Shape;122;p9"/>
              <p:cNvSpPr/>
              <p:nvPr/>
            </p:nvSpPr>
            <p:spPr>
              <a:xfrm>
                <a:off x="4680500" y="3528397"/>
                <a:ext cx="64654" cy="460467"/>
              </a:xfrm>
              <a:custGeom>
                <a:avLst/>
                <a:gdLst/>
                <a:ahLst/>
                <a:cxnLst/>
                <a:rect l="l" t="t" r="r" b="b"/>
                <a:pathLst>
                  <a:path w="86205" h="613956" extrusionOk="0">
                    <a:moveTo>
                      <a:pt x="0" y="0"/>
                    </a:moveTo>
                    <a:lnTo>
                      <a:pt x="86206" y="0"/>
                    </a:lnTo>
                    <a:lnTo>
                      <a:pt x="86206" y="613956"/>
                    </a:lnTo>
                    <a:lnTo>
                      <a:pt x="0" y="613956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23" name="Google Shape;123;p9"/>
              <p:cNvSpPr/>
              <p:nvPr/>
            </p:nvSpPr>
            <p:spPr>
              <a:xfrm>
                <a:off x="4815711" y="3528397"/>
                <a:ext cx="64654" cy="460467"/>
              </a:xfrm>
              <a:custGeom>
                <a:avLst/>
                <a:gdLst/>
                <a:ahLst/>
                <a:cxnLst/>
                <a:rect l="l" t="t" r="r" b="b"/>
                <a:pathLst>
                  <a:path w="86205" h="613956" extrusionOk="0">
                    <a:moveTo>
                      <a:pt x="0" y="0"/>
                    </a:moveTo>
                    <a:lnTo>
                      <a:pt x="86206" y="0"/>
                    </a:lnTo>
                    <a:lnTo>
                      <a:pt x="86206" y="613956"/>
                    </a:lnTo>
                    <a:lnTo>
                      <a:pt x="0" y="613956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24" name="Google Shape;124;p9"/>
              <p:cNvSpPr/>
              <p:nvPr/>
            </p:nvSpPr>
            <p:spPr>
              <a:xfrm>
                <a:off x="4950513" y="3528397"/>
                <a:ext cx="64654" cy="460467"/>
              </a:xfrm>
              <a:custGeom>
                <a:avLst/>
                <a:gdLst/>
                <a:ahLst/>
                <a:cxnLst/>
                <a:rect l="l" t="t" r="r" b="b"/>
                <a:pathLst>
                  <a:path w="86205" h="613956" extrusionOk="0">
                    <a:moveTo>
                      <a:pt x="0" y="0"/>
                    </a:moveTo>
                    <a:lnTo>
                      <a:pt x="86206" y="0"/>
                    </a:lnTo>
                    <a:lnTo>
                      <a:pt x="86206" y="613956"/>
                    </a:lnTo>
                    <a:lnTo>
                      <a:pt x="0" y="613956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grpSp>
          <p:nvGrpSpPr>
            <p:cNvPr id="125" name="Google Shape;125;p9"/>
            <p:cNvGrpSpPr/>
            <p:nvPr/>
          </p:nvGrpSpPr>
          <p:grpSpPr>
            <a:xfrm flipH="1">
              <a:off x="6730545" y="-201421"/>
              <a:ext cx="1425966" cy="712982"/>
              <a:chOff x="6083802" y="754477"/>
              <a:chExt cx="1350730" cy="675364"/>
            </a:xfrm>
          </p:grpSpPr>
          <p:sp>
            <p:nvSpPr>
              <p:cNvPr id="126" name="Google Shape;126;p9"/>
              <p:cNvSpPr/>
              <p:nvPr/>
            </p:nvSpPr>
            <p:spPr>
              <a:xfrm>
                <a:off x="6083802" y="754477"/>
                <a:ext cx="1350730" cy="675364"/>
              </a:xfrm>
              <a:custGeom>
                <a:avLst/>
                <a:gdLst/>
                <a:ahLst/>
                <a:cxnLst/>
                <a:rect l="l" t="t" r="r" b="b"/>
                <a:pathLst>
                  <a:path w="1203323" h="601661" extrusionOk="0">
                    <a:moveTo>
                      <a:pt x="1101196" y="0"/>
                    </a:moveTo>
                    <a:cubicBezTo>
                      <a:pt x="1101196" y="275880"/>
                      <a:pt x="877541" y="499535"/>
                      <a:pt x="601661" y="499535"/>
                    </a:cubicBezTo>
                    <a:cubicBezTo>
                      <a:pt x="325782" y="499535"/>
                      <a:pt x="102126" y="275880"/>
                      <a:pt x="102126" y="0"/>
                    </a:cubicBezTo>
                    <a:lnTo>
                      <a:pt x="0" y="0"/>
                    </a:lnTo>
                    <a:cubicBezTo>
                      <a:pt x="0" y="332274"/>
                      <a:pt x="269388" y="601662"/>
                      <a:pt x="601661" y="601662"/>
                    </a:cubicBezTo>
                    <a:cubicBezTo>
                      <a:pt x="933936" y="601662"/>
                      <a:pt x="1203324" y="332274"/>
                      <a:pt x="1203324" y="0"/>
                    </a:cubicBezTo>
                    <a:lnTo>
                      <a:pt x="1101196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27" name="Google Shape;127;p9"/>
              <p:cNvSpPr/>
              <p:nvPr/>
            </p:nvSpPr>
            <p:spPr>
              <a:xfrm>
                <a:off x="6393993" y="754477"/>
                <a:ext cx="776975" cy="388487"/>
              </a:xfrm>
              <a:custGeom>
                <a:avLst/>
                <a:gdLst/>
                <a:ahLst/>
                <a:cxnLst/>
                <a:rect l="l" t="t" r="r" b="b"/>
                <a:pathLst>
                  <a:path w="692183" h="346091" extrusionOk="0">
                    <a:moveTo>
                      <a:pt x="346091" y="222858"/>
                    </a:moveTo>
                    <a:cubicBezTo>
                      <a:pt x="223003" y="222858"/>
                      <a:pt x="123234" y="123089"/>
                      <a:pt x="123234" y="0"/>
                    </a:cubicBezTo>
                    <a:lnTo>
                      <a:pt x="0" y="0"/>
                    </a:lnTo>
                    <a:cubicBezTo>
                      <a:pt x="0" y="191161"/>
                      <a:pt x="154967" y="346091"/>
                      <a:pt x="346091" y="346091"/>
                    </a:cubicBezTo>
                    <a:cubicBezTo>
                      <a:pt x="537216" y="346091"/>
                      <a:pt x="692183" y="191125"/>
                      <a:pt x="692183" y="0"/>
                    </a:cubicBezTo>
                    <a:lnTo>
                      <a:pt x="568949" y="0"/>
                    </a:lnTo>
                    <a:cubicBezTo>
                      <a:pt x="568949" y="123089"/>
                      <a:pt x="469180" y="222858"/>
                      <a:pt x="346091" y="222858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128" name="Google Shape;128;p9"/>
            <p:cNvSpPr/>
            <p:nvPr/>
          </p:nvSpPr>
          <p:spPr>
            <a:xfrm flipH="1">
              <a:off x="560201" y="511556"/>
              <a:ext cx="249385" cy="249425"/>
            </a:xfrm>
            <a:custGeom>
              <a:avLst/>
              <a:gdLst/>
              <a:ahLst/>
              <a:cxnLst/>
              <a:rect l="l" t="t" r="r" b="b"/>
              <a:pathLst>
                <a:path w="224671" h="224707" extrusionOk="0">
                  <a:moveTo>
                    <a:pt x="224671" y="96324"/>
                  </a:moveTo>
                  <a:lnTo>
                    <a:pt x="128384" y="96324"/>
                  </a:lnTo>
                  <a:lnTo>
                    <a:pt x="128384" y="0"/>
                  </a:lnTo>
                  <a:lnTo>
                    <a:pt x="96324" y="0"/>
                  </a:lnTo>
                  <a:lnTo>
                    <a:pt x="96324" y="96324"/>
                  </a:lnTo>
                  <a:lnTo>
                    <a:pt x="0" y="96324"/>
                  </a:lnTo>
                  <a:lnTo>
                    <a:pt x="0" y="128384"/>
                  </a:lnTo>
                  <a:lnTo>
                    <a:pt x="96324" y="128384"/>
                  </a:lnTo>
                  <a:lnTo>
                    <a:pt x="96324" y="224707"/>
                  </a:lnTo>
                  <a:lnTo>
                    <a:pt x="128384" y="224707"/>
                  </a:lnTo>
                  <a:lnTo>
                    <a:pt x="128384" y="128384"/>
                  </a:lnTo>
                  <a:lnTo>
                    <a:pt x="224671" y="128384"/>
                  </a:lnTo>
                  <a:lnTo>
                    <a:pt x="224671" y="96324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9" name="Google Shape;129;p9"/>
            <p:cNvSpPr/>
            <p:nvPr/>
          </p:nvSpPr>
          <p:spPr>
            <a:xfrm flipH="1">
              <a:off x="96569" y="760963"/>
              <a:ext cx="713012" cy="713012"/>
            </a:xfrm>
            <a:custGeom>
              <a:avLst/>
              <a:gdLst/>
              <a:ahLst/>
              <a:cxnLst/>
              <a:rect l="l" t="t" r="r" b="b"/>
              <a:pathLst>
                <a:path w="836378" h="836378" extrusionOk="0">
                  <a:moveTo>
                    <a:pt x="836379" y="418189"/>
                  </a:moveTo>
                  <a:cubicBezTo>
                    <a:pt x="836379" y="649149"/>
                    <a:pt x="649149" y="836379"/>
                    <a:pt x="418189" y="836379"/>
                  </a:cubicBezTo>
                  <a:cubicBezTo>
                    <a:pt x="187229" y="836379"/>
                    <a:pt x="0" y="649149"/>
                    <a:pt x="0" y="418189"/>
                  </a:cubicBezTo>
                  <a:cubicBezTo>
                    <a:pt x="0" y="187230"/>
                    <a:pt x="187229" y="0"/>
                    <a:pt x="418189" y="0"/>
                  </a:cubicBezTo>
                  <a:cubicBezTo>
                    <a:pt x="649149" y="0"/>
                    <a:pt x="836379" y="187230"/>
                    <a:pt x="836379" y="418189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_ONLY">
    <p:spTree>
      <p:nvGrpSpPr>
        <p:cNvPr id="1" name="Shape 1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" name="Google Shape;131;p10"/>
          <p:cNvSpPr>
            <a:spLocks noGrp="1"/>
          </p:cNvSpPr>
          <p:nvPr>
            <p:ph type="pic" idx="2"/>
          </p:nvPr>
        </p:nvSpPr>
        <p:spPr>
          <a:xfrm>
            <a:off x="-11250" y="0"/>
            <a:ext cx="9144000" cy="5143500"/>
          </a:xfrm>
          <a:prstGeom prst="rect">
            <a:avLst/>
          </a:prstGeom>
          <a:noFill/>
          <a:ln>
            <a:noFill/>
          </a:ln>
        </p:spPr>
      </p:sp>
      <p:sp>
        <p:nvSpPr>
          <p:cNvPr id="132" name="Google Shape;132;p10"/>
          <p:cNvSpPr txBox="1">
            <a:spLocks noGrp="1"/>
          </p:cNvSpPr>
          <p:nvPr>
            <p:ph type="title"/>
          </p:nvPr>
        </p:nvSpPr>
        <p:spPr>
          <a:xfrm>
            <a:off x="720000" y="4014450"/>
            <a:ext cx="7704000" cy="572700"/>
          </a:xfrm>
          <a:prstGeom prst="rect">
            <a:avLst/>
          </a:prstGeom>
          <a:solidFill>
            <a:schemeClr val="lt1"/>
          </a:solidFill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Font typeface="Montserrat"/>
              <a:buNone/>
              <a:defRPr sz="3000">
                <a:latin typeface="Montserrat"/>
                <a:ea typeface="Montserrat"/>
                <a:cs typeface="Montserrat"/>
                <a:sym typeface="Montserrat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Font typeface="Montserrat"/>
              <a:buNone/>
              <a:defRPr sz="3000">
                <a:latin typeface="Montserrat"/>
                <a:ea typeface="Montserrat"/>
                <a:cs typeface="Montserrat"/>
                <a:sym typeface="Montserrat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Font typeface="Montserrat"/>
              <a:buNone/>
              <a:defRPr sz="3000">
                <a:latin typeface="Montserrat"/>
                <a:ea typeface="Montserrat"/>
                <a:cs typeface="Montserrat"/>
                <a:sym typeface="Montserrat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Font typeface="Montserrat"/>
              <a:buNone/>
              <a:defRPr sz="3000">
                <a:latin typeface="Montserrat"/>
                <a:ea typeface="Montserrat"/>
                <a:cs typeface="Montserrat"/>
                <a:sym typeface="Montserrat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Font typeface="Montserrat"/>
              <a:buNone/>
              <a:defRPr sz="3000">
                <a:latin typeface="Montserrat"/>
                <a:ea typeface="Montserrat"/>
                <a:cs typeface="Montserrat"/>
                <a:sym typeface="Montserrat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Font typeface="Montserrat"/>
              <a:buNone/>
              <a:defRPr sz="3000">
                <a:latin typeface="Montserrat"/>
                <a:ea typeface="Montserrat"/>
                <a:cs typeface="Montserrat"/>
                <a:sym typeface="Montserrat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Font typeface="Montserrat"/>
              <a:buNone/>
              <a:defRPr sz="3000">
                <a:latin typeface="Montserrat"/>
                <a:ea typeface="Montserrat"/>
                <a:cs typeface="Montserrat"/>
                <a:sym typeface="Montserrat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Font typeface="Montserrat"/>
              <a:buNone/>
              <a:defRPr sz="3000"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_NUMBER">
    <p:spTree>
      <p:nvGrpSpPr>
        <p:cNvPr id="1" name="Shape 1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Google Shape;134;p11"/>
          <p:cNvSpPr txBox="1">
            <a:spLocks noGrp="1"/>
          </p:cNvSpPr>
          <p:nvPr>
            <p:ph type="title" hasCustomPrompt="1"/>
          </p:nvPr>
        </p:nvSpPr>
        <p:spPr>
          <a:xfrm>
            <a:off x="1284000" y="1667175"/>
            <a:ext cx="6576000" cy="1311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6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6000"/>
              <a:buFont typeface="Montserrat"/>
              <a:buNone/>
              <a:defRPr sz="6000">
                <a:latin typeface="Montserrat"/>
                <a:ea typeface="Montserrat"/>
                <a:cs typeface="Montserrat"/>
                <a:sym typeface="Montserrat"/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SzPts val="6000"/>
              <a:buFont typeface="Montserrat"/>
              <a:buNone/>
              <a:defRPr sz="6000">
                <a:latin typeface="Montserrat"/>
                <a:ea typeface="Montserrat"/>
                <a:cs typeface="Montserrat"/>
                <a:sym typeface="Montserrat"/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SzPts val="6000"/>
              <a:buFont typeface="Montserrat"/>
              <a:buNone/>
              <a:defRPr sz="6000">
                <a:latin typeface="Montserrat"/>
                <a:ea typeface="Montserrat"/>
                <a:cs typeface="Montserrat"/>
                <a:sym typeface="Montserrat"/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SzPts val="6000"/>
              <a:buFont typeface="Montserrat"/>
              <a:buNone/>
              <a:defRPr sz="6000">
                <a:latin typeface="Montserrat"/>
                <a:ea typeface="Montserrat"/>
                <a:cs typeface="Montserrat"/>
                <a:sym typeface="Montserrat"/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SzPts val="6000"/>
              <a:buFont typeface="Montserrat"/>
              <a:buNone/>
              <a:defRPr sz="6000">
                <a:latin typeface="Montserrat"/>
                <a:ea typeface="Montserrat"/>
                <a:cs typeface="Montserrat"/>
                <a:sym typeface="Montserrat"/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SzPts val="6000"/>
              <a:buFont typeface="Montserrat"/>
              <a:buNone/>
              <a:defRPr sz="6000">
                <a:latin typeface="Montserrat"/>
                <a:ea typeface="Montserrat"/>
                <a:cs typeface="Montserrat"/>
                <a:sym typeface="Montserrat"/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SzPts val="6000"/>
              <a:buFont typeface="Montserrat"/>
              <a:buNone/>
              <a:defRPr sz="6000">
                <a:latin typeface="Montserrat"/>
                <a:ea typeface="Montserrat"/>
                <a:cs typeface="Montserrat"/>
                <a:sym typeface="Montserrat"/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SzPts val="6000"/>
              <a:buFont typeface="Montserrat"/>
              <a:buNone/>
              <a:defRPr sz="6000"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r>
              <a:rPr dirty="0"/>
              <a:t>xx%</a:t>
            </a:r>
          </a:p>
        </p:txBody>
      </p:sp>
      <p:sp>
        <p:nvSpPr>
          <p:cNvPr id="135" name="Google Shape;135;p11"/>
          <p:cNvSpPr txBox="1">
            <a:spLocks noGrp="1"/>
          </p:cNvSpPr>
          <p:nvPr>
            <p:ph type="subTitle" idx="1"/>
          </p:nvPr>
        </p:nvSpPr>
        <p:spPr>
          <a:xfrm>
            <a:off x="1284000" y="2979225"/>
            <a:ext cx="6576000" cy="497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1900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grpSp>
        <p:nvGrpSpPr>
          <p:cNvPr id="136" name="Google Shape;136;p11"/>
          <p:cNvGrpSpPr/>
          <p:nvPr/>
        </p:nvGrpSpPr>
        <p:grpSpPr>
          <a:xfrm>
            <a:off x="-2666515" y="771997"/>
            <a:ext cx="14660280" cy="6119916"/>
            <a:chOff x="-2666515" y="771997"/>
            <a:chExt cx="14660280" cy="6119916"/>
          </a:xfrm>
        </p:grpSpPr>
        <p:grpSp>
          <p:nvGrpSpPr>
            <p:cNvPr id="137" name="Google Shape;137;p11"/>
            <p:cNvGrpSpPr/>
            <p:nvPr/>
          </p:nvGrpSpPr>
          <p:grpSpPr>
            <a:xfrm rot="10800000">
              <a:off x="-2666515" y="4450592"/>
              <a:ext cx="14660280" cy="2441322"/>
              <a:chOff x="-3148866" y="-1557508"/>
              <a:chExt cx="14660280" cy="2441322"/>
            </a:xfrm>
          </p:grpSpPr>
          <p:sp>
            <p:nvSpPr>
              <p:cNvPr id="138" name="Google Shape;138;p11"/>
              <p:cNvSpPr/>
              <p:nvPr/>
            </p:nvSpPr>
            <p:spPr>
              <a:xfrm rot="-5400000">
                <a:off x="-316424" y="-4389950"/>
                <a:ext cx="2441322" cy="8106205"/>
              </a:xfrm>
              <a:custGeom>
                <a:avLst/>
                <a:gdLst/>
                <a:ahLst/>
                <a:cxnLst/>
                <a:rect l="l" t="t" r="r" b="b"/>
                <a:pathLst>
                  <a:path w="1513998" h="5027104" extrusionOk="0">
                    <a:moveTo>
                      <a:pt x="245650" y="0"/>
                    </a:moveTo>
                    <a:cubicBezTo>
                      <a:pt x="148780" y="191834"/>
                      <a:pt x="0" y="303276"/>
                      <a:pt x="0" y="645414"/>
                    </a:cubicBezTo>
                    <a:cubicBezTo>
                      <a:pt x="0" y="1152811"/>
                      <a:pt x="327184" y="1152811"/>
                      <a:pt x="327184" y="1660303"/>
                    </a:cubicBezTo>
                    <a:cubicBezTo>
                      <a:pt x="327184" y="2167795"/>
                      <a:pt x="0" y="2167795"/>
                      <a:pt x="0" y="2675191"/>
                    </a:cubicBezTo>
                    <a:cubicBezTo>
                      <a:pt x="0" y="3182588"/>
                      <a:pt x="327184" y="3182588"/>
                      <a:pt x="327184" y="3690080"/>
                    </a:cubicBezTo>
                    <a:cubicBezTo>
                      <a:pt x="327184" y="4197573"/>
                      <a:pt x="0" y="4197573"/>
                      <a:pt x="0" y="4705065"/>
                    </a:cubicBezTo>
                    <a:cubicBezTo>
                      <a:pt x="0" y="4843177"/>
                      <a:pt x="24289" y="4943666"/>
                      <a:pt x="59531" y="5027105"/>
                    </a:cubicBezTo>
                    <a:lnTo>
                      <a:pt x="1513998" y="5027105"/>
                    </a:lnTo>
                    <a:lnTo>
                      <a:pt x="1513998" y="0"/>
                    </a:lnTo>
                    <a:lnTo>
                      <a:pt x="245555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1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39" name="Google Shape;139;p11"/>
              <p:cNvSpPr/>
              <p:nvPr/>
            </p:nvSpPr>
            <p:spPr>
              <a:xfrm rot="-5400000">
                <a:off x="6237651" y="-4389950"/>
                <a:ext cx="2441322" cy="8106205"/>
              </a:xfrm>
              <a:custGeom>
                <a:avLst/>
                <a:gdLst/>
                <a:ahLst/>
                <a:cxnLst/>
                <a:rect l="l" t="t" r="r" b="b"/>
                <a:pathLst>
                  <a:path w="1513998" h="5027104" extrusionOk="0">
                    <a:moveTo>
                      <a:pt x="245650" y="0"/>
                    </a:moveTo>
                    <a:cubicBezTo>
                      <a:pt x="148780" y="191834"/>
                      <a:pt x="0" y="303276"/>
                      <a:pt x="0" y="645414"/>
                    </a:cubicBezTo>
                    <a:cubicBezTo>
                      <a:pt x="0" y="1152811"/>
                      <a:pt x="327184" y="1152811"/>
                      <a:pt x="327184" y="1660303"/>
                    </a:cubicBezTo>
                    <a:cubicBezTo>
                      <a:pt x="327184" y="2167795"/>
                      <a:pt x="0" y="2167795"/>
                      <a:pt x="0" y="2675191"/>
                    </a:cubicBezTo>
                    <a:cubicBezTo>
                      <a:pt x="0" y="3182588"/>
                      <a:pt x="327184" y="3182588"/>
                      <a:pt x="327184" y="3690080"/>
                    </a:cubicBezTo>
                    <a:cubicBezTo>
                      <a:pt x="327184" y="4197573"/>
                      <a:pt x="0" y="4197573"/>
                      <a:pt x="0" y="4705065"/>
                    </a:cubicBezTo>
                    <a:cubicBezTo>
                      <a:pt x="0" y="4843177"/>
                      <a:pt x="24289" y="4943666"/>
                      <a:pt x="59531" y="5027105"/>
                    </a:cubicBezTo>
                    <a:lnTo>
                      <a:pt x="1513998" y="5027105"/>
                    </a:lnTo>
                    <a:lnTo>
                      <a:pt x="1513998" y="0"/>
                    </a:lnTo>
                    <a:lnTo>
                      <a:pt x="245555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1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140" name="Google Shape;140;p11"/>
            <p:cNvSpPr/>
            <p:nvPr/>
          </p:nvSpPr>
          <p:spPr>
            <a:xfrm flipH="1">
              <a:off x="429804" y="771997"/>
              <a:ext cx="286544" cy="285925"/>
            </a:xfrm>
            <a:custGeom>
              <a:avLst/>
              <a:gdLst/>
              <a:ahLst/>
              <a:cxnLst/>
              <a:rect l="l" t="t" r="r" b="b"/>
              <a:pathLst>
                <a:path w="123777" h="123777" extrusionOk="0">
                  <a:moveTo>
                    <a:pt x="0" y="70720"/>
                  </a:moveTo>
                  <a:lnTo>
                    <a:pt x="40582" y="70720"/>
                  </a:lnTo>
                  <a:lnTo>
                    <a:pt x="11859" y="99407"/>
                  </a:lnTo>
                  <a:lnTo>
                    <a:pt x="24371" y="111883"/>
                  </a:lnTo>
                  <a:lnTo>
                    <a:pt x="53058" y="83196"/>
                  </a:lnTo>
                  <a:lnTo>
                    <a:pt x="53058" y="123778"/>
                  </a:lnTo>
                  <a:lnTo>
                    <a:pt x="70720" y="123778"/>
                  </a:lnTo>
                  <a:lnTo>
                    <a:pt x="70720" y="83196"/>
                  </a:lnTo>
                  <a:lnTo>
                    <a:pt x="99407" y="111883"/>
                  </a:lnTo>
                  <a:lnTo>
                    <a:pt x="111918" y="99407"/>
                  </a:lnTo>
                  <a:lnTo>
                    <a:pt x="83196" y="70720"/>
                  </a:lnTo>
                  <a:lnTo>
                    <a:pt x="123778" y="70720"/>
                  </a:lnTo>
                  <a:lnTo>
                    <a:pt x="123778" y="53058"/>
                  </a:lnTo>
                  <a:lnTo>
                    <a:pt x="83196" y="53058"/>
                  </a:lnTo>
                  <a:lnTo>
                    <a:pt x="111918" y="24371"/>
                  </a:lnTo>
                  <a:lnTo>
                    <a:pt x="99407" y="11859"/>
                  </a:lnTo>
                  <a:lnTo>
                    <a:pt x="70720" y="40582"/>
                  </a:lnTo>
                  <a:lnTo>
                    <a:pt x="70720" y="0"/>
                  </a:lnTo>
                  <a:lnTo>
                    <a:pt x="53058" y="0"/>
                  </a:lnTo>
                  <a:lnTo>
                    <a:pt x="53058" y="40582"/>
                  </a:lnTo>
                  <a:lnTo>
                    <a:pt x="24371" y="11859"/>
                  </a:lnTo>
                  <a:lnTo>
                    <a:pt x="11859" y="24371"/>
                  </a:lnTo>
                  <a:lnTo>
                    <a:pt x="40582" y="53058"/>
                  </a:lnTo>
                  <a:lnTo>
                    <a:pt x="0" y="53058"/>
                  </a:lnTo>
                  <a:lnTo>
                    <a:pt x="0" y="7072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2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141" name="Google Shape;141;p11"/>
            <p:cNvGrpSpPr/>
            <p:nvPr/>
          </p:nvGrpSpPr>
          <p:grpSpPr>
            <a:xfrm rot="10800000" flipH="1">
              <a:off x="204117" y="1213728"/>
              <a:ext cx="323366" cy="865201"/>
              <a:chOff x="14298616" y="166555"/>
              <a:chExt cx="261771" cy="700397"/>
            </a:xfrm>
          </p:grpSpPr>
          <p:sp>
            <p:nvSpPr>
              <p:cNvPr id="142" name="Google Shape;142;p11"/>
              <p:cNvSpPr/>
              <p:nvPr/>
            </p:nvSpPr>
            <p:spPr>
              <a:xfrm>
                <a:off x="14298616" y="166555"/>
                <a:ext cx="109751" cy="700397"/>
              </a:xfrm>
              <a:custGeom>
                <a:avLst/>
                <a:gdLst/>
                <a:ahLst/>
                <a:cxnLst/>
                <a:rect l="l" t="t" r="r" b="b"/>
                <a:pathLst>
                  <a:path w="146335" h="933863" extrusionOk="0">
                    <a:moveTo>
                      <a:pt x="146336" y="933863"/>
                    </a:moveTo>
                    <a:lnTo>
                      <a:pt x="50157" y="933863"/>
                    </a:lnTo>
                    <a:cubicBezTo>
                      <a:pt x="50157" y="909093"/>
                      <a:pt x="43955" y="899519"/>
                      <a:pt x="32749" y="882074"/>
                    </a:cubicBezTo>
                    <a:cubicBezTo>
                      <a:pt x="18931" y="860641"/>
                      <a:pt x="0" y="831265"/>
                      <a:pt x="0" y="778171"/>
                    </a:cubicBezTo>
                    <a:cubicBezTo>
                      <a:pt x="0" y="725077"/>
                      <a:pt x="18931" y="695737"/>
                      <a:pt x="32749" y="674267"/>
                    </a:cubicBezTo>
                    <a:cubicBezTo>
                      <a:pt x="43991" y="656859"/>
                      <a:pt x="50157" y="647249"/>
                      <a:pt x="50157" y="622479"/>
                    </a:cubicBezTo>
                    <a:cubicBezTo>
                      <a:pt x="50157" y="597709"/>
                      <a:pt x="43955" y="588134"/>
                      <a:pt x="32749" y="570726"/>
                    </a:cubicBezTo>
                    <a:cubicBezTo>
                      <a:pt x="18931" y="549293"/>
                      <a:pt x="0" y="519917"/>
                      <a:pt x="0" y="466859"/>
                    </a:cubicBezTo>
                    <a:cubicBezTo>
                      <a:pt x="0" y="413801"/>
                      <a:pt x="18931" y="384425"/>
                      <a:pt x="32749" y="362992"/>
                    </a:cubicBezTo>
                    <a:cubicBezTo>
                      <a:pt x="43991" y="345584"/>
                      <a:pt x="50157" y="335973"/>
                      <a:pt x="50157" y="311239"/>
                    </a:cubicBezTo>
                    <a:cubicBezTo>
                      <a:pt x="50157" y="286506"/>
                      <a:pt x="43955" y="276895"/>
                      <a:pt x="32749" y="259487"/>
                    </a:cubicBezTo>
                    <a:cubicBezTo>
                      <a:pt x="18931" y="238053"/>
                      <a:pt x="0" y="208678"/>
                      <a:pt x="0" y="155620"/>
                    </a:cubicBezTo>
                    <a:cubicBezTo>
                      <a:pt x="0" y="102562"/>
                      <a:pt x="18931" y="73186"/>
                      <a:pt x="32749" y="51752"/>
                    </a:cubicBezTo>
                    <a:cubicBezTo>
                      <a:pt x="43991" y="34344"/>
                      <a:pt x="50157" y="24734"/>
                      <a:pt x="50157" y="0"/>
                    </a:cubicBezTo>
                    <a:lnTo>
                      <a:pt x="146336" y="0"/>
                    </a:lnTo>
                    <a:cubicBezTo>
                      <a:pt x="146336" y="53058"/>
                      <a:pt x="127404" y="82434"/>
                      <a:pt x="113587" y="103867"/>
                    </a:cubicBezTo>
                    <a:cubicBezTo>
                      <a:pt x="102344" y="121275"/>
                      <a:pt x="96179" y="130886"/>
                      <a:pt x="96179" y="155620"/>
                    </a:cubicBezTo>
                    <a:cubicBezTo>
                      <a:pt x="96179" y="180353"/>
                      <a:pt x="102380" y="189964"/>
                      <a:pt x="113587" y="207372"/>
                    </a:cubicBezTo>
                    <a:cubicBezTo>
                      <a:pt x="127404" y="228806"/>
                      <a:pt x="146336" y="258181"/>
                      <a:pt x="146336" y="311239"/>
                    </a:cubicBezTo>
                    <a:cubicBezTo>
                      <a:pt x="146336" y="364297"/>
                      <a:pt x="127404" y="393673"/>
                      <a:pt x="113587" y="415107"/>
                    </a:cubicBezTo>
                    <a:cubicBezTo>
                      <a:pt x="102344" y="432515"/>
                      <a:pt x="96179" y="442125"/>
                      <a:pt x="96179" y="466859"/>
                    </a:cubicBezTo>
                    <a:cubicBezTo>
                      <a:pt x="96179" y="491593"/>
                      <a:pt x="102380" y="501203"/>
                      <a:pt x="113587" y="518611"/>
                    </a:cubicBezTo>
                    <a:cubicBezTo>
                      <a:pt x="127404" y="540045"/>
                      <a:pt x="146336" y="569421"/>
                      <a:pt x="146336" y="622479"/>
                    </a:cubicBezTo>
                    <a:cubicBezTo>
                      <a:pt x="146336" y="675537"/>
                      <a:pt x="127404" y="704912"/>
                      <a:pt x="113587" y="726382"/>
                    </a:cubicBezTo>
                    <a:cubicBezTo>
                      <a:pt x="102344" y="743790"/>
                      <a:pt x="96179" y="753401"/>
                      <a:pt x="96179" y="778171"/>
                    </a:cubicBezTo>
                    <a:cubicBezTo>
                      <a:pt x="96179" y="802941"/>
                      <a:pt x="102380" y="812515"/>
                      <a:pt x="113587" y="829960"/>
                    </a:cubicBezTo>
                    <a:cubicBezTo>
                      <a:pt x="127404" y="851393"/>
                      <a:pt x="146336" y="880769"/>
                      <a:pt x="146336" y="93386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2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43" name="Google Shape;143;p11"/>
              <p:cNvSpPr/>
              <p:nvPr/>
            </p:nvSpPr>
            <p:spPr>
              <a:xfrm>
                <a:off x="14450636" y="166555"/>
                <a:ext cx="109751" cy="700397"/>
              </a:xfrm>
              <a:custGeom>
                <a:avLst/>
                <a:gdLst/>
                <a:ahLst/>
                <a:cxnLst/>
                <a:rect l="l" t="t" r="r" b="b"/>
                <a:pathLst>
                  <a:path w="146335" h="933863" extrusionOk="0">
                    <a:moveTo>
                      <a:pt x="146336" y="933863"/>
                    </a:moveTo>
                    <a:lnTo>
                      <a:pt x="50157" y="933863"/>
                    </a:lnTo>
                    <a:cubicBezTo>
                      <a:pt x="50157" y="909093"/>
                      <a:pt x="43955" y="899519"/>
                      <a:pt x="32749" y="882074"/>
                    </a:cubicBezTo>
                    <a:cubicBezTo>
                      <a:pt x="18931" y="860641"/>
                      <a:pt x="0" y="831265"/>
                      <a:pt x="0" y="778171"/>
                    </a:cubicBezTo>
                    <a:cubicBezTo>
                      <a:pt x="0" y="725077"/>
                      <a:pt x="18931" y="695737"/>
                      <a:pt x="32749" y="674267"/>
                    </a:cubicBezTo>
                    <a:cubicBezTo>
                      <a:pt x="43992" y="656859"/>
                      <a:pt x="50157" y="647249"/>
                      <a:pt x="50157" y="622479"/>
                    </a:cubicBezTo>
                    <a:cubicBezTo>
                      <a:pt x="50157" y="597709"/>
                      <a:pt x="43955" y="588134"/>
                      <a:pt x="32749" y="570726"/>
                    </a:cubicBezTo>
                    <a:cubicBezTo>
                      <a:pt x="18931" y="549293"/>
                      <a:pt x="0" y="519917"/>
                      <a:pt x="0" y="466859"/>
                    </a:cubicBezTo>
                    <a:cubicBezTo>
                      <a:pt x="0" y="413801"/>
                      <a:pt x="18931" y="384425"/>
                      <a:pt x="32749" y="362992"/>
                    </a:cubicBezTo>
                    <a:cubicBezTo>
                      <a:pt x="43992" y="345584"/>
                      <a:pt x="50157" y="335973"/>
                      <a:pt x="50157" y="311239"/>
                    </a:cubicBezTo>
                    <a:cubicBezTo>
                      <a:pt x="50157" y="286506"/>
                      <a:pt x="43955" y="276895"/>
                      <a:pt x="32749" y="259487"/>
                    </a:cubicBezTo>
                    <a:cubicBezTo>
                      <a:pt x="18931" y="238053"/>
                      <a:pt x="0" y="208678"/>
                      <a:pt x="0" y="155620"/>
                    </a:cubicBezTo>
                    <a:cubicBezTo>
                      <a:pt x="0" y="102562"/>
                      <a:pt x="18931" y="73186"/>
                      <a:pt x="32749" y="51752"/>
                    </a:cubicBezTo>
                    <a:cubicBezTo>
                      <a:pt x="43992" y="34344"/>
                      <a:pt x="50157" y="24734"/>
                      <a:pt x="50157" y="0"/>
                    </a:cubicBezTo>
                    <a:lnTo>
                      <a:pt x="146336" y="0"/>
                    </a:lnTo>
                    <a:cubicBezTo>
                      <a:pt x="146336" y="53058"/>
                      <a:pt x="127405" y="82434"/>
                      <a:pt x="113587" y="103867"/>
                    </a:cubicBezTo>
                    <a:cubicBezTo>
                      <a:pt x="102344" y="121275"/>
                      <a:pt x="96179" y="130886"/>
                      <a:pt x="96179" y="155620"/>
                    </a:cubicBezTo>
                    <a:cubicBezTo>
                      <a:pt x="96179" y="180353"/>
                      <a:pt x="102380" y="189964"/>
                      <a:pt x="113587" y="207372"/>
                    </a:cubicBezTo>
                    <a:cubicBezTo>
                      <a:pt x="127405" y="228806"/>
                      <a:pt x="146336" y="258181"/>
                      <a:pt x="146336" y="311239"/>
                    </a:cubicBezTo>
                    <a:cubicBezTo>
                      <a:pt x="146336" y="364297"/>
                      <a:pt x="127405" y="393673"/>
                      <a:pt x="113587" y="415107"/>
                    </a:cubicBezTo>
                    <a:cubicBezTo>
                      <a:pt x="102344" y="432515"/>
                      <a:pt x="96179" y="442125"/>
                      <a:pt x="96179" y="466859"/>
                    </a:cubicBezTo>
                    <a:cubicBezTo>
                      <a:pt x="96179" y="491593"/>
                      <a:pt x="102380" y="501203"/>
                      <a:pt x="113587" y="518611"/>
                    </a:cubicBezTo>
                    <a:cubicBezTo>
                      <a:pt x="127405" y="540045"/>
                      <a:pt x="146336" y="569421"/>
                      <a:pt x="146336" y="622479"/>
                    </a:cubicBezTo>
                    <a:cubicBezTo>
                      <a:pt x="146336" y="675537"/>
                      <a:pt x="127405" y="704912"/>
                      <a:pt x="113587" y="726382"/>
                    </a:cubicBezTo>
                    <a:cubicBezTo>
                      <a:pt x="102344" y="743790"/>
                      <a:pt x="96179" y="753401"/>
                      <a:pt x="96179" y="778171"/>
                    </a:cubicBezTo>
                    <a:cubicBezTo>
                      <a:pt x="96179" y="802941"/>
                      <a:pt x="102380" y="812515"/>
                      <a:pt x="113587" y="829960"/>
                    </a:cubicBezTo>
                    <a:cubicBezTo>
                      <a:pt x="127405" y="851393"/>
                      <a:pt x="146336" y="880769"/>
                      <a:pt x="146336" y="93386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2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144" name="Google Shape;144;p11"/>
            <p:cNvSpPr/>
            <p:nvPr/>
          </p:nvSpPr>
          <p:spPr>
            <a:xfrm flipH="1">
              <a:off x="8740172" y="4335963"/>
              <a:ext cx="168503" cy="168530"/>
            </a:xfrm>
            <a:custGeom>
              <a:avLst/>
              <a:gdLst/>
              <a:ahLst/>
              <a:cxnLst/>
              <a:rect l="l" t="t" r="r" b="b"/>
              <a:pathLst>
                <a:path w="224671" h="224707" extrusionOk="0">
                  <a:moveTo>
                    <a:pt x="224671" y="96324"/>
                  </a:moveTo>
                  <a:lnTo>
                    <a:pt x="128384" y="96324"/>
                  </a:lnTo>
                  <a:lnTo>
                    <a:pt x="128384" y="0"/>
                  </a:lnTo>
                  <a:lnTo>
                    <a:pt x="96324" y="0"/>
                  </a:lnTo>
                  <a:lnTo>
                    <a:pt x="96324" y="96324"/>
                  </a:lnTo>
                  <a:lnTo>
                    <a:pt x="0" y="96324"/>
                  </a:lnTo>
                  <a:lnTo>
                    <a:pt x="0" y="128384"/>
                  </a:lnTo>
                  <a:lnTo>
                    <a:pt x="96324" y="128384"/>
                  </a:lnTo>
                  <a:lnTo>
                    <a:pt x="96324" y="224707"/>
                  </a:lnTo>
                  <a:lnTo>
                    <a:pt x="128384" y="224707"/>
                  </a:lnTo>
                  <a:lnTo>
                    <a:pt x="128384" y="128384"/>
                  </a:lnTo>
                  <a:lnTo>
                    <a:pt x="224671" y="128384"/>
                  </a:lnTo>
                  <a:lnTo>
                    <a:pt x="224671" y="96324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45" name="Google Shape;145;p11"/>
            <p:cNvSpPr/>
            <p:nvPr/>
          </p:nvSpPr>
          <p:spPr>
            <a:xfrm flipH="1">
              <a:off x="8195669" y="3397588"/>
              <a:ext cx="713012" cy="713012"/>
            </a:xfrm>
            <a:custGeom>
              <a:avLst/>
              <a:gdLst/>
              <a:ahLst/>
              <a:cxnLst/>
              <a:rect l="l" t="t" r="r" b="b"/>
              <a:pathLst>
                <a:path w="836378" h="836378" extrusionOk="0">
                  <a:moveTo>
                    <a:pt x="836379" y="418189"/>
                  </a:moveTo>
                  <a:cubicBezTo>
                    <a:pt x="836379" y="649149"/>
                    <a:pt x="649149" y="836379"/>
                    <a:pt x="418189" y="836379"/>
                  </a:cubicBezTo>
                  <a:cubicBezTo>
                    <a:pt x="187229" y="836379"/>
                    <a:pt x="0" y="649149"/>
                    <a:pt x="0" y="418189"/>
                  </a:cubicBezTo>
                  <a:cubicBezTo>
                    <a:pt x="0" y="187230"/>
                    <a:pt x="187229" y="0"/>
                    <a:pt x="418189" y="0"/>
                  </a:cubicBezTo>
                  <a:cubicBezTo>
                    <a:pt x="649149" y="0"/>
                    <a:pt x="836379" y="187230"/>
                    <a:pt x="836379" y="418189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1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16.xml"/><Relationship Id="rId21" Type="http://schemas.openxmlformats.org/officeDocument/2006/relationships/slideLayout" Target="../slideLayouts/slideLayout34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17" Type="http://schemas.openxmlformats.org/officeDocument/2006/relationships/slideLayout" Target="../slideLayouts/slideLayout30.xml"/><Relationship Id="rId2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29.xml"/><Relationship Id="rId20" Type="http://schemas.openxmlformats.org/officeDocument/2006/relationships/slideLayout" Target="../slideLayouts/slideLayout33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19" Type="http://schemas.openxmlformats.org/officeDocument/2006/relationships/slideLayout" Target="../slideLayouts/slideLayout32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Relationship Id="rId22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7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theme" Target="../theme/theme3.xml"/><Relationship Id="rId5" Type="http://schemas.openxmlformats.org/officeDocument/2006/relationships/slideLayout" Target="../slideLayouts/slideLayout39.xml"/><Relationship Id="rId4" Type="http://schemas.openxmlformats.org/officeDocument/2006/relationships/slideLayout" Target="../slideLayouts/slideLayout3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accent2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13225" y="445025"/>
            <a:ext cx="77175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1pPr>
            <a:lvl2pPr lvl="1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2pPr>
            <a:lvl3pPr lvl="2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3pPr>
            <a:lvl4pPr lvl="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4pPr>
            <a:lvl5pPr lvl="4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5pPr>
            <a:lvl6pPr lvl="5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6pPr>
            <a:lvl7pPr lvl="6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7pPr>
            <a:lvl8pPr lvl="7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8pPr>
            <a:lvl9pPr lvl="8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9pPr>
          </a:lstStyle>
          <a:p>
            <a:endParaRPr dirty="0"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13225" y="1152475"/>
            <a:ext cx="77175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Inter"/>
              <a:buChar char="●"/>
              <a:defRPr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Inter"/>
              <a:buChar char="○"/>
              <a:defRPr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Inter"/>
              <a:buChar char="■"/>
              <a:defRPr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Inter"/>
              <a:buChar char="●"/>
              <a:defRPr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Inter"/>
              <a:buChar char="○"/>
              <a:defRPr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Inter"/>
              <a:buChar char="■"/>
              <a:defRPr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Inter"/>
              <a:buChar char="●"/>
              <a:defRPr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Inter"/>
              <a:buChar char="○"/>
              <a:defRPr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400"/>
              <a:buFont typeface="Inter"/>
              <a:buChar char="■"/>
              <a:defRPr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1" r:id="rId4"/>
    <p:sldLayoutId id="2147483652" r:id="rId5"/>
    <p:sldLayoutId id="2147483653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  <p:sldLayoutId id="2147483662" r:id="rId13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Roboto Black" panose="02000000000000000000" pitchFamily="2" charset="0"/>
          <a:ea typeface="Roboto Black" panose="02000000000000000000" pitchFamily="2" charset="0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13225" y="551725"/>
            <a:ext cx="77175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endParaRPr dirty="0"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13225" y="1246950"/>
            <a:ext cx="77175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1pPr>
            <a:lvl2pPr marL="914400" lvl="1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2pPr>
            <a:lvl3pPr marL="1371600" lvl="2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3pPr>
            <a:lvl4pPr marL="1828800" lvl="3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4pPr>
            <a:lvl5pPr marL="2286000" lvl="4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5pPr>
            <a:lvl6pPr marL="2743200" lvl="5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6pPr>
            <a:lvl7pPr marL="3200400" lvl="6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7pPr>
            <a:lvl8pPr marL="3657600" lvl="7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8pPr>
            <a:lvl9pPr marL="4114800" lvl="8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898072615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68" r:id="rId1"/>
    <p:sldLayoutId id="2147483669" r:id="rId2"/>
    <p:sldLayoutId id="2147483670" r:id="rId3"/>
    <p:sldLayoutId id="2147483671" r:id="rId4"/>
    <p:sldLayoutId id="2147483672" r:id="rId5"/>
    <p:sldLayoutId id="2147483673" r:id="rId6"/>
    <p:sldLayoutId id="2147483674" r:id="rId7"/>
    <p:sldLayoutId id="2147483675" r:id="rId8"/>
    <p:sldLayoutId id="2147483676" r:id="rId9"/>
    <p:sldLayoutId id="2147483677" r:id="rId10"/>
    <p:sldLayoutId id="2147483678" r:id="rId11"/>
    <p:sldLayoutId id="2147483679" r:id="rId12"/>
    <p:sldLayoutId id="2147483680" r:id="rId13"/>
    <p:sldLayoutId id="2147483681" r:id="rId14"/>
    <p:sldLayoutId id="2147483682" r:id="rId15"/>
    <p:sldLayoutId id="2147483683" r:id="rId16"/>
    <p:sldLayoutId id="2147483684" r:id="rId17"/>
    <p:sldLayoutId id="2147483685" r:id="rId18"/>
    <p:sldLayoutId id="2147483686" r:id="rId19"/>
    <p:sldLayoutId id="2147483687" r:id="rId20"/>
    <p:sldLayoutId id="2147483688" r:id="rId2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Roboto Black" panose="02000000000000000000" pitchFamily="2" charset="0"/>
          <a:ea typeface="Roboto Black" panose="02000000000000000000" pitchFamily="2" charset="0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 panose="020B0604020202020204" pitchFamily="34" charset="0"/>
          <a:ea typeface="Arial" panose="020B0604020202020204" pitchFamily="34" charset="0"/>
          <a:cs typeface="Arial" panose="020B0604020202020204" pitchFamily="34" charset="0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340">
          <p15:clr>
            <a:srgbClr val="EA4335"/>
          </p15:clr>
        </p15:guide>
        <p15:guide id="2" pos="449">
          <p15:clr>
            <a:srgbClr val="EA4335"/>
          </p15:clr>
        </p15:guide>
        <p15:guide id="3" pos="5311">
          <p15:clr>
            <a:srgbClr val="EA4335"/>
          </p15:clr>
        </p15:guide>
        <p15:guide id="4" orient="horz" pos="2903">
          <p15:clr>
            <a:srgbClr val="EA4335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13225" y="551725"/>
            <a:ext cx="77175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endParaRPr dirty="0"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13225" y="1246950"/>
            <a:ext cx="77175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1pPr>
            <a:lvl2pPr marL="914400" lvl="1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2pPr>
            <a:lvl3pPr marL="1371600" lvl="2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3pPr>
            <a:lvl4pPr marL="1828800" lvl="3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4pPr>
            <a:lvl5pPr marL="2286000" lvl="4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5pPr>
            <a:lvl6pPr marL="2743200" lvl="5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6pPr>
            <a:lvl7pPr marL="3200400" lvl="6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7pPr>
            <a:lvl8pPr marL="3657600" lvl="7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8pPr>
            <a:lvl9pPr marL="4114800" lvl="8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868273731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Roboto Black" panose="02000000000000000000" pitchFamily="2" charset="0"/>
          <a:ea typeface="Roboto Black" panose="02000000000000000000" pitchFamily="2" charset="0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 panose="020B0604020202020204" pitchFamily="34" charset="0"/>
          <a:ea typeface="Arial" panose="020B0604020202020204" pitchFamily="34" charset="0"/>
          <a:cs typeface="Arial" panose="020B0604020202020204" pitchFamily="34" charset="0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340">
          <p15:clr>
            <a:srgbClr val="EA4335"/>
          </p15:clr>
        </p15:guide>
        <p15:guide id="2" pos="449">
          <p15:clr>
            <a:srgbClr val="EA4335"/>
          </p15:clr>
        </p15:guide>
        <p15:guide id="3" pos="5311">
          <p15:clr>
            <a:srgbClr val="EA4335"/>
          </p15:clr>
        </p15:guide>
        <p15:guide id="4" orient="horz" pos="2903">
          <p15:clr>
            <a:srgbClr val="EA4335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1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0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6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6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3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" name="Google Shape;231;p21"/>
          <p:cNvSpPr txBox="1">
            <a:spLocks noGrp="1"/>
          </p:cNvSpPr>
          <p:nvPr>
            <p:ph type="ctrTitle"/>
          </p:nvPr>
        </p:nvSpPr>
        <p:spPr>
          <a:xfrm>
            <a:off x="663153" y="1127883"/>
            <a:ext cx="6772551" cy="227813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4400" dirty="0">
                <a:solidFill>
                  <a:srgbClr val="002060"/>
                </a:solidFill>
              </a:rPr>
              <a:t>BÀI 10</a:t>
            </a:r>
            <a:br>
              <a:rPr lang="en" sz="5400" dirty="0">
                <a:solidFill>
                  <a:srgbClr val="002060"/>
                </a:solidFill>
              </a:rPr>
            </a:br>
            <a:r>
              <a:rPr lang="en" sz="5400" dirty="0">
                <a:solidFill>
                  <a:srgbClr val="002060"/>
                </a:solidFill>
              </a:rPr>
              <a:t>KÍNH LÚP</a:t>
            </a:r>
            <a:br>
              <a:rPr lang="en" sz="5400" dirty="0">
                <a:solidFill>
                  <a:srgbClr val="002060"/>
                </a:solidFill>
              </a:rPr>
            </a:br>
            <a:r>
              <a:rPr lang="en" sz="5400" dirty="0">
                <a:solidFill>
                  <a:srgbClr val="002060"/>
                </a:solidFill>
              </a:rPr>
              <a:t>BÀI TẬP THẤU KÍNH</a:t>
            </a:r>
            <a:endParaRPr sz="5400" dirty="0">
              <a:solidFill>
                <a:srgbClr val="002060"/>
              </a:solidFill>
            </a:endParaRPr>
          </a:p>
        </p:txBody>
      </p:sp>
      <p:sp>
        <p:nvSpPr>
          <p:cNvPr id="232" name="Google Shape;232;p21"/>
          <p:cNvSpPr/>
          <p:nvPr/>
        </p:nvSpPr>
        <p:spPr>
          <a:xfrm rot="10800000" flipH="1">
            <a:off x="774383" y="3667603"/>
            <a:ext cx="5065500" cy="366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2" name="Google Shape;244;p23">
            <a:extLst>
              <a:ext uri="{FF2B5EF4-FFF2-40B4-BE49-F238E27FC236}">
                <a16:creationId xmlns:a16="http://schemas.microsoft.com/office/drawing/2014/main" id="{75A445A1-B70D-6E90-6203-F5266E36ECD5}"/>
              </a:ext>
            </a:extLst>
          </p:cNvPr>
          <p:cNvSpPr txBox="1">
            <a:spLocks/>
          </p:cNvSpPr>
          <p:nvPr/>
        </p:nvSpPr>
        <p:spPr>
          <a:xfrm>
            <a:off x="663153" y="3790906"/>
            <a:ext cx="4616090" cy="432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buClr>
                <a:schemeClr val="dk1"/>
              </a:buClr>
              <a:buSzPts val="1100"/>
            </a:pPr>
            <a:r>
              <a:rPr lang="en-US" sz="1800" b="1" dirty="0" err="1">
                <a:solidFill>
                  <a:schemeClr val="dk2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Giáo</a:t>
            </a:r>
            <a:r>
              <a:rPr lang="en-US" sz="1800" b="1" dirty="0">
                <a:solidFill>
                  <a:schemeClr val="dk2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1800" b="1" dirty="0" err="1">
                <a:solidFill>
                  <a:schemeClr val="dk2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viên</a:t>
            </a:r>
            <a:r>
              <a:rPr lang="en-US" sz="1800" b="1">
                <a:solidFill>
                  <a:schemeClr val="dk2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: Đinh Công Hoàng</a:t>
            </a:r>
            <a:endParaRPr lang="en-US" sz="1800" b="1" dirty="0">
              <a:solidFill>
                <a:schemeClr val="dk2"/>
              </a:solidFill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B45F24EB-309A-7E55-EEB9-DDF2AB0B0BDF}"/>
              </a:ext>
            </a:extLst>
          </p:cNvPr>
          <p:cNvSpPr/>
          <p:nvPr/>
        </p:nvSpPr>
        <p:spPr>
          <a:xfrm>
            <a:off x="2247900" y="1310640"/>
            <a:ext cx="6152684" cy="2667000"/>
          </a:xfrm>
          <a:prstGeom prst="round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FDFCF8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9880C19-6865-24C9-5B14-59AB3204B5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0540" y="994077"/>
            <a:ext cx="3352800" cy="3352800"/>
          </a:xfrm>
          <a:prstGeom prst="rect">
            <a:avLst/>
          </a:prstGeom>
        </p:spPr>
      </p:pic>
      <p:sp>
        <p:nvSpPr>
          <p:cNvPr id="6" name="Google Shape;269;p26">
            <a:extLst>
              <a:ext uri="{FF2B5EF4-FFF2-40B4-BE49-F238E27FC236}">
                <a16:creationId xmlns:a16="http://schemas.microsoft.com/office/drawing/2014/main" id="{D50D00D5-7E86-48CD-36DA-3598CAFFA3B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43124"/>
            <a:ext cx="3531960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 algn="l"/>
            <a:r>
              <a:rPr lang="en-US" sz="1800" dirty="0"/>
              <a:t>I. </a:t>
            </a:r>
            <a:r>
              <a:rPr lang="en-US" sz="1800" dirty="0" err="1"/>
              <a:t>Cấu</a:t>
            </a:r>
            <a:r>
              <a:rPr lang="en-US" sz="1800" dirty="0"/>
              <a:t> </a:t>
            </a:r>
            <a:r>
              <a:rPr lang="en-US" sz="1800" dirty="0" err="1"/>
              <a:t>Tạo</a:t>
            </a:r>
            <a:r>
              <a:rPr lang="en-US" sz="1800" dirty="0"/>
              <a:t> </a:t>
            </a:r>
            <a:r>
              <a:rPr lang="en-US" sz="1800" dirty="0" err="1"/>
              <a:t>Kính</a:t>
            </a:r>
            <a:r>
              <a:rPr lang="en-US" sz="1800" dirty="0"/>
              <a:t> </a:t>
            </a:r>
            <a:r>
              <a:rPr lang="en-US" sz="1800" dirty="0" err="1"/>
              <a:t>Lúp</a:t>
            </a:r>
            <a:endParaRPr sz="1800" dirty="0"/>
          </a:p>
        </p:txBody>
      </p:sp>
      <p:sp>
        <p:nvSpPr>
          <p:cNvPr id="7" name="Google Shape;270;p26">
            <a:extLst>
              <a:ext uri="{FF2B5EF4-FFF2-40B4-BE49-F238E27FC236}">
                <a16:creationId xmlns:a16="http://schemas.microsoft.com/office/drawing/2014/main" id="{02D36A7F-2A8B-3C53-13E9-4D8E90831B88}"/>
              </a:ext>
            </a:extLst>
          </p:cNvPr>
          <p:cNvSpPr/>
          <p:nvPr/>
        </p:nvSpPr>
        <p:spPr>
          <a:xfrm>
            <a:off x="11340" y="44937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9" name="Google Shape;247;p23">
            <a:extLst>
              <a:ext uri="{FF2B5EF4-FFF2-40B4-BE49-F238E27FC236}">
                <a16:creationId xmlns:a16="http://schemas.microsoft.com/office/drawing/2014/main" id="{F9479EB0-1A52-1ADF-A947-2C4A528ADD93}"/>
              </a:ext>
            </a:extLst>
          </p:cNvPr>
          <p:cNvSpPr txBox="1">
            <a:spLocks/>
          </p:cNvSpPr>
          <p:nvPr/>
        </p:nvSpPr>
        <p:spPr>
          <a:xfrm>
            <a:off x="4076800" y="1646635"/>
            <a:ext cx="3862178" cy="131267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>
              <a:lnSpc>
                <a:spcPct val="120000"/>
              </a:lnSpc>
              <a:buClr>
                <a:schemeClr val="dk1"/>
              </a:buClr>
              <a:buSzPts val="1100"/>
              <a:defRPr sz="2400"/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buClr>
                <a:srgbClr val="DA622E"/>
              </a:buClr>
            </a:pPr>
            <a:r>
              <a:rPr lang="vi-VN" sz="3200" dirty="0"/>
              <a:t>Nêu một số ứng dụng của kính lúp trong đời sống.</a:t>
            </a:r>
            <a:r>
              <a:rPr lang="en-US" sz="3200" dirty="0"/>
              <a:t> </a:t>
            </a:r>
            <a:endParaRPr kumimoji="0" lang="en-US" sz="4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46854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269;p26">
            <a:extLst>
              <a:ext uri="{FF2B5EF4-FFF2-40B4-BE49-F238E27FC236}">
                <a16:creationId xmlns:a16="http://schemas.microsoft.com/office/drawing/2014/main" id="{858EAF1B-7783-B7C8-B87E-765B22EBEE1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-46084"/>
            <a:ext cx="5984488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1800" dirty="0"/>
              <a:t>I. </a:t>
            </a:r>
            <a:r>
              <a:rPr lang="en-US" sz="1800" dirty="0" err="1"/>
              <a:t>Cấu</a:t>
            </a:r>
            <a:r>
              <a:rPr lang="en-US" sz="1800" dirty="0"/>
              <a:t> </a:t>
            </a:r>
            <a:r>
              <a:rPr lang="en-US" sz="1800" dirty="0" err="1"/>
              <a:t>Tạo</a:t>
            </a:r>
            <a:r>
              <a:rPr lang="en-US" sz="1800" dirty="0"/>
              <a:t> </a:t>
            </a:r>
            <a:r>
              <a:rPr lang="en-US" sz="1800" dirty="0" err="1"/>
              <a:t>Kính</a:t>
            </a:r>
            <a:r>
              <a:rPr lang="en-US" sz="1800" dirty="0"/>
              <a:t> </a:t>
            </a:r>
            <a:r>
              <a:rPr lang="en-US" sz="1800" dirty="0" err="1"/>
              <a:t>Lúp</a:t>
            </a:r>
            <a:endParaRPr sz="1800" dirty="0"/>
          </a:p>
        </p:txBody>
      </p:sp>
      <p:sp>
        <p:nvSpPr>
          <p:cNvPr id="6" name="Google Shape;270;p26">
            <a:extLst>
              <a:ext uri="{FF2B5EF4-FFF2-40B4-BE49-F238E27FC236}">
                <a16:creationId xmlns:a16="http://schemas.microsoft.com/office/drawing/2014/main" id="{442815F4-290C-E009-9EEC-FBF708BFDD76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866E79B-DD95-ED03-D5D4-970FBCA11AF9}"/>
              </a:ext>
            </a:extLst>
          </p:cNvPr>
          <p:cNvSpPr txBox="1"/>
          <p:nvPr/>
        </p:nvSpPr>
        <p:spPr>
          <a:xfrm>
            <a:off x="2728331" y="4571303"/>
            <a:ext cx="3479181" cy="69386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>
              <a:lnSpc>
                <a:spcPct val="120000"/>
              </a:lnSpc>
              <a:buClr>
                <a:srgbClr val="DA622E"/>
              </a:buClr>
              <a:buSzPts val="1100"/>
              <a:defRPr sz="3200"/>
            </a:lvl1pPr>
          </a:lstStyle>
          <a:p>
            <a:pPr algn="ctr"/>
            <a:r>
              <a:rPr lang="en-US" sz="2000" dirty="0"/>
              <a:t>Quan </a:t>
            </a:r>
            <a:r>
              <a:rPr lang="en-US" sz="2000" dirty="0" err="1"/>
              <a:t>sát</a:t>
            </a:r>
            <a:r>
              <a:rPr lang="en-US" sz="2000" dirty="0"/>
              <a:t> </a:t>
            </a:r>
            <a:r>
              <a:rPr lang="en-US" sz="2000" dirty="0" err="1"/>
              <a:t>các</a:t>
            </a:r>
            <a:r>
              <a:rPr lang="en-US" sz="2000" dirty="0"/>
              <a:t> </a:t>
            </a:r>
            <a:r>
              <a:rPr lang="en-US" sz="2000" dirty="0" err="1"/>
              <a:t>mẫu</a:t>
            </a:r>
            <a:r>
              <a:rPr lang="en-US" sz="2000" dirty="0"/>
              <a:t> </a:t>
            </a:r>
            <a:r>
              <a:rPr lang="en-US" sz="2000" dirty="0" err="1"/>
              <a:t>vật</a:t>
            </a:r>
            <a:r>
              <a:rPr lang="en-US" sz="2000" dirty="0"/>
              <a:t> </a:t>
            </a:r>
            <a:r>
              <a:rPr lang="en-US" sz="2000" dirty="0" err="1"/>
              <a:t>nhỏ</a:t>
            </a:r>
            <a:endParaRPr lang="en-US" sz="2000" dirty="0"/>
          </a:p>
        </p:txBody>
      </p:sp>
      <p:pic>
        <p:nvPicPr>
          <p:cNvPr id="3074" name="Picture 2" descr="Kính lúp cầm tay có đường kính khổng lồ 145mm">
            <a:extLst>
              <a:ext uri="{FF2B5EF4-FFF2-40B4-BE49-F238E27FC236}">
                <a16:creationId xmlns:a16="http://schemas.microsoft.com/office/drawing/2014/main" id="{E016A90A-255B-B677-DEAD-A3F2B24DEF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302" y="572197"/>
            <a:ext cx="3999106" cy="39991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Review Kính lúp cầm tay 145mm có đèn đọc sách báo, hồ sơ">
            <a:extLst>
              <a:ext uri="{FF2B5EF4-FFF2-40B4-BE49-F238E27FC236}">
                <a16:creationId xmlns:a16="http://schemas.microsoft.com/office/drawing/2014/main" id="{14112E98-DC2D-5A9B-CDD4-E680C86BEF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3779" y="572198"/>
            <a:ext cx="4284228" cy="39991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80294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269;p26">
            <a:extLst>
              <a:ext uri="{FF2B5EF4-FFF2-40B4-BE49-F238E27FC236}">
                <a16:creationId xmlns:a16="http://schemas.microsoft.com/office/drawing/2014/main" id="{858EAF1B-7783-B7C8-B87E-765B22EBEE1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-46084"/>
            <a:ext cx="5984488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1800" dirty="0"/>
              <a:t>I. </a:t>
            </a:r>
            <a:r>
              <a:rPr lang="en-US" sz="1800" dirty="0" err="1"/>
              <a:t>Cấu</a:t>
            </a:r>
            <a:r>
              <a:rPr lang="en-US" sz="1800" dirty="0"/>
              <a:t> </a:t>
            </a:r>
            <a:r>
              <a:rPr lang="en-US" sz="1800" dirty="0" err="1"/>
              <a:t>Tạo</a:t>
            </a:r>
            <a:r>
              <a:rPr lang="en-US" sz="1800" dirty="0"/>
              <a:t> </a:t>
            </a:r>
            <a:r>
              <a:rPr lang="en-US" sz="1800" dirty="0" err="1"/>
              <a:t>Kính</a:t>
            </a:r>
            <a:r>
              <a:rPr lang="en-US" sz="1800" dirty="0"/>
              <a:t> </a:t>
            </a:r>
            <a:r>
              <a:rPr lang="en-US" sz="1800" dirty="0" err="1"/>
              <a:t>Lúp</a:t>
            </a:r>
            <a:endParaRPr sz="1800" dirty="0"/>
          </a:p>
        </p:txBody>
      </p:sp>
      <p:sp>
        <p:nvSpPr>
          <p:cNvPr id="6" name="Google Shape;270;p26">
            <a:extLst>
              <a:ext uri="{FF2B5EF4-FFF2-40B4-BE49-F238E27FC236}">
                <a16:creationId xmlns:a16="http://schemas.microsoft.com/office/drawing/2014/main" id="{442815F4-290C-E009-9EEC-FBF708BFDD76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866E79B-DD95-ED03-D5D4-970FBCA11AF9}"/>
              </a:ext>
            </a:extLst>
          </p:cNvPr>
          <p:cNvSpPr txBox="1"/>
          <p:nvPr/>
        </p:nvSpPr>
        <p:spPr>
          <a:xfrm>
            <a:off x="2728331" y="4571303"/>
            <a:ext cx="3479181" cy="69386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>
              <a:lnSpc>
                <a:spcPct val="120000"/>
              </a:lnSpc>
              <a:buClr>
                <a:srgbClr val="DA622E"/>
              </a:buClr>
              <a:buSzPts val="1100"/>
              <a:defRPr sz="3200"/>
            </a:lvl1pPr>
          </a:lstStyle>
          <a:p>
            <a:pPr algn="ctr"/>
            <a:r>
              <a:rPr lang="en-US" sz="2000" dirty="0" err="1"/>
              <a:t>Đọc</a:t>
            </a:r>
            <a:r>
              <a:rPr lang="en-US" sz="2000" dirty="0"/>
              <a:t> </a:t>
            </a:r>
            <a:r>
              <a:rPr lang="en-US" sz="2000" dirty="0" err="1"/>
              <a:t>và</a:t>
            </a:r>
            <a:r>
              <a:rPr lang="en-US" sz="2000" dirty="0"/>
              <a:t> </a:t>
            </a:r>
            <a:r>
              <a:rPr lang="en-US" sz="2000" dirty="0" err="1"/>
              <a:t>viết</a:t>
            </a:r>
            <a:endParaRPr lang="en-US" sz="2000" dirty="0"/>
          </a:p>
        </p:txBody>
      </p:sp>
      <p:pic>
        <p:nvPicPr>
          <p:cNvPr id="2050" name="Picture 2" descr="a boy looking through a magnifying glass to read a book">
            <a:extLst>
              <a:ext uri="{FF2B5EF4-FFF2-40B4-BE49-F238E27FC236}">
                <a16:creationId xmlns:a16="http://schemas.microsoft.com/office/drawing/2014/main" id="{7CA259EE-D4C9-36F6-7355-8F026383AD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246" y="497883"/>
            <a:ext cx="7397381" cy="41477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35999454"/>
      </p:ext>
    </p:extLst>
  </p:cSld>
  <p:clrMapOvr>
    <a:masterClrMapping/>
  </p:clrMapOvr>
  <p:transition spd="slow">
    <p:push dir="u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269;p26">
            <a:extLst>
              <a:ext uri="{FF2B5EF4-FFF2-40B4-BE49-F238E27FC236}">
                <a16:creationId xmlns:a16="http://schemas.microsoft.com/office/drawing/2014/main" id="{858EAF1B-7783-B7C8-B87E-765B22EBEE1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-46084"/>
            <a:ext cx="5984488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1800" dirty="0"/>
              <a:t>I. </a:t>
            </a:r>
            <a:r>
              <a:rPr lang="en-US" sz="1800" dirty="0" err="1"/>
              <a:t>Cấu</a:t>
            </a:r>
            <a:r>
              <a:rPr lang="en-US" sz="1800" dirty="0"/>
              <a:t> </a:t>
            </a:r>
            <a:r>
              <a:rPr lang="en-US" sz="1800" dirty="0" err="1"/>
              <a:t>Tạo</a:t>
            </a:r>
            <a:r>
              <a:rPr lang="en-US" sz="1800" dirty="0"/>
              <a:t> </a:t>
            </a:r>
            <a:r>
              <a:rPr lang="en-US" sz="1800" dirty="0" err="1"/>
              <a:t>Kính</a:t>
            </a:r>
            <a:r>
              <a:rPr lang="en-US" sz="1800" dirty="0"/>
              <a:t> </a:t>
            </a:r>
            <a:r>
              <a:rPr lang="en-US" sz="1800" dirty="0" err="1"/>
              <a:t>Lúp</a:t>
            </a:r>
            <a:endParaRPr sz="1800" dirty="0"/>
          </a:p>
        </p:txBody>
      </p:sp>
      <p:sp>
        <p:nvSpPr>
          <p:cNvPr id="6" name="Google Shape;270;p26">
            <a:extLst>
              <a:ext uri="{FF2B5EF4-FFF2-40B4-BE49-F238E27FC236}">
                <a16:creationId xmlns:a16="http://schemas.microsoft.com/office/drawing/2014/main" id="{442815F4-290C-E009-9EEC-FBF708BFDD76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866E79B-DD95-ED03-D5D4-970FBCA11AF9}"/>
              </a:ext>
            </a:extLst>
          </p:cNvPr>
          <p:cNvSpPr txBox="1"/>
          <p:nvPr/>
        </p:nvSpPr>
        <p:spPr>
          <a:xfrm>
            <a:off x="686879" y="2787194"/>
            <a:ext cx="7457660" cy="69386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algn="ctr">
              <a:lnSpc>
                <a:spcPct val="120000"/>
              </a:lnSpc>
              <a:buClr>
                <a:srgbClr val="DA622E"/>
              </a:buClr>
              <a:buSzPts val="1100"/>
              <a:defRPr sz="2000"/>
            </a:lvl1pPr>
          </a:lstStyle>
          <a:p>
            <a:pPr algn="l"/>
            <a:r>
              <a:rPr lang="en-US" dirty="0"/>
              <a:t>M</a:t>
            </a:r>
            <a:r>
              <a:rPr lang="vi-VN" dirty="0"/>
              <a:t>uốn cho mắt nhìn rõ một vật thì ảnh thật của vật tạo bởi mắt phải hiện trên màng lưới (võng mạc)</a:t>
            </a:r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5FC8D9A-1214-72E8-89CA-AEE9844E09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1079" y="496429"/>
            <a:ext cx="5305647" cy="2354577"/>
          </a:xfrm>
          <a:prstGeom prst="rect">
            <a:avLst/>
          </a:prstGeom>
        </p:spPr>
      </p:pic>
      <p:pic>
        <p:nvPicPr>
          <p:cNvPr id="3074" name="Picture 2" descr="Eyes ">
            <a:extLst>
              <a:ext uri="{FF2B5EF4-FFF2-40B4-BE49-F238E27FC236}">
                <a16:creationId xmlns:a16="http://schemas.microsoft.com/office/drawing/2014/main" id="{84115271-CE56-C9B8-729B-2249E4218B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428" y="2873674"/>
            <a:ext cx="517451" cy="517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6554C198-077E-C877-1632-913158E5EA60}"/>
              </a:ext>
            </a:extLst>
          </p:cNvPr>
          <p:cNvSpPr txBox="1"/>
          <p:nvPr/>
        </p:nvSpPr>
        <p:spPr>
          <a:xfrm>
            <a:off x="686879" y="3567536"/>
            <a:ext cx="7457660" cy="69386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algn="ctr">
              <a:lnSpc>
                <a:spcPct val="120000"/>
              </a:lnSpc>
              <a:buClr>
                <a:srgbClr val="DA622E"/>
              </a:buClr>
              <a:buSzPts val="1100"/>
              <a:defRPr sz="2000"/>
            </a:lvl1pPr>
          </a:lstStyle>
          <a:p>
            <a:pPr algn="l"/>
            <a:r>
              <a:rPr lang="en-US" dirty="0"/>
              <a:t>V</a:t>
            </a:r>
            <a:r>
              <a:rPr lang="vi-VN" dirty="0"/>
              <a:t>iệc nhìn thấy được một vật nhỏ còn tuỳ thuộc vào kích thước ảnh của vật trên màng lưới</a:t>
            </a:r>
            <a:endParaRPr lang="en-US" dirty="0"/>
          </a:p>
        </p:txBody>
      </p:sp>
      <p:pic>
        <p:nvPicPr>
          <p:cNvPr id="13" name="Picture 2" descr="Eyes ">
            <a:extLst>
              <a:ext uri="{FF2B5EF4-FFF2-40B4-BE49-F238E27FC236}">
                <a16:creationId xmlns:a16="http://schemas.microsoft.com/office/drawing/2014/main" id="{101C5BB5-C525-71EC-2FE4-5BD60073F8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428" y="3654016"/>
            <a:ext cx="517451" cy="517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21321BF8-65CD-078C-AA60-DD706946654C}"/>
              </a:ext>
            </a:extLst>
          </p:cNvPr>
          <p:cNvSpPr txBox="1"/>
          <p:nvPr/>
        </p:nvSpPr>
        <p:spPr>
          <a:xfrm>
            <a:off x="686879" y="4366490"/>
            <a:ext cx="7457660" cy="517451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algn="ctr">
              <a:lnSpc>
                <a:spcPct val="120000"/>
              </a:lnSpc>
              <a:buClr>
                <a:srgbClr val="DA622E"/>
              </a:buClr>
              <a:buSzPts val="1100"/>
              <a:defRPr sz="2000"/>
            </a:lvl1pPr>
          </a:lstStyle>
          <a:p>
            <a:pPr algn="l"/>
            <a:r>
              <a:rPr lang="vi-VN" dirty="0"/>
              <a:t>Kích thước này phụ thuộc vào góc trông vật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endParaRPr lang="en-US" dirty="0"/>
          </a:p>
        </p:txBody>
      </p:sp>
      <p:pic>
        <p:nvPicPr>
          <p:cNvPr id="15" name="Picture 2" descr="Eyes ">
            <a:extLst>
              <a:ext uri="{FF2B5EF4-FFF2-40B4-BE49-F238E27FC236}">
                <a16:creationId xmlns:a16="http://schemas.microsoft.com/office/drawing/2014/main" id="{5F186A4D-03BD-A5A3-E804-E5B9CD0998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428" y="4386620"/>
            <a:ext cx="517451" cy="517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667172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2" grpId="0"/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269;p26">
            <a:extLst>
              <a:ext uri="{FF2B5EF4-FFF2-40B4-BE49-F238E27FC236}">
                <a16:creationId xmlns:a16="http://schemas.microsoft.com/office/drawing/2014/main" id="{858EAF1B-7783-B7C8-B87E-765B22EBEE1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-46084"/>
            <a:ext cx="5984488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1800" dirty="0"/>
              <a:t>I. </a:t>
            </a:r>
            <a:r>
              <a:rPr lang="en-US" sz="1800" dirty="0" err="1"/>
              <a:t>Cấu</a:t>
            </a:r>
            <a:r>
              <a:rPr lang="en-US" sz="1800" dirty="0"/>
              <a:t> </a:t>
            </a:r>
            <a:r>
              <a:rPr lang="en-US" sz="1800" dirty="0" err="1"/>
              <a:t>Tạo</a:t>
            </a:r>
            <a:r>
              <a:rPr lang="en-US" sz="1800" dirty="0"/>
              <a:t> </a:t>
            </a:r>
            <a:r>
              <a:rPr lang="en-US" sz="1800" dirty="0" err="1"/>
              <a:t>Kính</a:t>
            </a:r>
            <a:r>
              <a:rPr lang="en-US" sz="1800" dirty="0"/>
              <a:t> </a:t>
            </a:r>
            <a:r>
              <a:rPr lang="en-US" sz="1800" dirty="0" err="1"/>
              <a:t>Lúp</a:t>
            </a:r>
            <a:endParaRPr sz="1800" dirty="0"/>
          </a:p>
        </p:txBody>
      </p:sp>
      <p:sp>
        <p:nvSpPr>
          <p:cNvPr id="6" name="Google Shape;270;p26">
            <a:extLst>
              <a:ext uri="{FF2B5EF4-FFF2-40B4-BE49-F238E27FC236}">
                <a16:creationId xmlns:a16="http://schemas.microsoft.com/office/drawing/2014/main" id="{442815F4-290C-E009-9EEC-FBF708BFDD76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CD2401AF-F497-936D-13CE-B157D5AFA8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12992" y="647003"/>
            <a:ext cx="4720775" cy="392430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62D4178-EC24-BB6A-C2D5-50BB10648A43}"/>
              </a:ext>
            </a:extLst>
          </p:cNvPr>
          <p:cNvSpPr txBox="1"/>
          <p:nvPr/>
        </p:nvSpPr>
        <p:spPr>
          <a:xfrm>
            <a:off x="627684" y="616895"/>
            <a:ext cx="3589897" cy="1228158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algn="ctr">
              <a:lnSpc>
                <a:spcPct val="120000"/>
              </a:lnSpc>
              <a:buClr>
                <a:srgbClr val="DA622E"/>
              </a:buClr>
              <a:buSzPts val="1100"/>
              <a:defRPr sz="2000"/>
            </a:lvl1pPr>
          </a:lstStyle>
          <a:p>
            <a:pPr algn="l"/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mắt</a:t>
            </a:r>
            <a:r>
              <a:rPr lang="en-US" dirty="0"/>
              <a:t> </a:t>
            </a:r>
            <a:r>
              <a:rPr lang="en-US" dirty="0" err="1"/>
              <a:t>nhìn</a:t>
            </a:r>
            <a:r>
              <a:rPr lang="en-US" dirty="0"/>
              <a:t> </a:t>
            </a:r>
            <a:r>
              <a:rPr lang="en-US" dirty="0" err="1"/>
              <a:t>thấy</a:t>
            </a:r>
            <a:r>
              <a:rPr lang="en-US" dirty="0"/>
              <a:t> </a:t>
            </a:r>
            <a:r>
              <a:rPr lang="en-US" dirty="0" err="1"/>
              <a:t>vật</a:t>
            </a:r>
            <a:r>
              <a:rPr lang="en-US" dirty="0"/>
              <a:t>,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dirty="0"/>
              <a:t> </a:t>
            </a:r>
            <a:r>
              <a:rPr lang="en-US" dirty="0" err="1"/>
              <a:t>cần</a:t>
            </a:r>
            <a:r>
              <a:rPr lang="en-US" dirty="0"/>
              <a:t> </a:t>
            </a:r>
            <a:r>
              <a:rPr lang="en-US" dirty="0" err="1"/>
              <a:t>lớn</a:t>
            </a:r>
            <a:r>
              <a:rPr lang="en-US" dirty="0"/>
              <a:t> </a:t>
            </a:r>
            <a:r>
              <a:rPr lang="en-US" dirty="0" err="1"/>
              <a:t>hơn</a:t>
            </a:r>
            <a:r>
              <a:rPr lang="en-US" dirty="0"/>
              <a:t> 1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tối</a:t>
            </a:r>
            <a:r>
              <a:rPr lang="en-US" dirty="0"/>
              <a:t> </a:t>
            </a:r>
            <a:r>
              <a:rPr lang="en-US" dirty="0" err="1"/>
              <a:t>thiểu</a:t>
            </a:r>
            <a:r>
              <a:rPr lang="en-US" dirty="0"/>
              <a:t>,</a:t>
            </a:r>
            <a:r>
              <a:rPr lang="vi-VN" dirty="0"/>
              <a:t> gọi là năng suất phân li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vi-VN" dirty="0"/>
              <a:t> của mắt</a:t>
            </a:r>
            <a:endParaRPr lang="en-US" dirty="0"/>
          </a:p>
        </p:txBody>
      </p:sp>
      <p:pic>
        <p:nvPicPr>
          <p:cNvPr id="4" name="Picture 2" descr="Eyes ">
            <a:extLst>
              <a:ext uri="{FF2B5EF4-FFF2-40B4-BE49-F238E27FC236}">
                <a16:creationId xmlns:a16="http://schemas.microsoft.com/office/drawing/2014/main" id="{C55444BF-3A21-2C15-A1F0-D99A1F91A6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233" y="703375"/>
            <a:ext cx="517451" cy="517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071381A-9CF1-9106-F8EA-FD4F94DC0466}"/>
              </a:ext>
            </a:extLst>
          </p:cNvPr>
          <p:cNvSpPr txBox="1"/>
          <p:nvPr/>
        </p:nvSpPr>
        <p:spPr>
          <a:xfrm>
            <a:off x="627684" y="1836047"/>
            <a:ext cx="3589897" cy="517451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algn="ctr">
              <a:lnSpc>
                <a:spcPct val="120000"/>
              </a:lnSpc>
              <a:buClr>
                <a:srgbClr val="DA622E"/>
              </a:buClr>
              <a:buSzPts val="1100"/>
              <a:defRPr sz="2000"/>
            </a:lvl1pPr>
          </a:lstStyle>
          <a:p>
            <a:pPr algn="l"/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vi-VN" dirty="0"/>
              <a:t> </a:t>
            </a:r>
            <a:r>
              <a:rPr lang="en-US" dirty="0"/>
              <a:t>=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#9Slide03 Arima Madurai Black" panose="00000A00000000000000" pitchFamily="2" charset="-93"/>
                <a:cs typeface="#9Slide03 Arima Madurai Black" panose="00000A00000000000000" pitchFamily="2" charset="-93"/>
              </a:rPr>
              <a:t>≈</a:t>
            </a:r>
            <a:r>
              <a:rPr lang="en-US" dirty="0"/>
              <a:t> 1’</a:t>
            </a:r>
          </a:p>
        </p:txBody>
      </p:sp>
      <p:pic>
        <p:nvPicPr>
          <p:cNvPr id="9" name="Picture 2" descr="Eyes ">
            <a:extLst>
              <a:ext uri="{FF2B5EF4-FFF2-40B4-BE49-F238E27FC236}">
                <a16:creationId xmlns:a16="http://schemas.microsoft.com/office/drawing/2014/main" id="{660262CE-D3E4-D518-3B11-CE755D13FC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233" y="1855236"/>
            <a:ext cx="517451" cy="517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55355975-086E-AE0A-C4AE-198071ACBF52}"/>
              </a:ext>
            </a:extLst>
          </p:cNvPr>
          <p:cNvSpPr txBox="1"/>
          <p:nvPr/>
        </p:nvSpPr>
        <p:spPr>
          <a:xfrm>
            <a:off x="627684" y="2393018"/>
            <a:ext cx="3589897" cy="1228158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algn="ctr">
              <a:lnSpc>
                <a:spcPct val="120000"/>
              </a:lnSpc>
              <a:buClr>
                <a:srgbClr val="DA622E"/>
              </a:buClr>
              <a:buSzPts val="1100"/>
              <a:defRPr sz="2000"/>
            </a:lvl1pPr>
          </a:lstStyle>
          <a:p>
            <a:pPr algn="l"/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quan</a:t>
            </a:r>
            <a:r>
              <a:rPr lang="en-US" dirty="0"/>
              <a:t> </a:t>
            </a:r>
            <a:r>
              <a:rPr lang="en-US" dirty="0" err="1"/>
              <a:t>sát</a:t>
            </a:r>
            <a:r>
              <a:rPr lang="en-US" dirty="0"/>
              <a:t> </a:t>
            </a:r>
            <a:r>
              <a:rPr lang="en-US" dirty="0" err="1"/>
              <a:t>vật</a:t>
            </a:r>
            <a:r>
              <a:rPr lang="en-US" dirty="0"/>
              <a:t> </a:t>
            </a:r>
            <a:r>
              <a:rPr lang="en-US" dirty="0" err="1"/>
              <a:t>nhỏ</a:t>
            </a:r>
            <a:r>
              <a:rPr lang="en-US" dirty="0"/>
              <a:t>, </a:t>
            </a:r>
            <a:r>
              <a:rPr lang="en-US" dirty="0" err="1"/>
              <a:t>dùng</a:t>
            </a:r>
            <a:r>
              <a:rPr lang="en-US" dirty="0"/>
              <a:t> </a:t>
            </a:r>
            <a:r>
              <a:rPr lang="en-US" dirty="0" err="1"/>
              <a:t>kính</a:t>
            </a:r>
            <a:r>
              <a:rPr lang="en-US" dirty="0"/>
              <a:t> </a:t>
            </a:r>
            <a:r>
              <a:rPr lang="en-US" dirty="0" err="1"/>
              <a:t>lúp</a:t>
            </a:r>
            <a:r>
              <a:rPr lang="en-US" dirty="0"/>
              <a:t> </a:t>
            </a:r>
            <a:r>
              <a:rPr lang="en-US" dirty="0" err="1"/>
              <a:t>tạo</a:t>
            </a:r>
            <a:r>
              <a:rPr lang="en-US" dirty="0"/>
              <a:t> </a:t>
            </a:r>
            <a:r>
              <a:rPr lang="en-US" dirty="0" err="1"/>
              <a:t>ảnh</a:t>
            </a:r>
            <a:r>
              <a:rPr lang="en-US" dirty="0"/>
              <a:t> </a:t>
            </a:r>
            <a:r>
              <a:rPr lang="en-US" dirty="0" err="1"/>
              <a:t>ảo</a:t>
            </a:r>
            <a:r>
              <a:rPr lang="en-US" dirty="0"/>
              <a:t> </a:t>
            </a:r>
            <a:r>
              <a:rPr lang="en-US" dirty="0" err="1"/>
              <a:t>cùng</a:t>
            </a:r>
            <a:r>
              <a:rPr lang="en-US" dirty="0"/>
              <a:t> </a:t>
            </a:r>
            <a:r>
              <a:rPr lang="en-US" dirty="0" err="1"/>
              <a:t>chiều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trông</a:t>
            </a:r>
            <a:r>
              <a:rPr lang="en-US" dirty="0"/>
              <a:t>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endParaRPr lang="en-US" dirty="0"/>
          </a:p>
        </p:txBody>
      </p:sp>
      <p:pic>
        <p:nvPicPr>
          <p:cNvPr id="12" name="Picture 2" descr="Eyes ">
            <a:extLst>
              <a:ext uri="{FF2B5EF4-FFF2-40B4-BE49-F238E27FC236}">
                <a16:creationId xmlns:a16="http://schemas.microsoft.com/office/drawing/2014/main" id="{45F1CDED-09F0-33B1-64CC-0E389F46B5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233" y="2479498"/>
            <a:ext cx="517451" cy="517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E918F09-3C48-EFAC-BD67-CA6433F07F49}"/>
                  </a:ext>
                </a:extLst>
              </p:cNvPr>
              <p:cNvSpPr txBox="1"/>
              <p:nvPr/>
            </p:nvSpPr>
            <p:spPr>
              <a:xfrm>
                <a:off x="627684" y="3621176"/>
                <a:ext cx="3589897" cy="1228158"/>
              </a:xfrm>
              <a:prstGeom prst="rect">
                <a:avLst/>
              </a:prstGeom>
            </p:spPr>
            <p:txBody>
              <a:bodyPr spcFirstLastPara="1" wrap="square" lIns="91425" tIns="91425" rIns="91425" bIns="91425" anchor="t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defPPr>
                <a:lvl1pPr algn="ctr">
                  <a:lnSpc>
                    <a:spcPct val="120000"/>
                  </a:lnSpc>
                  <a:buClr>
                    <a:srgbClr val="DA622E"/>
                  </a:buClr>
                  <a:buSzPts val="1100"/>
                  <a:defRPr sz="2000"/>
                </a:lvl1pPr>
              </a:lstStyle>
              <a:p>
                <a:pPr algn="l"/>
                <a:r>
                  <a:rPr lang="en-US" dirty="0"/>
                  <a:t>G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l-GR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β</m:t>
                        </m:r>
                      </m:num>
                      <m:den>
                        <m:r>
                          <m:rPr>
                            <m:nor/>
                          </m:rPr>
                          <a:rPr lang="el-GR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α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E918F09-3C48-EFAC-BD67-CA6433F07F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684" y="3621176"/>
                <a:ext cx="3589897" cy="1228158"/>
              </a:xfrm>
              <a:prstGeom prst="rect">
                <a:avLst/>
              </a:prstGeom>
              <a:blipFill>
                <a:blip r:embed="rId4"/>
                <a:stretch>
                  <a:fillRect l="-18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2" descr="Eyes ">
            <a:extLst>
              <a:ext uri="{FF2B5EF4-FFF2-40B4-BE49-F238E27FC236}">
                <a16:creationId xmlns:a16="http://schemas.microsoft.com/office/drawing/2014/main" id="{6C5E4721-C86F-ED1E-17EA-F8AD5A47F3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233" y="3707656"/>
            <a:ext cx="517451" cy="517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03449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11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" name="Google Shape;237;p22"/>
          <p:cNvSpPr txBox="1">
            <a:spLocks noGrp="1"/>
          </p:cNvSpPr>
          <p:nvPr>
            <p:ph type="title"/>
          </p:nvPr>
        </p:nvSpPr>
        <p:spPr>
          <a:xfrm>
            <a:off x="477543" y="1274140"/>
            <a:ext cx="1512600" cy="946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6600" dirty="0">
                <a:solidFill>
                  <a:srgbClr val="002060"/>
                </a:solidFill>
              </a:rPr>
              <a:t>II</a:t>
            </a:r>
            <a:endParaRPr sz="6600" dirty="0">
              <a:solidFill>
                <a:srgbClr val="002060"/>
              </a:solidFill>
            </a:endParaRPr>
          </a:p>
        </p:txBody>
      </p:sp>
      <p:sp>
        <p:nvSpPr>
          <p:cNvPr id="238" name="Google Shape;238;p22"/>
          <p:cNvSpPr txBox="1">
            <a:spLocks noGrp="1"/>
          </p:cNvSpPr>
          <p:nvPr>
            <p:ph type="title" idx="2"/>
          </p:nvPr>
        </p:nvSpPr>
        <p:spPr>
          <a:xfrm>
            <a:off x="477543" y="2140765"/>
            <a:ext cx="4333943" cy="1419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4800" dirty="0" err="1">
                <a:solidFill>
                  <a:srgbClr val="002060"/>
                </a:solidFill>
                <a:sym typeface="Barlow"/>
              </a:rPr>
              <a:t>Cách</a:t>
            </a:r>
            <a:r>
              <a:rPr lang="en-US" sz="4800" dirty="0">
                <a:solidFill>
                  <a:srgbClr val="002060"/>
                </a:solidFill>
                <a:sym typeface="Barlow"/>
              </a:rPr>
              <a:t> Quan </a:t>
            </a:r>
            <a:r>
              <a:rPr lang="en-US" sz="4800" dirty="0" err="1">
                <a:solidFill>
                  <a:srgbClr val="002060"/>
                </a:solidFill>
                <a:sym typeface="Barlow"/>
              </a:rPr>
              <a:t>Sát</a:t>
            </a:r>
            <a:r>
              <a:rPr lang="en-US" sz="4800" dirty="0">
                <a:solidFill>
                  <a:srgbClr val="002060"/>
                </a:solidFill>
                <a:sym typeface="Barlow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Barlow"/>
              </a:rPr>
              <a:t>Một</a:t>
            </a:r>
            <a:r>
              <a:rPr lang="en-US" sz="4800" dirty="0">
                <a:solidFill>
                  <a:srgbClr val="002060"/>
                </a:solidFill>
                <a:sym typeface="Barlow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Barlow"/>
              </a:rPr>
              <a:t>Vật</a:t>
            </a:r>
            <a:r>
              <a:rPr lang="en-US" sz="4800" dirty="0">
                <a:solidFill>
                  <a:srgbClr val="002060"/>
                </a:solidFill>
                <a:sym typeface="Barlow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Barlow"/>
              </a:rPr>
              <a:t>Nhỏ</a:t>
            </a:r>
            <a:r>
              <a:rPr lang="en-US" sz="4800" dirty="0">
                <a:solidFill>
                  <a:srgbClr val="002060"/>
                </a:solidFill>
                <a:sym typeface="Barlow"/>
              </a:rPr>
              <a:t> Qua </a:t>
            </a:r>
            <a:r>
              <a:rPr lang="en-US" sz="4800" dirty="0" err="1">
                <a:solidFill>
                  <a:srgbClr val="002060"/>
                </a:solidFill>
                <a:sym typeface="Barlow"/>
              </a:rPr>
              <a:t>Kính</a:t>
            </a:r>
            <a:r>
              <a:rPr lang="en-US" sz="4800" dirty="0">
                <a:solidFill>
                  <a:srgbClr val="002060"/>
                </a:solidFill>
                <a:sym typeface="Barlow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Barlow"/>
              </a:rPr>
              <a:t>Lúp</a:t>
            </a:r>
            <a:endParaRPr lang="en-US" sz="4800" dirty="0">
              <a:solidFill>
                <a:srgbClr val="002060"/>
              </a:solidFill>
              <a:sym typeface="Barlow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5B0B5B5B-A79E-935B-64E0-7E39A1CEA1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11149" y="585729"/>
            <a:ext cx="4771594" cy="47715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85575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269;p26">
            <a:extLst>
              <a:ext uri="{FF2B5EF4-FFF2-40B4-BE49-F238E27FC236}">
                <a16:creationId xmlns:a16="http://schemas.microsoft.com/office/drawing/2014/main" id="{5ABAC366-4EF7-46CC-237F-55E4E124EAAD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-46084"/>
            <a:ext cx="5984488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US" sz="1800" dirty="0"/>
              <a:t>II. </a:t>
            </a:r>
            <a:r>
              <a:rPr lang="en-US" sz="1800" dirty="0" err="1">
                <a:sym typeface="Barlow"/>
              </a:rPr>
              <a:t>Cách</a:t>
            </a:r>
            <a:r>
              <a:rPr lang="en-US" sz="1800" dirty="0">
                <a:sym typeface="Barlow"/>
              </a:rPr>
              <a:t> Quan </a:t>
            </a:r>
            <a:r>
              <a:rPr lang="en-US" sz="1800" dirty="0" err="1">
                <a:sym typeface="Barlow"/>
              </a:rPr>
              <a:t>Sá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Mộ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Vậ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Nhỏ</a:t>
            </a:r>
            <a:r>
              <a:rPr lang="en-US" sz="1800" dirty="0">
                <a:sym typeface="Barlow"/>
              </a:rPr>
              <a:t> Qua </a:t>
            </a:r>
            <a:r>
              <a:rPr lang="en-US" sz="1800" dirty="0" err="1">
                <a:sym typeface="Barlow"/>
              </a:rPr>
              <a:t>Kính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Lúp</a:t>
            </a:r>
            <a:endParaRPr sz="1800" dirty="0"/>
          </a:p>
        </p:txBody>
      </p:sp>
      <p:sp>
        <p:nvSpPr>
          <p:cNvPr id="4" name="Google Shape;270;p26">
            <a:extLst>
              <a:ext uri="{FF2B5EF4-FFF2-40B4-BE49-F238E27FC236}">
                <a16:creationId xmlns:a16="http://schemas.microsoft.com/office/drawing/2014/main" id="{00A2B873-A7F5-AD5B-6F68-739E69015C45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CD08EFEC-6C4F-84F7-3A1F-4795097A73C6}"/>
              </a:ext>
            </a:extLst>
          </p:cNvPr>
          <p:cNvGrpSpPr/>
          <p:nvPr/>
        </p:nvGrpSpPr>
        <p:grpSpPr>
          <a:xfrm>
            <a:off x="311599" y="463900"/>
            <a:ext cx="1467543" cy="386885"/>
            <a:chOff x="951914" y="1097155"/>
            <a:chExt cx="5379613" cy="484015"/>
          </a:xfrm>
          <a:solidFill>
            <a:srgbClr val="FFFFFF"/>
          </a:solidFill>
        </p:grpSpPr>
        <p:sp>
          <p:nvSpPr>
            <p:cNvPr id="8" name="Rectangle: Rounded Corners 7">
              <a:extLst>
                <a:ext uri="{FF2B5EF4-FFF2-40B4-BE49-F238E27FC236}">
                  <a16:creationId xmlns:a16="http://schemas.microsoft.com/office/drawing/2014/main" id="{2707FF62-3927-C2A6-B758-CEA720243B21}"/>
                </a:ext>
              </a:extLst>
            </p:cNvPr>
            <p:cNvSpPr/>
            <p:nvPr/>
          </p:nvSpPr>
          <p:spPr>
            <a:xfrm>
              <a:off x="951914" y="1184563"/>
              <a:ext cx="5379613" cy="396607"/>
            </a:xfrm>
            <a:prstGeom prst="roundRect">
              <a:avLst/>
            </a:prstGeom>
            <a:solidFill>
              <a:srgbClr val="FFFFFF"/>
            </a:solidFill>
            <a:ln w="25400" cap="flat" cmpd="sng" algn="ctr">
              <a:solidFill>
                <a:srgbClr val="E36414"/>
              </a:solidFill>
              <a:prstDash val="sysDot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D9D9D9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9" name="Google Shape;356;p47">
              <a:extLst>
                <a:ext uri="{FF2B5EF4-FFF2-40B4-BE49-F238E27FC236}">
                  <a16:creationId xmlns:a16="http://schemas.microsoft.com/office/drawing/2014/main" id="{DBAF7304-7BFD-204A-5D80-A86C7E3D085F}"/>
                </a:ext>
              </a:extLst>
            </p:cNvPr>
            <p:cNvSpPr txBox="1">
              <a:spLocks/>
            </p:cNvSpPr>
            <p:nvPr/>
          </p:nvSpPr>
          <p:spPr>
            <a:xfrm>
              <a:off x="951914" y="1097155"/>
              <a:ext cx="5379613" cy="33185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L="0" indent="0"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1pPr>
              <a:lvl2pPr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2pPr>
              <a:lvl3pPr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3pPr>
              <a:lvl4pPr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4pPr>
              <a:lvl5pPr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5pPr>
              <a:lvl6pPr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6pPr>
              <a:lvl7pPr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7pPr>
              <a:lvl8pPr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8pPr>
              <a:lvl9pPr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2E2723"/>
                </a:buClr>
                <a:buSzPts val="3000"/>
                <a:buFont typeface="Barlow"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dirty="0">
                  <a:ln>
                    <a:noFill/>
                  </a:ln>
                  <a:solidFill>
                    <a:srgbClr val="2E2723"/>
                  </a:solidFill>
                  <a:effectLst/>
                  <a:uLnTx/>
                  <a:uFillTx/>
                  <a:latin typeface="Roboto Black" panose="02000000000000000000" pitchFamily="2" charset="0"/>
                  <a:ea typeface="Roboto Black" panose="02000000000000000000" pitchFamily="2" charset="0"/>
                  <a:sym typeface="Barlow"/>
                </a:rPr>
                <a:t>1. </a:t>
              </a:r>
              <a:r>
                <a:rPr kumimoji="0" lang="en-US" sz="16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2E2723"/>
                  </a:solidFill>
                  <a:effectLst/>
                  <a:uLnTx/>
                  <a:uFillTx/>
                  <a:latin typeface="Roboto Black" panose="02000000000000000000" pitchFamily="2" charset="0"/>
                  <a:ea typeface="Roboto Black" panose="02000000000000000000" pitchFamily="2" charset="0"/>
                  <a:sym typeface="Barlow"/>
                </a:rPr>
                <a:t>Chuẩn</a:t>
              </a:r>
              <a:r>
                <a:rPr kumimoji="0" lang="en-US" sz="1600" b="1" i="0" u="none" strike="noStrike" kern="0" cap="none" spc="0" normalizeH="0" baseline="0" noProof="0" dirty="0">
                  <a:ln>
                    <a:noFill/>
                  </a:ln>
                  <a:solidFill>
                    <a:srgbClr val="2E2723"/>
                  </a:solidFill>
                  <a:effectLst/>
                  <a:uLnTx/>
                  <a:uFillTx/>
                  <a:latin typeface="Roboto Black" panose="02000000000000000000" pitchFamily="2" charset="0"/>
                  <a:ea typeface="Roboto Black" panose="02000000000000000000" pitchFamily="2" charset="0"/>
                  <a:sym typeface="Barlow"/>
                </a:rPr>
                <a:t> </a:t>
              </a:r>
              <a:r>
                <a:rPr kumimoji="0" lang="en-US" sz="16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2E2723"/>
                  </a:solidFill>
                  <a:effectLst/>
                  <a:uLnTx/>
                  <a:uFillTx/>
                  <a:latin typeface="Roboto Black" panose="02000000000000000000" pitchFamily="2" charset="0"/>
                  <a:ea typeface="Roboto Black" panose="02000000000000000000" pitchFamily="2" charset="0"/>
                  <a:sym typeface="Barlow"/>
                </a:rPr>
                <a:t>Bị</a:t>
              </a:r>
              <a:endPara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Roboto Black" panose="02000000000000000000" pitchFamily="2" charset="0"/>
                <a:ea typeface="Roboto Black" panose="02000000000000000000" pitchFamily="2" charset="0"/>
                <a:sym typeface="Barlow"/>
              </a:endParaRP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B8B22251-D7FA-851D-A15C-F314AD41CB77}"/>
              </a:ext>
            </a:extLst>
          </p:cNvPr>
          <p:cNvSpPr txBox="1"/>
          <p:nvPr/>
        </p:nvSpPr>
        <p:spPr>
          <a:xfrm>
            <a:off x="394399" y="975057"/>
            <a:ext cx="2014264" cy="494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20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>
              <a:buClr>
                <a:srgbClr val="9AB5BE"/>
              </a:buClr>
            </a:pPr>
            <a:r>
              <a:rPr lang="en-US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úp</a:t>
            </a:r>
            <a:endParaRPr lang="en-US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D592A9C-1757-FB1B-B759-E08EFE3316CB}"/>
              </a:ext>
            </a:extLst>
          </p:cNvPr>
          <p:cNvSpPr txBox="1"/>
          <p:nvPr/>
        </p:nvSpPr>
        <p:spPr>
          <a:xfrm>
            <a:off x="394398" y="1402460"/>
            <a:ext cx="2371103" cy="494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20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>
              <a:buClr>
                <a:srgbClr val="9AB5BE"/>
              </a:buClr>
            </a:pPr>
            <a:r>
              <a:rPr lang="en-US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i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endParaRPr lang="en-US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126" name="Picture 6">
            <a:extLst>
              <a:ext uri="{FF2B5EF4-FFF2-40B4-BE49-F238E27FC236}">
                <a16:creationId xmlns:a16="http://schemas.microsoft.com/office/drawing/2014/main" id="{E13619C1-1D3C-7A4E-D854-8CAC458CFB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2078" y="589631"/>
            <a:ext cx="4294730" cy="42947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2" name="Group 21">
            <a:extLst>
              <a:ext uri="{FF2B5EF4-FFF2-40B4-BE49-F238E27FC236}">
                <a16:creationId xmlns:a16="http://schemas.microsoft.com/office/drawing/2014/main" id="{2638A0A6-E3F9-3580-5021-35D2D857DD2D}"/>
              </a:ext>
            </a:extLst>
          </p:cNvPr>
          <p:cNvGrpSpPr/>
          <p:nvPr/>
        </p:nvGrpSpPr>
        <p:grpSpPr>
          <a:xfrm>
            <a:off x="311599" y="2015388"/>
            <a:ext cx="1467543" cy="386885"/>
            <a:chOff x="951914" y="1097155"/>
            <a:chExt cx="5379613" cy="484015"/>
          </a:xfrm>
          <a:solidFill>
            <a:srgbClr val="FFFFFF"/>
          </a:solidFill>
        </p:grpSpPr>
        <p:sp>
          <p:nvSpPr>
            <p:cNvPr id="23" name="Rectangle: Rounded Corners 22">
              <a:extLst>
                <a:ext uri="{FF2B5EF4-FFF2-40B4-BE49-F238E27FC236}">
                  <a16:creationId xmlns:a16="http://schemas.microsoft.com/office/drawing/2014/main" id="{6A73A0F1-393F-C1B5-06EC-D668A1612CB1}"/>
                </a:ext>
              </a:extLst>
            </p:cNvPr>
            <p:cNvSpPr/>
            <p:nvPr/>
          </p:nvSpPr>
          <p:spPr>
            <a:xfrm>
              <a:off x="951914" y="1184563"/>
              <a:ext cx="5379613" cy="396607"/>
            </a:xfrm>
            <a:prstGeom prst="roundRect">
              <a:avLst/>
            </a:prstGeom>
            <a:solidFill>
              <a:srgbClr val="FFFFFF"/>
            </a:solidFill>
            <a:ln w="25400" cap="flat" cmpd="sng" algn="ctr">
              <a:solidFill>
                <a:srgbClr val="E36414"/>
              </a:solidFill>
              <a:prstDash val="sysDot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D9D9D9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4" name="Google Shape;356;p47">
              <a:extLst>
                <a:ext uri="{FF2B5EF4-FFF2-40B4-BE49-F238E27FC236}">
                  <a16:creationId xmlns:a16="http://schemas.microsoft.com/office/drawing/2014/main" id="{23D5836F-22F2-62D9-D661-9DCE9E7516A6}"/>
                </a:ext>
              </a:extLst>
            </p:cNvPr>
            <p:cNvSpPr txBox="1">
              <a:spLocks/>
            </p:cNvSpPr>
            <p:nvPr/>
          </p:nvSpPr>
          <p:spPr>
            <a:xfrm>
              <a:off x="951914" y="1097155"/>
              <a:ext cx="5379613" cy="33185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L="0" indent="0"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1pPr>
              <a:lvl2pPr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2pPr>
              <a:lvl3pPr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3pPr>
              <a:lvl4pPr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4pPr>
              <a:lvl5pPr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5pPr>
              <a:lvl6pPr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6pPr>
              <a:lvl7pPr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7pPr>
              <a:lvl8pPr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8pPr>
              <a:lvl9pPr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2E2723"/>
                </a:buClr>
                <a:buSzPts val="3000"/>
                <a:buFont typeface="Barlow"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dirty="0">
                  <a:ln>
                    <a:noFill/>
                  </a:ln>
                  <a:solidFill>
                    <a:srgbClr val="2E2723"/>
                  </a:solidFill>
                  <a:effectLst/>
                  <a:uLnTx/>
                  <a:uFillTx/>
                  <a:latin typeface="Roboto Black" panose="02000000000000000000" pitchFamily="2" charset="0"/>
                  <a:ea typeface="Roboto Black" panose="02000000000000000000" pitchFamily="2" charset="0"/>
                  <a:sym typeface="Barlow"/>
                </a:rPr>
                <a:t>2. </a:t>
              </a:r>
              <a:r>
                <a:rPr kumimoji="0" lang="en-US" sz="16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2E2723"/>
                  </a:solidFill>
                  <a:effectLst/>
                  <a:uLnTx/>
                  <a:uFillTx/>
                  <a:latin typeface="Roboto Black" panose="02000000000000000000" pitchFamily="2" charset="0"/>
                  <a:ea typeface="Roboto Black" panose="02000000000000000000" pitchFamily="2" charset="0"/>
                  <a:sym typeface="Barlow"/>
                </a:rPr>
                <a:t>Tiến</a:t>
              </a:r>
              <a:r>
                <a:rPr kumimoji="0" lang="en-US" sz="1600" b="1" i="0" u="none" strike="noStrike" kern="0" cap="none" spc="0" normalizeH="0" baseline="0" noProof="0" dirty="0">
                  <a:ln>
                    <a:noFill/>
                  </a:ln>
                  <a:solidFill>
                    <a:srgbClr val="2E2723"/>
                  </a:solidFill>
                  <a:effectLst/>
                  <a:uLnTx/>
                  <a:uFillTx/>
                  <a:latin typeface="Roboto Black" panose="02000000000000000000" pitchFamily="2" charset="0"/>
                  <a:ea typeface="Roboto Black" panose="02000000000000000000" pitchFamily="2" charset="0"/>
                  <a:sym typeface="Barlow"/>
                </a:rPr>
                <a:t> </a:t>
              </a:r>
              <a:r>
                <a:rPr kumimoji="0" lang="en-US" sz="16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2E2723"/>
                  </a:solidFill>
                  <a:effectLst/>
                  <a:uLnTx/>
                  <a:uFillTx/>
                  <a:latin typeface="Roboto Black" panose="02000000000000000000" pitchFamily="2" charset="0"/>
                  <a:ea typeface="Roboto Black" panose="02000000000000000000" pitchFamily="2" charset="0"/>
                  <a:sym typeface="Barlow"/>
                </a:rPr>
                <a:t>hành</a:t>
              </a:r>
              <a:endPara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Roboto Black" panose="02000000000000000000" pitchFamily="2" charset="0"/>
                <a:ea typeface="Roboto Black" panose="02000000000000000000" pitchFamily="2" charset="0"/>
                <a:sym typeface="Barlow"/>
              </a:endParaRPr>
            </a:p>
          </p:txBody>
        </p:sp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D6519D1F-BE11-3E9E-5D16-E6DD6933BBFD}"/>
              </a:ext>
            </a:extLst>
          </p:cNvPr>
          <p:cNvSpPr txBox="1"/>
          <p:nvPr/>
        </p:nvSpPr>
        <p:spPr>
          <a:xfrm>
            <a:off x="394398" y="2526545"/>
            <a:ext cx="4460099" cy="494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20000"/>
              </a:lnSpc>
              <a:buClr>
                <a:srgbClr val="9AB5BE"/>
              </a:buClr>
              <a:buSzPts val="1400"/>
              <a:buFont typeface="Lato"/>
              <a:buNone/>
              <a:defRPr sz="1800">
                <a:solidFill>
                  <a:srgbClr val="002060"/>
                </a:solidFill>
                <a:latin typeface="Arial" panose="020B0604020202020204" pitchFamily="34" charset="0"/>
                <a:ea typeface="Lato"/>
                <a:cs typeface="Arial" panose="020B0604020202020204" pitchFamily="34" charset="0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r>
              <a:rPr lang="vi-VN" dirty="0"/>
              <a:t>Đặt vật c</a:t>
            </a:r>
            <a:r>
              <a:rPr lang="en-US" dirty="0"/>
              <a:t>ầ</a:t>
            </a:r>
            <a:r>
              <a:rPr lang="vi-VN" dirty="0"/>
              <a:t>n quan sát lên mặt tờ gi</a:t>
            </a:r>
            <a:r>
              <a:rPr lang="en-US" dirty="0" err="1"/>
              <a:t>ấy</a:t>
            </a:r>
            <a:r>
              <a:rPr lang="en-US" dirty="0"/>
              <a:t> </a:t>
            </a:r>
            <a:r>
              <a:rPr lang="vi-VN" dirty="0"/>
              <a:t>tr</a:t>
            </a:r>
            <a:r>
              <a:rPr lang="en-US" dirty="0"/>
              <a:t>ắ</a:t>
            </a:r>
            <a:r>
              <a:rPr lang="vi-VN" dirty="0"/>
              <a:t>ng</a:t>
            </a:r>
            <a:endParaRPr lang="en-US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538E4773-8C85-7E75-62A0-5CF6CA42D3BE}"/>
              </a:ext>
            </a:extLst>
          </p:cNvPr>
          <p:cNvSpPr txBox="1"/>
          <p:nvPr/>
        </p:nvSpPr>
        <p:spPr>
          <a:xfrm>
            <a:off x="394398" y="3045028"/>
            <a:ext cx="5865153" cy="494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20000"/>
              </a:lnSpc>
              <a:buClr>
                <a:srgbClr val="9AB5BE"/>
              </a:buClr>
              <a:buSzPts val="1400"/>
              <a:buFont typeface="Lato"/>
              <a:buNone/>
              <a:defRPr sz="1800">
                <a:solidFill>
                  <a:srgbClr val="002060"/>
                </a:solidFill>
                <a:latin typeface="Arial" panose="020B0604020202020204" pitchFamily="34" charset="0"/>
                <a:ea typeface="Lato"/>
                <a:cs typeface="Arial" panose="020B0604020202020204" pitchFamily="34" charset="0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r>
              <a:rPr lang="vi-VN" dirty="0"/>
              <a:t>Dịch chuyến kính lúp đến vị trí sao cho</a:t>
            </a:r>
            <a:r>
              <a:rPr lang="en-US" dirty="0"/>
              <a:t>: d &lt; f </a:t>
            </a:r>
            <a:r>
              <a:rPr lang="en-US" dirty="0" err="1"/>
              <a:t>và</a:t>
            </a:r>
            <a:r>
              <a:rPr lang="en-US" dirty="0"/>
              <a:t> d = f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8E643D1A-810F-CDB8-8567-97AAD134546F}"/>
              </a:ext>
            </a:extLst>
          </p:cNvPr>
          <p:cNvSpPr txBox="1"/>
          <p:nvPr/>
        </p:nvSpPr>
        <p:spPr>
          <a:xfrm>
            <a:off x="394398" y="3533323"/>
            <a:ext cx="6184822" cy="81947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20000"/>
              </a:lnSpc>
              <a:buClr>
                <a:srgbClr val="9AB5BE"/>
              </a:buClr>
              <a:buSzPts val="1400"/>
              <a:buFont typeface="Lato"/>
              <a:buNone/>
              <a:defRPr sz="1800">
                <a:solidFill>
                  <a:srgbClr val="002060"/>
                </a:solidFill>
                <a:latin typeface="Arial" panose="020B0604020202020204" pitchFamily="34" charset="0"/>
                <a:ea typeface="Lato"/>
                <a:cs typeface="Arial" panose="020B0604020202020204" pitchFamily="34" charset="0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r>
              <a:rPr lang="vi-VN" dirty="0"/>
              <a:t>Trong m</a:t>
            </a:r>
            <a:r>
              <a:rPr lang="en-US" dirty="0"/>
              <a:t>ỗ</a:t>
            </a:r>
            <a:r>
              <a:rPr lang="vi-VN" dirty="0"/>
              <a:t>i trường hợp, đặt mất ở vị trí thích hợp đế nhìn rõ ảnh của vật. M</a:t>
            </a:r>
            <a:r>
              <a:rPr lang="en-US" dirty="0"/>
              <a:t>ô</a:t>
            </a:r>
            <a:r>
              <a:rPr lang="vi-VN" dirty="0"/>
              <a:t> tả tính chất hình ảnh quan sát được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3517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/>
      <p:bldP spid="25" grpId="0"/>
      <p:bldP spid="26" grpId="0"/>
      <p:bldP spid="2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269;p26">
            <a:extLst>
              <a:ext uri="{FF2B5EF4-FFF2-40B4-BE49-F238E27FC236}">
                <a16:creationId xmlns:a16="http://schemas.microsoft.com/office/drawing/2014/main" id="{982D6110-960F-685E-72F7-4FE8F79C66AE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-46084"/>
            <a:ext cx="5984488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1800" dirty="0"/>
              <a:t>II. </a:t>
            </a:r>
            <a:r>
              <a:rPr lang="en-US" sz="1800" dirty="0" err="1">
                <a:sym typeface="Barlow"/>
              </a:rPr>
              <a:t>Cách</a:t>
            </a:r>
            <a:r>
              <a:rPr lang="en-US" sz="1800" dirty="0">
                <a:sym typeface="Barlow"/>
              </a:rPr>
              <a:t> Quan </a:t>
            </a:r>
            <a:r>
              <a:rPr lang="en-US" sz="1800" dirty="0" err="1">
                <a:sym typeface="Barlow"/>
              </a:rPr>
              <a:t>Sá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Mộ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Vậ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Nhỏ</a:t>
            </a:r>
            <a:r>
              <a:rPr lang="en-US" sz="1800" dirty="0">
                <a:sym typeface="Barlow"/>
              </a:rPr>
              <a:t> Qua </a:t>
            </a:r>
            <a:r>
              <a:rPr lang="en-US" sz="1800" dirty="0" err="1">
                <a:sym typeface="Barlow"/>
              </a:rPr>
              <a:t>Kính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Lúp</a:t>
            </a:r>
            <a:endParaRPr sz="1800" dirty="0"/>
          </a:p>
        </p:txBody>
      </p:sp>
      <p:sp>
        <p:nvSpPr>
          <p:cNvPr id="5" name="Google Shape;270;p26">
            <a:extLst>
              <a:ext uri="{FF2B5EF4-FFF2-40B4-BE49-F238E27FC236}">
                <a16:creationId xmlns:a16="http://schemas.microsoft.com/office/drawing/2014/main" id="{DE0A33FD-2A3E-59E2-C221-5D9C4BCBB479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6150" name="Line 41">
            <a:extLst>
              <a:ext uri="{FF2B5EF4-FFF2-40B4-BE49-F238E27FC236}">
                <a16:creationId xmlns:a16="http://schemas.microsoft.com/office/drawing/2014/main" id="{6C92B30B-4353-9C01-ED24-B02F3E8FACA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06521" y="3122884"/>
            <a:ext cx="7544411" cy="0"/>
          </a:xfrm>
          <a:prstGeom prst="line">
            <a:avLst/>
          </a:prstGeom>
          <a:noFill/>
          <a:ln w="28575">
            <a:solidFill>
              <a:srgbClr val="D9D9D9">
                <a:lumMod val="10000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</a:endParaRPr>
          </a:p>
        </p:txBody>
      </p:sp>
      <p:sp>
        <p:nvSpPr>
          <p:cNvPr id="6152" name="Line 34">
            <a:extLst>
              <a:ext uri="{FF2B5EF4-FFF2-40B4-BE49-F238E27FC236}">
                <a16:creationId xmlns:a16="http://schemas.microsoft.com/office/drawing/2014/main" id="{3B742BC7-9EE4-3E68-8F64-6F811CDC1D5B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0106" y="2102348"/>
            <a:ext cx="0" cy="2057400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>
              <a:latin typeface="Arial" panose="020B0604020202020204" pitchFamily="34" charset="0"/>
              <a:ea typeface="+mn-ea"/>
            </a:endParaRPr>
          </a:p>
        </p:txBody>
      </p:sp>
      <p:sp>
        <p:nvSpPr>
          <p:cNvPr id="6153" name="Rectangle 51">
            <a:extLst>
              <a:ext uri="{FF2B5EF4-FFF2-40B4-BE49-F238E27FC236}">
                <a16:creationId xmlns:a16="http://schemas.microsoft.com/office/drawing/2014/main" id="{A5380ED7-FD19-09A8-7B99-F04D73071F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9664" y="3206401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Roboto Black" panose="02000000000000000000" pitchFamily="2" charset="0"/>
                <a:ea typeface="+mn-ea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6154" name="Oval 6153">
            <a:extLst>
              <a:ext uri="{FF2B5EF4-FFF2-40B4-BE49-F238E27FC236}">
                <a16:creationId xmlns:a16="http://schemas.microsoft.com/office/drawing/2014/main" id="{7562C1C9-323B-19A2-06AD-E2073BA60D2E}"/>
              </a:ext>
            </a:extLst>
          </p:cNvPr>
          <p:cNvSpPr/>
          <p:nvPr/>
        </p:nvSpPr>
        <p:spPr>
          <a:xfrm>
            <a:off x="6046960" y="3064065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155" name="Rectangle 51">
            <a:extLst>
              <a:ext uri="{FF2B5EF4-FFF2-40B4-BE49-F238E27FC236}">
                <a16:creationId xmlns:a16="http://schemas.microsoft.com/office/drawing/2014/main" id="{A83EC4D6-FF7B-0963-A471-8008E7397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70298" y="2684331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Roboto Black" panose="02000000000000000000" pitchFamily="2" charset="0"/>
                <a:ea typeface="+mn-ea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6156" name="Oval 6155">
            <a:extLst>
              <a:ext uri="{FF2B5EF4-FFF2-40B4-BE49-F238E27FC236}">
                <a16:creationId xmlns:a16="http://schemas.microsoft.com/office/drawing/2014/main" id="{CFD506F7-5D9B-E0D6-E360-BA13F6647960}"/>
              </a:ext>
            </a:extLst>
          </p:cNvPr>
          <p:cNvSpPr/>
          <p:nvPr/>
        </p:nvSpPr>
        <p:spPr>
          <a:xfrm>
            <a:off x="7205801" y="3078892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6157" name="Straight Arrow Connector 6156">
            <a:extLst>
              <a:ext uri="{FF2B5EF4-FFF2-40B4-BE49-F238E27FC236}">
                <a16:creationId xmlns:a16="http://schemas.microsoft.com/office/drawing/2014/main" id="{AC153CE5-3698-4D09-44C7-6226638BFDDD}"/>
              </a:ext>
            </a:extLst>
          </p:cNvPr>
          <p:cNvCxnSpPr>
            <a:cxnSpLocks/>
          </p:cNvCxnSpPr>
          <p:nvPr/>
        </p:nvCxnSpPr>
        <p:spPr>
          <a:xfrm flipV="1">
            <a:off x="5274440" y="2567606"/>
            <a:ext cx="0" cy="582750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olid"/>
            <a:tailEnd type="triangle"/>
          </a:ln>
          <a:effectLst/>
        </p:spPr>
      </p:cxnSp>
      <p:sp>
        <p:nvSpPr>
          <p:cNvPr id="6158" name="Rectangle 51">
            <a:extLst>
              <a:ext uri="{FF2B5EF4-FFF2-40B4-BE49-F238E27FC236}">
                <a16:creationId xmlns:a16="http://schemas.microsoft.com/office/drawing/2014/main" id="{A9B9139B-B9A7-B1CC-DBED-2AF4981C23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2647" y="2262781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Roboto Black" panose="02000000000000000000" pitchFamily="2" charset="0"/>
                <a:ea typeface="+mn-ea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6159" name="Rectangle 51">
            <a:extLst>
              <a:ext uri="{FF2B5EF4-FFF2-40B4-BE49-F238E27FC236}">
                <a16:creationId xmlns:a16="http://schemas.microsoft.com/office/drawing/2014/main" id="{B963A6DA-C35D-18DF-0F3D-4F8F62A793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2647" y="3181704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Roboto Black" panose="02000000000000000000" pitchFamily="2" charset="0"/>
                <a:ea typeface="+mn-ea"/>
                <a:cs typeface="Times New Roman" panose="02020603050405020304" pitchFamily="18" charset="0"/>
              </a:rPr>
              <a:t>B</a:t>
            </a:r>
          </a:p>
        </p:txBody>
      </p:sp>
      <p:grpSp>
        <p:nvGrpSpPr>
          <p:cNvPr id="6160" name="Group 40">
            <a:extLst>
              <a:ext uri="{FF2B5EF4-FFF2-40B4-BE49-F238E27FC236}">
                <a16:creationId xmlns:a16="http://schemas.microsoft.com/office/drawing/2014/main" id="{63A09E35-3C66-45C7-7132-9F56197679A3}"/>
              </a:ext>
            </a:extLst>
          </p:cNvPr>
          <p:cNvGrpSpPr>
            <a:grpSpLocks/>
          </p:cNvGrpSpPr>
          <p:nvPr/>
        </p:nvGrpSpPr>
        <p:grpSpPr bwMode="auto">
          <a:xfrm rot="1984323" flipV="1">
            <a:off x="5191012" y="2846933"/>
            <a:ext cx="990621" cy="767"/>
            <a:chOff x="997" y="70724"/>
            <a:chExt cx="243" cy="767"/>
          </a:xfrm>
        </p:grpSpPr>
        <p:sp>
          <p:nvSpPr>
            <p:cNvPr id="6161" name="Line 41">
              <a:extLst>
                <a:ext uri="{FF2B5EF4-FFF2-40B4-BE49-F238E27FC236}">
                  <a16:creationId xmlns:a16="http://schemas.microsoft.com/office/drawing/2014/main" id="{01CDE208-C849-99D3-7A4B-6DAB381423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0" y="70724"/>
              <a:ext cx="180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6162" name="Line 42">
              <a:extLst>
                <a:ext uri="{FF2B5EF4-FFF2-40B4-BE49-F238E27FC236}">
                  <a16:creationId xmlns:a16="http://schemas.microsoft.com/office/drawing/2014/main" id="{AA0A68D7-5511-62DA-CE6D-5E4DDC98E4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7" y="71491"/>
              <a:ext cx="130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6163" name="Group 40">
            <a:extLst>
              <a:ext uri="{FF2B5EF4-FFF2-40B4-BE49-F238E27FC236}">
                <a16:creationId xmlns:a16="http://schemas.microsoft.com/office/drawing/2014/main" id="{9BF3D44A-0541-D452-90C2-D8D04A39BCA9}"/>
              </a:ext>
            </a:extLst>
          </p:cNvPr>
          <p:cNvGrpSpPr>
            <a:grpSpLocks/>
          </p:cNvGrpSpPr>
          <p:nvPr/>
        </p:nvGrpSpPr>
        <p:grpSpPr bwMode="auto">
          <a:xfrm rot="1514282" flipV="1">
            <a:off x="5986760" y="2961705"/>
            <a:ext cx="1818173" cy="1"/>
            <a:chOff x="991" y="2063"/>
            <a:chExt cx="446" cy="1"/>
          </a:xfrm>
        </p:grpSpPr>
        <p:sp>
          <p:nvSpPr>
            <p:cNvPr id="6164" name="Line 41">
              <a:extLst>
                <a:ext uri="{FF2B5EF4-FFF2-40B4-BE49-F238E27FC236}">
                  <a16:creationId xmlns:a16="http://schemas.microsoft.com/office/drawing/2014/main" id="{4157BFD0-829F-46A0-1099-87A1FDD2D3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28" y="2063"/>
              <a:ext cx="309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6165" name="Line 42">
              <a:extLst>
                <a:ext uri="{FF2B5EF4-FFF2-40B4-BE49-F238E27FC236}">
                  <a16:creationId xmlns:a16="http://schemas.microsoft.com/office/drawing/2014/main" id="{6B93D9F1-63F9-77A7-D1B4-EE9702474A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1" y="2064"/>
              <a:ext cx="164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6166" name="Group 40">
            <a:extLst>
              <a:ext uri="{FF2B5EF4-FFF2-40B4-BE49-F238E27FC236}">
                <a16:creationId xmlns:a16="http://schemas.microsoft.com/office/drawing/2014/main" id="{FAE40213-FB49-C621-1EF7-CB5B3C228CC4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5268377" y="2332749"/>
            <a:ext cx="827450" cy="245953"/>
            <a:chOff x="991" y="2064"/>
            <a:chExt cx="1198" cy="0"/>
          </a:xfrm>
        </p:grpSpPr>
        <p:sp>
          <p:nvSpPr>
            <p:cNvPr id="6167" name="Line 41">
              <a:extLst>
                <a:ext uri="{FF2B5EF4-FFF2-40B4-BE49-F238E27FC236}">
                  <a16:creationId xmlns:a16="http://schemas.microsoft.com/office/drawing/2014/main" id="{EF062F2B-5BE5-4A8E-91E2-C0DDDF69E9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53" y="2064"/>
              <a:ext cx="936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6168" name="Line 42">
              <a:extLst>
                <a:ext uri="{FF2B5EF4-FFF2-40B4-BE49-F238E27FC236}">
                  <a16:creationId xmlns:a16="http://schemas.microsoft.com/office/drawing/2014/main" id="{BC7C88AD-97CD-694A-BA4C-72207C4DD2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1" y="2064"/>
              <a:ext cx="626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6169" name="Group 40">
            <a:extLst>
              <a:ext uri="{FF2B5EF4-FFF2-40B4-BE49-F238E27FC236}">
                <a16:creationId xmlns:a16="http://schemas.microsoft.com/office/drawing/2014/main" id="{DC984CCB-710F-CD06-500D-559932814256}"/>
              </a:ext>
            </a:extLst>
          </p:cNvPr>
          <p:cNvGrpSpPr>
            <a:grpSpLocks/>
          </p:cNvGrpSpPr>
          <p:nvPr/>
        </p:nvGrpSpPr>
        <p:grpSpPr bwMode="auto">
          <a:xfrm rot="1984323" flipV="1">
            <a:off x="5966771" y="3531591"/>
            <a:ext cx="1545043" cy="767"/>
            <a:chOff x="997" y="70723"/>
            <a:chExt cx="379" cy="767"/>
          </a:xfrm>
        </p:grpSpPr>
        <p:sp>
          <p:nvSpPr>
            <p:cNvPr id="6170" name="Line 41">
              <a:extLst>
                <a:ext uri="{FF2B5EF4-FFF2-40B4-BE49-F238E27FC236}">
                  <a16:creationId xmlns:a16="http://schemas.microsoft.com/office/drawing/2014/main" id="{A36CE84F-3F52-0F99-6DD8-42EAAF9CCB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45" y="70723"/>
              <a:ext cx="231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6171" name="Line 42">
              <a:extLst>
                <a:ext uri="{FF2B5EF4-FFF2-40B4-BE49-F238E27FC236}">
                  <a16:creationId xmlns:a16="http://schemas.microsoft.com/office/drawing/2014/main" id="{A27A777C-E579-360A-EB9C-5B5E7C3879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7" y="71490"/>
              <a:ext cx="184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sp>
        <p:nvSpPr>
          <p:cNvPr id="6172" name="Rectangle 51">
            <a:extLst>
              <a:ext uri="{FF2B5EF4-FFF2-40B4-BE49-F238E27FC236}">
                <a16:creationId xmlns:a16="http://schemas.microsoft.com/office/drawing/2014/main" id="{535C4DE7-4B71-00DA-6A10-07F33EF035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1583" y="580946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Roboto Black" panose="02000000000000000000" pitchFamily="2" charset="0"/>
                <a:ea typeface="+mn-ea"/>
                <a:cs typeface="Times New Roman" panose="02020603050405020304" pitchFamily="18" charset="0"/>
              </a:rPr>
              <a:t>A’</a:t>
            </a:r>
          </a:p>
        </p:txBody>
      </p:sp>
      <p:cxnSp>
        <p:nvCxnSpPr>
          <p:cNvPr id="6173" name="Straight Arrow Connector 6172">
            <a:extLst>
              <a:ext uri="{FF2B5EF4-FFF2-40B4-BE49-F238E27FC236}">
                <a16:creationId xmlns:a16="http://schemas.microsoft.com/office/drawing/2014/main" id="{201E1B2E-E3F4-64BB-BC18-040BAE346607}"/>
              </a:ext>
            </a:extLst>
          </p:cNvPr>
          <p:cNvCxnSpPr>
            <a:cxnSpLocks/>
          </p:cNvCxnSpPr>
          <p:nvPr/>
        </p:nvCxnSpPr>
        <p:spPr>
          <a:xfrm flipV="1">
            <a:off x="2702960" y="879126"/>
            <a:ext cx="0" cy="2228084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ysDot"/>
            <a:tailEnd type="triangle"/>
          </a:ln>
          <a:effectLst/>
        </p:spPr>
      </p:cxnSp>
      <p:sp>
        <p:nvSpPr>
          <p:cNvPr id="6174" name="Rectangle 6173">
            <a:extLst>
              <a:ext uri="{FF2B5EF4-FFF2-40B4-BE49-F238E27FC236}">
                <a16:creationId xmlns:a16="http://schemas.microsoft.com/office/drawing/2014/main" id="{030BE8EA-2C7F-4E51-FD77-1F5A6AC74E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8673" y="3215792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Roboto Black" panose="02000000000000000000" pitchFamily="2" charset="0"/>
                <a:ea typeface="+mn-ea"/>
                <a:cs typeface="Times New Roman" panose="02020603050405020304" pitchFamily="18" charset="0"/>
              </a:rPr>
              <a:t>B’</a:t>
            </a:r>
          </a:p>
        </p:txBody>
      </p:sp>
      <p:sp>
        <p:nvSpPr>
          <p:cNvPr id="6175" name="Line 41">
            <a:extLst>
              <a:ext uri="{FF2B5EF4-FFF2-40B4-BE49-F238E27FC236}">
                <a16:creationId xmlns:a16="http://schemas.microsoft.com/office/drawing/2014/main" id="{1A702C28-9209-A0D9-C3B9-1D90DEE52518}"/>
              </a:ext>
            </a:extLst>
          </p:cNvPr>
          <p:cNvSpPr>
            <a:spLocks noChangeShapeType="1"/>
          </p:cNvSpPr>
          <p:nvPr/>
        </p:nvSpPr>
        <p:spPr bwMode="auto">
          <a:xfrm rot="1514282">
            <a:off x="2500462" y="1693715"/>
            <a:ext cx="3780493" cy="75684"/>
          </a:xfrm>
          <a:prstGeom prst="line">
            <a:avLst/>
          </a:prstGeom>
          <a:noFill/>
          <a:ln w="28575">
            <a:solidFill>
              <a:srgbClr val="EE7214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 dirty="0">
              <a:latin typeface="Arial" panose="020B0604020202020204" pitchFamily="34" charset="0"/>
              <a:ea typeface="+mn-ea"/>
            </a:endParaRPr>
          </a:p>
        </p:txBody>
      </p:sp>
      <p:sp>
        <p:nvSpPr>
          <p:cNvPr id="6176" name="Line 41">
            <a:extLst>
              <a:ext uri="{FF2B5EF4-FFF2-40B4-BE49-F238E27FC236}">
                <a16:creationId xmlns:a16="http://schemas.microsoft.com/office/drawing/2014/main" id="{2688C778-E635-D2A3-48FE-CFD01EDF82A6}"/>
              </a:ext>
            </a:extLst>
          </p:cNvPr>
          <p:cNvSpPr>
            <a:spLocks noChangeShapeType="1"/>
          </p:cNvSpPr>
          <p:nvPr/>
        </p:nvSpPr>
        <p:spPr bwMode="auto">
          <a:xfrm rot="1984323">
            <a:off x="2455933" y="1731714"/>
            <a:ext cx="3087034" cy="5116"/>
          </a:xfrm>
          <a:prstGeom prst="line">
            <a:avLst/>
          </a:prstGeom>
          <a:noFill/>
          <a:ln w="28575">
            <a:solidFill>
              <a:srgbClr val="EE7214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>
              <a:latin typeface="Arial" panose="020B0604020202020204" pitchFamily="34" charset="0"/>
              <a:ea typeface="+mn-ea"/>
            </a:endParaRPr>
          </a:p>
        </p:txBody>
      </p:sp>
      <p:sp>
        <p:nvSpPr>
          <p:cNvPr id="6177" name="Oval 6176">
            <a:extLst>
              <a:ext uri="{FF2B5EF4-FFF2-40B4-BE49-F238E27FC236}">
                <a16:creationId xmlns:a16="http://schemas.microsoft.com/office/drawing/2014/main" id="{C83F74EE-CF3C-D1D8-A56A-CCBB6CBEC8C0}"/>
              </a:ext>
            </a:extLst>
          </p:cNvPr>
          <p:cNvSpPr/>
          <p:nvPr/>
        </p:nvSpPr>
        <p:spPr>
          <a:xfrm>
            <a:off x="2661463" y="853573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178" name="TextBox 6177">
            <a:extLst>
              <a:ext uri="{FF2B5EF4-FFF2-40B4-BE49-F238E27FC236}">
                <a16:creationId xmlns:a16="http://schemas.microsoft.com/office/drawing/2014/main" id="{FD27C744-E11D-E464-D20A-8256D0DFE271}"/>
              </a:ext>
            </a:extLst>
          </p:cNvPr>
          <p:cNvSpPr txBox="1"/>
          <p:nvPr/>
        </p:nvSpPr>
        <p:spPr>
          <a:xfrm>
            <a:off x="434341" y="4173413"/>
            <a:ext cx="8275318" cy="494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20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algn="ctr">
              <a:buClr>
                <a:srgbClr val="9AB5BE"/>
              </a:buClr>
            </a:pPr>
            <a:r>
              <a:rPr lang="en-US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 &lt; f  </a:t>
            </a:r>
            <a:r>
              <a:rPr lang="en-US" sz="2000" b="1" dirty="0">
                <a:solidFill>
                  <a:srgbClr val="002060"/>
                </a:solidFill>
                <a:latin typeface="#9Slide03 Arima Madurai Black" panose="00000A00000000000000" pitchFamily="2" charset="-93"/>
                <a:cs typeface="#9Slide03 Arima Madurai Black" panose="00000A00000000000000" pitchFamily="2" charset="-93"/>
              </a:rPr>
              <a:t>→</a:t>
            </a:r>
            <a:r>
              <a:rPr lang="en-US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ả</a:t>
            </a:r>
            <a:r>
              <a:rPr lang="vi-VN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 </a:t>
            </a:r>
            <a:r>
              <a:rPr lang="en-US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ả</a:t>
            </a:r>
            <a:r>
              <a:rPr lang="vi-VN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 c</a:t>
            </a:r>
            <a:r>
              <a:rPr lang="en-US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ù</a:t>
            </a:r>
            <a:r>
              <a:rPr lang="vi-VN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 chiều và </a:t>
            </a:r>
            <a:r>
              <a:rPr lang="en-US" sz="20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lang="vi-VN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ơn vật, giúp cho việc quan sát các vật </a:t>
            </a:r>
            <a:r>
              <a:rPr lang="en-US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</a:t>
            </a:r>
            <a:r>
              <a:rPr lang="vi-VN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ợc rõ hơn</a:t>
            </a:r>
            <a:endParaRPr lang="en-US" sz="20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179" name="Picture 41" descr="Ojo Ojos De Dibujos Animados Ojo Ilustrador Ojos De Personaje ...">
            <a:extLst>
              <a:ext uri="{FF2B5EF4-FFF2-40B4-BE49-F238E27FC236}">
                <a16:creationId xmlns:a16="http://schemas.microsoft.com/office/drawing/2014/main" id="{0C5D8913-5ED8-4A5F-6859-6F389C0B1A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5F5F5"/>
              </a:clrFrom>
              <a:clrTo>
                <a:srgbClr val="F5F5F5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60594">
            <a:off x="6830386" y="2378897"/>
            <a:ext cx="1190638" cy="11917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726863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269;p26">
            <a:extLst>
              <a:ext uri="{FF2B5EF4-FFF2-40B4-BE49-F238E27FC236}">
                <a16:creationId xmlns:a16="http://schemas.microsoft.com/office/drawing/2014/main" id="{5ABAC366-4EF7-46CC-237F-55E4E124EAAD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-46084"/>
            <a:ext cx="5984488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1800" dirty="0"/>
              <a:t>II. </a:t>
            </a:r>
            <a:r>
              <a:rPr lang="en-US" sz="1800" dirty="0" err="1">
                <a:sym typeface="Barlow"/>
              </a:rPr>
              <a:t>Cách</a:t>
            </a:r>
            <a:r>
              <a:rPr lang="en-US" sz="1800" dirty="0">
                <a:sym typeface="Barlow"/>
              </a:rPr>
              <a:t> Quan </a:t>
            </a:r>
            <a:r>
              <a:rPr lang="en-US" sz="1800" dirty="0" err="1">
                <a:sym typeface="Barlow"/>
              </a:rPr>
              <a:t>Sá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Mộ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Vậ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Nhỏ</a:t>
            </a:r>
            <a:r>
              <a:rPr lang="en-US" sz="1800" dirty="0">
                <a:sym typeface="Barlow"/>
              </a:rPr>
              <a:t> Qua </a:t>
            </a:r>
            <a:r>
              <a:rPr lang="en-US" sz="1800" dirty="0" err="1">
                <a:sym typeface="Barlow"/>
              </a:rPr>
              <a:t>Kính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Lúp</a:t>
            </a:r>
            <a:endParaRPr sz="1800" dirty="0"/>
          </a:p>
        </p:txBody>
      </p:sp>
      <p:sp>
        <p:nvSpPr>
          <p:cNvPr id="4" name="Google Shape;270;p26">
            <a:extLst>
              <a:ext uri="{FF2B5EF4-FFF2-40B4-BE49-F238E27FC236}">
                <a16:creationId xmlns:a16="http://schemas.microsoft.com/office/drawing/2014/main" id="{00A2B873-A7F5-AD5B-6F68-739E69015C45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2" name="Line 41">
            <a:extLst>
              <a:ext uri="{FF2B5EF4-FFF2-40B4-BE49-F238E27FC236}">
                <a16:creationId xmlns:a16="http://schemas.microsoft.com/office/drawing/2014/main" id="{802D4B4B-17B9-5205-55B0-2FC1FBE5183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06521" y="3122884"/>
            <a:ext cx="7544411" cy="0"/>
          </a:xfrm>
          <a:prstGeom prst="line">
            <a:avLst/>
          </a:prstGeom>
          <a:noFill/>
          <a:ln w="28575">
            <a:solidFill>
              <a:srgbClr val="D9D9D9">
                <a:lumMod val="10000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</a:endParaRPr>
          </a:p>
        </p:txBody>
      </p:sp>
      <p:sp>
        <p:nvSpPr>
          <p:cNvPr id="5" name="Line 34">
            <a:extLst>
              <a:ext uri="{FF2B5EF4-FFF2-40B4-BE49-F238E27FC236}">
                <a16:creationId xmlns:a16="http://schemas.microsoft.com/office/drawing/2014/main" id="{F9A90B27-DE89-091F-68C2-C5FD668E54D2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0106" y="2102348"/>
            <a:ext cx="0" cy="2057400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>
              <a:latin typeface="Arial" panose="020B0604020202020204" pitchFamily="34" charset="0"/>
              <a:ea typeface="+mn-ea"/>
            </a:endParaRPr>
          </a:p>
        </p:txBody>
      </p:sp>
      <p:sp>
        <p:nvSpPr>
          <p:cNvPr id="6" name="Rectangle 51">
            <a:extLst>
              <a:ext uri="{FF2B5EF4-FFF2-40B4-BE49-F238E27FC236}">
                <a16:creationId xmlns:a16="http://schemas.microsoft.com/office/drawing/2014/main" id="{009049A1-3053-2ED7-751F-0A0CE991F2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9664" y="3206401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Roboto Black" panose="02000000000000000000" pitchFamily="2" charset="0"/>
                <a:ea typeface="+mn-ea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C1B828D8-4A33-4F4E-1FAD-A1C06521391A}"/>
              </a:ext>
            </a:extLst>
          </p:cNvPr>
          <p:cNvSpPr/>
          <p:nvPr/>
        </p:nvSpPr>
        <p:spPr>
          <a:xfrm>
            <a:off x="6046960" y="3064065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" name="Rectangle 51">
            <a:extLst>
              <a:ext uri="{FF2B5EF4-FFF2-40B4-BE49-F238E27FC236}">
                <a16:creationId xmlns:a16="http://schemas.microsoft.com/office/drawing/2014/main" id="{39ABDB26-FD0F-B74B-B383-F569F18989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70298" y="2684331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Roboto Black" panose="02000000000000000000" pitchFamily="2" charset="0"/>
                <a:ea typeface="+mn-ea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62248BC1-F2AC-DEC3-FED3-DE8FC03A200D}"/>
              </a:ext>
            </a:extLst>
          </p:cNvPr>
          <p:cNvSpPr/>
          <p:nvPr/>
        </p:nvSpPr>
        <p:spPr>
          <a:xfrm>
            <a:off x="7205801" y="3078892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EFECFFB0-F454-9D3A-9798-07DBEDAD9B3D}"/>
              </a:ext>
            </a:extLst>
          </p:cNvPr>
          <p:cNvCxnSpPr>
            <a:cxnSpLocks/>
          </p:cNvCxnSpPr>
          <p:nvPr/>
        </p:nvCxnSpPr>
        <p:spPr>
          <a:xfrm flipV="1">
            <a:off x="5038300" y="2567606"/>
            <a:ext cx="0" cy="582750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olid"/>
            <a:tailEnd type="triangle"/>
          </a:ln>
          <a:effectLst/>
        </p:spPr>
      </p:cxnSp>
      <p:sp>
        <p:nvSpPr>
          <p:cNvPr id="11" name="Rectangle 51">
            <a:extLst>
              <a:ext uri="{FF2B5EF4-FFF2-40B4-BE49-F238E27FC236}">
                <a16:creationId xmlns:a16="http://schemas.microsoft.com/office/drawing/2014/main" id="{A8C01FAB-8335-F5D5-AC4B-013D015A3A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6507" y="2262781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Roboto Black" panose="02000000000000000000" pitchFamily="2" charset="0"/>
                <a:ea typeface="+mn-ea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2" name="Rectangle 51">
            <a:extLst>
              <a:ext uri="{FF2B5EF4-FFF2-40B4-BE49-F238E27FC236}">
                <a16:creationId xmlns:a16="http://schemas.microsoft.com/office/drawing/2014/main" id="{5A98878F-FB7A-0976-3525-9243B2D8F6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6507" y="3181704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Roboto Black" panose="02000000000000000000" pitchFamily="2" charset="0"/>
                <a:ea typeface="+mn-ea"/>
                <a:cs typeface="Times New Roman" panose="02020603050405020304" pitchFamily="18" charset="0"/>
              </a:rPr>
              <a:t>B</a:t>
            </a:r>
          </a:p>
        </p:txBody>
      </p:sp>
      <p:grpSp>
        <p:nvGrpSpPr>
          <p:cNvPr id="13" name="Group 40">
            <a:extLst>
              <a:ext uri="{FF2B5EF4-FFF2-40B4-BE49-F238E27FC236}">
                <a16:creationId xmlns:a16="http://schemas.microsoft.com/office/drawing/2014/main" id="{E8B2B0C6-E42E-DED4-E112-D063DCE25EC0}"/>
              </a:ext>
            </a:extLst>
          </p:cNvPr>
          <p:cNvGrpSpPr>
            <a:grpSpLocks/>
          </p:cNvGrpSpPr>
          <p:nvPr/>
        </p:nvGrpSpPr>
        <p:grpSpPr bwMode="auto">
          <a:xfrm rot="1598194" flipV="1">
            <a:off x="4987889" y="2831427"/>
            <a:ext cx="1157763" cy="767"/>
            <a:chOff x="956" y="70724"/>
            <a:chExt cx="284" cy="767"/>
          </a:xfrm>
        </p:grpSpPr>
        <p:sp>
          <p:nvSpPr>
            <p:cNvPr id="14" name="Line 41">
              <a:extLst>
                <a:ext uri="{FF2B5EF4-FFF2-40B4-BE49-F238E27FC236}">
                  <a16:creationId xmlns:a16="http://schemas.microsoft.com/office/drawing/2014/main" id="{F145F7C8-DE1A-0DEB-1890-8EC11B7054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0" y="70724"/>
              <a:ext cx="180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15" name="Line 42">
              <a:extLst>
                <a:ext uri="{FF2B5EF4-FFF2-40B4-BE49-F238E27FC236}">
                  <a16:creationId xmlns:a16="http://schemas.microsoft.com/office/drawing/2014/main" id="{2E3618C9-CBAB-7950-1647-DD077E0BAC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6" y="71491"/>
              <a:ext cx="171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16" name="Group 40">
            <a:extLst>
              <a:ext uri="{FF2B5EF4-FFF2-40B4-BE49-F238E27FC236}">
                <a16:creationId xmlns:a16="http://schemas.microsoft.com/office/drawing/2014/main" id="{CB6DAF60-571F-AB76-1E6C-50C1572D3B36}"/>
              </a:ext>
            </a:extLst>
          </p:cNvPr>
          <p:cNvGrpSpPr>
            <a:grpSpLocks/>
          </p:cNvGrpSpPr>
          <p:nvPr/>
        </p:nvGrpSpPr>
        <p:grpSpPr bwMode="auto">
          <a:xfrm rot="1514282" flipV="1">
            <a:off x="5986760" y="2961705"/>
            <a:ext cx="1818173" cy="1"/>
            <a:chOff x="991" y="2063"/>
            <a:chExt cx="446" cy="1"/>
          </a:xfrm>
        </p:grpSpPr>
        <p:sp>
          <p:nvSpPr>
            <p:cNvPr id="17" name="Line 41">
              <a:extLst>
                <a:ext uri="{FF2B5EF4-FFF2-40B4-BE49-F238E27FC236}">
                  <a16:creationId xmlns:a16="http://schemas.microsoft.com/office/drawing/2014/main" id="{1D8D768B-7F49-FD30-BEB1-8A1FED23E3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28" y="2063"/>
              <a:ext cx="309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18" name="Line 42">
              <a:extLst>
                <a:ext uri="{FF2B5EF4-FFF2-40B4-BE49-F238E27FC236}">
                  <a16:creationId xmlns:a16="http://schemas.microsoft.com/office/drawing/2014/main" id="{D8BC72F9-F1E5-7108-47EA-9E69BC5548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1" y="2064"/>
              <a:ext cx="164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19" name="Group 40">
            <a:extLst>
              <a:ext uri="{FF2B5EF4-FFF2-40B4-BE49-F238E27FC236}">
                <a16:creationId xmlns:a16="http://schemas.microsoft.com/office/drawing/2014/main" id="{BC8551B2-C5F8-B668-4F2F-A921D3393E47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5038376" y="2578702"/>
            <a:ext cx="1057451" cy="0"/>
            <a:chOff x="658" y="2064"/>
            <a:chExt cx="1531" cy="0"/>
          </a:xfrm>
        </p:grpSpPr>
        <p:sp>
          <p:nvSpPr>
            <p:cNvPr id="20" name="Line 41">
              <a:extLst>
                <a:ext uri="{FF2B5EF4-FFF2-40B4-BE49-F238E27FC236}">
                  <a16:creationId xmlns:a16="http://schemas.microsoft.com/office/drawing/2014/main" id="{6EB5DA61-A600-314C-1999-8DAF6A196B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53" y="2064"/>
              <a:ext cx="936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21" name="Line 42">
              <a:extLst>
                <a:ext uri="{FF2B5EF4-FFF2-40B4-BE49-F238E27FC236}">
                  <a16:creationId xmlns:a16="http://schemas.microsoft.com/office/drawing/2014/main" id="{FD498C19-F4E3-1FBD-E660-C4646B1865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8" y="2064"/>
              <a:ext cx="959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22" name="Group 40">
            <a:extLst>
              <a:ext uri="{FF2B5EF4-FFF2-40B4-BE49-F238E27FC236}">
                <a16:creationId xmlns:a16="http://schemas.microsoft.com/office/drawing/2014/main" id="{1AA70220-6F85-363A-F4FF-7E4C5E5615D2}"/>
              </a:ext>
            </a:extLst>
          </p:cNvPr>
          <p:cNvGrpSpPr>
            <a:grpSpLocks/>
          </p:cNvGrpSpPr>
          <p:nvPr/>
        </p:nvGrpSpPr>
        <p:grpSpPr bwMode="auto">
          <a:xfrm rot="1598194" flipV="1">
            <a:off x="6018048" y="3451337"/>
            <a:ext cx="1545043" cy="767"/>
            <a:chOff x="997" y="70723"/>
            <a:chExt cx="379" cy="767"/>
          </a:xfrm>
        </p:grpSpPr>
        <p:sp>
          <p:nvSpPr>
            <p:cNvPr id="23" name="Line 41">
              <a:extLst>
                <a:ext uri="{FF2B5EF4-FFF2-40B4-BE49-F238E27FC236}">
                  <a16:creationId xmlns:a16="http://schemas.microsoft.com/office/drawing/2014/main" id="{32548095-5F9E-671C-B7FC-334D6933E4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45" y="70723"/>
              <a:ext cx="231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24" name="Line 42">
              <a:extLst>
                <a:ext uri="{FF2B5EF4-FFF2-40B4-BE49-F238E27FC236}">
                  <a16:creationId xmlns:a16="http://schemas.microsoft.com/office/drawing/2014/main" id="{9C7EAE83-C854-7A8C-C244-7ECDFE3EE4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7" y="71490"/>
              <a:ext cx="184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sp>
        <p:nvSpPr>
          <p:cNvPr id="28" name="Line 41">
            <a:extLst>
              <a:ext uri="{FF2B5EF4-FFF2-40B4-BE49-F238E27FC236}">
                <a16:creationId xmlns:a16="http://schemas.microsoft.com/office/drawing/2014/main" id="{A3041ADA-C26A-FF6E-3CD0-4F294F080733}"/>
              </a:ext>
            </a:extLst>
          </p:cNvPr>
          <p:cNvSpPr>
            <a:spLocks noChangeShapeType="1"/>
          </p:cNvSpPr>
          <p:nvPr/>
        </p:nvSpPr>
        <p:spPr bwMode="auto">
          <a:xfrm rot="1514282">
            <a:off x="2500462" y="1693715"/>
            <a:ext cx="3780493" cy="75684"/>
          </a:xfrm>
          <a:prstGeom prst="line">
            <a:avLst/>
          </a:prstGeom>
          <a:noFill/>
          <a:ln w="28575">
            <a:solidFill>
              <a:srgbClr val="EE7214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 dirty="0">
              <a:latin typeface="Arial" panose="020B0604020202020204" pitchFamily="34" charset="0"/>
              <a:ea typeface="+mn-ea"/>
            </a:endParaRPr>
          </a:p>
        </p:txBody>
      </p:sp>
      <p:sp>
        <p:nvSpPr>
          <p:cNvPr id="29" name="Line 41">
            <a:extLst>
              <a:ext uri="{FF2B5EF4-FFF2-40B4-BE49-F238E27FC236}">
                <a16:creationId xmlns:a16="http://schemas.microsoft.com/office/drawing/2014/main" id="{3BF02A5F-5B39-CD23-A6C8-4B868BE02885}"/>
              </a:ext>
            </a:extLst>
          </p:cNvPr>
          <p:cNvSpPr>
            <a:spLocks noChangeShapeType="1"/>
          </p:cNvSpPr>
          <p:nvPr/>
        </p:nvSpPr>
        <p:spPr bwMode="auto">
          <a:xfrm rot="1984323" flipV="1">
            <a:off x="2285204" y="1775632"/>
            <a:ext cx="3072530" cy="210397"/>
          </a:xfrm>
          <a:prstGeom prst="line">
            <a:avLst/>
          </a:prstGeom>
          <a:noFill/>
          <a:ln w="28575">
            <a:solidFill>
              <a:srgbClr val="EE7214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>
              <a:latin typeface="Arial" panose="020B0604020202020204" pitchFamily="34" charset="0"/>
              <a:ea typeface="+mn-ea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9F66BC07-002B-38DF-7520-23E88D8F4751}"/>
              </a:ext>
            </a:extLst>
          </p:cNvPr>
          <p:cNvSpPr txBox="1"/>
          <p:nvPr/>
        </p:nvSpPr>
        <p:spPr>
          <a:xfrm>
            <a:off x="768878" y="4273135"/>
            <a:ext cx="8275318" cy="494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20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algn="ctr">
              <a:buClr>
                <a:srgbClr val="9AB5BE"/>
              </a:buClr>
            </a:pPr>
            <a:r>
              <a:rPr lang="en-US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 = f  </a:t>
            </a:r>
            <a:r>
              <a:rPr lang="en-US" sz="2000" b="1" dirty="0">
                <a:solidFill>
                  <a:srgbClr val="002060"/>
                </a:solidFill>
                <a:latin typeface="#9Slide03 Arima Madurai Black" panose="00000A00000000000000" pitchFamily="2" charset="-93"/>
                <a:cs typeface="#9Slide03 Arima Madurai Black" panose="00000A00000000000000" pitchFamily="2" charset="-93"/>
              </a:rPr>
              <a:t>→</a:t>
            </a:r>
            <a:r>
              <a:rPr lang="en-US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ả</a:t>
            </a:r>
            <a:r>
              <a:rPr lang="vi-VN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 </a:t>
            </a:r>
            <a:r>
              <a:rPr lang="en-US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ả</a:t>
            </a:r>
            <a:r>
              <a:rPr lang="vi-VN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 </a:t>
            </a:r>
            <a:r>
              <a:rPr lang="en-US" sz="20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ất</a:t>
            </a:r>
            <a:r>
              <a:rPr lang="en-US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a</a:t>
            </a:r>
          </a:p>
        </p:txBody>
      </p:sp>
      <p:pic>
        <p:nvPicPr>
          <p:cNvPr id="32" name="Picture 41" descr="Ojo Ojos De Dibujos Animados Ojo Ilustrador Ojos De Personaje ...">
            <a:extLst>
              <a:ext uri="{FF2B5EF4-FFF2-40B4-BE49-F238E27FC236}">
                <a16:creationId xmlns:a16="http://schemas.microsoft.com/office/drawing/2014/main" id="{75FFF6B1-FC73-AFF1-3983-044CD9618F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5F5F5"/>
              </a:clrFrom>
              <a:clrTo>
                <a:srgbClr val="F5F5F5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60594">
            <a:off x="6830386" y="2378897"/>
            <a:ext cx="1190638" cy="11917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42942971"/>
      </p:ext>
    </p:extLst>
  </p:cSld>
  <p:clrMapOvr>
    <a:masterClrMapping/>
  </p:clrMapOvr>
  <p:transition spd="slow">
    <p:push dir="u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B45F24EB-309A-7E55-EEB9-DDF2AB0B0BDF}"/>
              </a:ext>
            </a:extLst>
          </p:cNvPr>
          <p:cNvSpPr/>
          <p:nvPr/>
        </p:nvSpPr>
        <p:spPr>
          <a:xfrm>
            <a:off x="1231900" y="727197"/>
            <a:ext cx="7367814" cy="1844553"/>
          </a:xfrm>
          <a:prstGeom prst="round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FDFCF8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9880C19-6865-24C9-5B14-59AB3204B5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85859" y="449375"/>
            <a:ext cx="2433759" cy="2433759"/>
          </a:xfrm>
          <a:prstGeom prst="rect">
            <a:avLst/>
          </a:prstGeom>
        </p:spPr>
      </p:pic>
      <p:sp>
        <p:nvSpPr>
          <p:cNvPr id="6" name="Google Shape;269;p26">
            <a:extLst>
              <a:ext uri="{FF2B5EF4-FFF2-40B4-BE49-F238E27FC236}">
                <a16:creationId xmlns:a16="http://schemas.microsoft.com/office/drawing/2014/main" id="{D50D00D5-7E86-48CD-36DA-3598CAFFA3B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43124"/>
            <a:ext cx="5337544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 algn="l"/>
            <a:r>
              <a:rPr lang="en-US" sz="1800" dirty="0"/>
              <a:t>II. </a:t>
            </a:r>
            <a:r>
              <a:rPr lang="en-US" sz="1800" dirty="0" err="1">
                <a:sym typeface="Barlow"/>
              </a:rPr>
              <a:t>Cách</a:t>
            </a:r>
            <a:r>
              <a:rPr lang="en-US" sz="1800" dirty="0">
                <a:sym typeface="Barlow"/>
              </a:rPr>
              <a:t> Quan </a:t>
            </a:r>
            <a:r>
              <a:rPr lang="en-US" sz="1800" dirty="0" err="1">
                <a:sym typeface="Barlow"/>
              </a:rPr>
              <a:t>Sá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Mộ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Vậ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Nhỏ</a:t>
            </a:r>
            <a:r>
              <a:rPr lang="en-US" sz="1800" dirty="0">
                <a:sym typeface="Barlow"/>
              </a:rPr>
              <a:t> Qua </a:t>
            </a:r>
            <a:r>
              <a:rPr lang="en-US" sz="1800" dirty="0" err="1">
                <a:sym typeface="Barlow"/>
              </a:rPr>
              <a:t>Kính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Lúp</a:t>
            </a:r>
            <a:endParaRPr sz="1800" dirty="0"/>
          </a:p>
        </p:txBody>
      </p:sp>
      <p:sp>
        <p:nvSpPr>
          <p:cNvPr id="7" name="Google Shape;270;p26">
            <a:extLst>
              <a:ext uri="{FF2B5EF4-FFF2-40B4-BE49-F238E27FC236}">
                <a16:creationId xmlns:a16="http://schemas.microsoft.com/office/drawing/2014/main" id="{02D36A7F-2A8B-3C53-13E9-4D8E90831B88}"/>
              </a:ext>
            </a:extLst>
          </p:cNvPr>
          <p:cNvSpPr/>
          <p:nvPr/>
        </p:nvSpPr>
        <p:spPr>
          <a:xfrm>
            <a:off x="11340" y="44937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9" name="Google Shape;247;p23">
            <a:extLst>
              <a:ext uri="{FF2B5EF4-FFF2-40B4-BE49-F238E27FC236}">
                <a16:creationId xmlns:a16="http://schemas.microsoft.com/office/drawing/2014/main" id="{F9479EB0-1A52-1ADF-A947-2C4A528ADD93}"/>
              </a:ext>
            </a:extLst>
          </p:cNvPr>
          <p:cNvSpPr txBox="1">
            <a:spLocks/>
          </p:cNvSpPr>
          <p:nvPr/>
        </p:nvSpPr>
        <p:spPr>
          <a:xfrm>
            <a:off x="2357870" y="711957"/>
            <a:ext cx="6131873" cy="131267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>
              <a:lnSpc>
                <a:spcPct val="120000"/>
              </a:lnSpc>
              <a:buClr>
                <a:schemeClr val="dk1"/>
              </a:buClr>
              <a:buSzPts val="1100"/>
              <a:defRPr sz="2400"/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buClr>
                <a:srgbClr val="DA622E"/>
              </a:buClr>
            </a:pPr>
            <a:r>
              <a:rPr lang="vi-VN" sz="3200" dirty="0"/>
              <a:t>Để quan sát được ảnh qua kính lúp, ta phải đặt vật trong khoảng nào trước kính?</a:t>
            </a:r>
            <a:r>
              <a:rPr lang="en-US" sz="3200" dirty="0"/>
              <a:t> </a:t>
            </a:r>
            <a:endParaRPr kumimoji="0" lang="en-US" sz="4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D106504B-73DD-7FB8-AAC7-77505C48A7D2}"/>
              </a:ext>
            </a:extLst>
          </p:cNvPr>
          <p:cNvSpPr/>
          <p:nvPr/>
        </p:nvSpPr>
        <p:spPr>
          <a:xfrm>
            <a:off x="928914" y="3091543"/>
            <a:ext cx="7199086" cy="1602582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Google Shape;247;p23">
            <a:extLst>
              <a:ext uri="{FF2B5EF4-FFF2-40B4-BE49-F238E27FC236}">
                <a16:creationId xmlns:a16="http://schemas.microsoft.com/office/drawing/2014/main" id="{40E32DA5-7A30-F9B3-9DF3-3C5DD6FBADF4}"/>
              </a:ext>
            </a:extLst>
          </p:cNvPr>
          <p:cNvSpPr txBox="1">
            <a:spLocks/>
          </p:cNvSpPr>
          <p:nvPr/>
        </p:nvSpPr>
        <p:spPr>
          <a:xfrm>
            <a:off x="1418977" y="3236497"/>
            <a:ext cx="6709023" cy="131267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>
              <a:lnSpc>
                <a:spcPct val="120000"/>
              </a:lnSpc>
              <a:buClr>
                <a:schemeClr val="dk1"/>
              </a:buClr>
              <a:buSzPts val="1100"/>
              <a:defRPr sz="2400"/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buClr>
                <a:srgbClr val="DA622E"/>
              </a:buClr>
            </a:pPr>
            <a:r>
              <a:rPr lang="en-US" sz="2800" dirty="0"/>
              <a:t>T</a:t>
            </a:r>
            <a:r>
              <a:rPr lang="vi-VN" sz="2800" dirty="0"/>
              <a:t>a phải đặt vật trong khoảng từ quang tâm O của kính đến tiêu điểm chính F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743806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4" grpId="0" animBg="1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Uploaded image">
            <a:extLst>
              <a:ext uri="{FF2B5EF4-FFF2-40B4-BE49-F238E27FC236}">
                <a16:creationId xmlns:a16="http://schemas.microsoft.com/office/drawing/2014/main" id="{1B80D43F-6E8F-DA5E-2418-21347DA35EB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779" b="7779"/>
          <a:stretch/>
        </p:blipFill>
        <p:spPr bwMode="auto">
          <a:xfrm>
            <a:off x="-1" y="0"/>
            <a:ext cx="9277815" cy="52187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D38F059-B44B-E14A-702D-4E498EE532EC}"/>
              </a:ext>
            </a:extLst>
          </p:cNvPr>
          <p:cNvSpPr txBox="1"/>
          <p:nvPr/>
        </p:nvSpPr>
        <p:spPr>
          <a:xfrm>
            <a:off x="7612381" y="-1"/>
            <a:ext cx="1665434" cy="5218771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 algn="ctr">
              <a:buClr>
                <a:schemeClr val="dk1"/>
              </a:buClr>
              <a:buSzPts val="3000"/>
              <a:buFont typeface="Barlow"/>
              <a:buNone/>
              <a:defRPr sz="2200" b="1">
                <a:solidFill>
                  <a:srgbClr val="002060"/>
                </a:solidFill>
                <a:latin typeface="Roboto Black" panose="02000000000000000000" pitchFamily="2" charset="0"/>
                <a:ea typeface="Roboto Black" panose="02000000000000000000" pitchFamily="2" charset="0"/>
                <a:cs typeface="Barlow"/>
              </a:defRPr>
            </a:lvl1pPr>
            <a:lvl2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</a:defRPr>
            </a:lvl2pPr>
            <a:lvl3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</a:defRPr>
            </a:lvl3pPr>
            <a:lvl4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</a:defRPr>
            </a:lvl4pPr>
            <a:lvl5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</a:defRPr>
            </a:lvl5pPr>
            <a:lvl6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</a:defRPr>
            </a:lvl6pPr>
            <a:lvl7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</a:defRPr>
            </a:lvl7pPr>
            <a:lvl8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</a:defRPr>
            </a:lvl8pPr>
            <a:lvl9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</a:defRPr>
            </a:lvl9pPr>
          </a:lstStyle>
          <a:p>
            <a:pPr algn="r">
              <a:lnSpc>
                <a:spcPct val="140000"/>
              </a:lnSpc>
            </a:pPr>
            <a:r>
              <a:rPr lang="vi-VN" dirty="0"/>
              <a:t>Quan sát bông hoa qua thấu kính hội tụ, ta thấy bông hoa lớn hơn so với khi nhìn trực tiếp</a:t>
            </a:r>
            <a:r>
              <a:rPr lang="en-US" dirty="0"/>
              <a:t>. </a:t>
            </a:r>
            <a:r>
              <a:rPr lang="vi-VN" dirty="0"/>
              <a:t>Vì sao lại như vậy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9711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269;p26">
            <a:extLst>
              <a:ext uri="{FF2B5EF4-FFF2-40B4-BE49-F238E27FC236}">
                <a16:creationId xmlns:a16="http://schemas.microsoft.com/office/drawing/2014/main" id="{982D6110-960F-685E-72F7-4FE8F79C66AE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-46084"/>
            <a:ext cx="5984488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1800" dirty="0"/>
              <a:t>II. </a:t>
            </a:r>
            <a:r>
              <a:rPr lang="en-US" sz="1800" dirty="0" err="1">
                <a:sym typeface="Barlow"/>
              </a:rPr>
              <a:t>Cách</a:t>
            </a:r>
            <a:r>
              <a:rPr lang="en-US" sz="1800" dirty="0">
                <a:sym typeface="Barlow"/>
              </a:rPr>
              <a:t> Quan </a:t>
            </a:r>
            <a:r>
              <a:rPr lang="en-US" sz="1800" dirty="0" err="1">
                <a:sym typeface="Barlow"/>
              </a:rPr>
              <a:t>Sá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Mộ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Vậ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Nhỏ</a:t>
            </a:r>
            <a:r>
              <a:rPr lang="en-US" sz="1800" dirty="0">
                <a:sym typeface="Barlow"/>
              </a:rPr>
              <a:t> Qua </a:t>
            </a:r>
            <a:r>
              <a:rPr lang="en-US" sz="1800" dirty="0" err="1">
                <a:sym typeface="Barlow"/>
              </a:rPr>
              <a:t>Kính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Lúp</a:t>
            </a:r>
            <a:endParaRPr sz="1800" dirty="0"/>
          </a:p>
        </p:txBody>
      </p:sp>
      <p:sp>
        <p:nvSpPr>
          <p:cNvPr id="5" name="Google Shape;270;p26">
            <a:extLst>
              <a:ext uri="{FF2B5EF4-FFF2-40B4-BE49-F238E27FC236}">
                <a16:creationId xmlns:a16="http://schemas.microsoft.com/office/drawing/2014/main" id="{DE0A33FD-2A3E-59E2-C221-5D9C4BCBB479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C69CDCD-C858-3588-94C1-EA388F2C7E1D}"/>
              </a:ext>
            </a:extLst>
          </p:cNvPr>
          <p:cNvSpPr txBox="1"/>
          <p:nvPr/>
        </p:nvSpPr>
        <p:spPr>
          <a:xfrm>
            <a:off x="650218" y="936528"/>
            <a:ext cx="5193080" cy="4531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50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>
              <a:lnSpc>
                <a:spcPct val="120000"/>
              </a:lnSpc>
              <a:buClr>
                <a:srgbClr val="9AB5BE"/>
              </a:buClr>
            </a:pP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t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K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oảng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êu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ự</a:t>
            </a:r>
            <a:endParaRPr lang="en-US" dirty="0">
              <a:solidFill>
                <a:srgbClr val="2E272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0B7F7FD-582B-6D93-BB5F-C067FE715A8A}"/>
              </a:ext>
            </a:extLst>
          </p:cNvPr>
          <p:cNvSpPr txBox="1"/>
          <p:nvPr/>
        </p:nvSpPr>
        <p:spPr>
          <a:xfrm>
            <a:off x="650218" y="1363252"/>
            <a:ext cx="5193080" cy="4531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50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>
              <a:lnSpc>
                <a:spcPct val="120000"/>
              </a:lnSpc>
              <a:buClr>
                <a:srgbClr val="9AB5BE"/>
              </a:buClr>
            </a:pP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ắt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t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úp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t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ảnh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ảo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endParaRPr lang="en-US" dirty="0">
              <a:solidFill>
                <a:srgbClr val="2E272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2" descr="Cách xác định hệ số phóng đại của ảnh qua kính lúp cực hay">
            <a:extLst>
              <a:ext uri="{FF2B5EF4-FFF2-40B4-BE49-F238E27FC236}">
                <a16:creationId xmlns:a16="http://schemas.microsoft.com/office/drawing/2014/main" id="{040338AE-0C8F-95B4-93F7-1910EA7563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113" y="1913853"/>
            <a:ext cx="6361383" cy="308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89859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269;p26">
            <a:extLst>
              <a:ext uri="{FF2B5EF4-FFF2-40B4-BE49-F238E27FC236}">
                <a16:creationId xmlns:a16="http://schemas.microsoft.com/office/drawing/2014/main" id="{5ABAC366-4EF7-46CC-237F-55E4E124EAAD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-46084"/>
            <a:ext cx="5984488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1800" dirty="0"/>
              <a:t>II. </a:t>
            </a:r>
            <a:r>
              <a:rPr lang="en-US" sz="1800" dirty="0" err="1">
                <a:sym typeface="Barlow"/>
              </a:rPr>
              <a:t>Cách</a:t>
            </a:r>
            <a:r>
              <a:rPr lang="en-US" sz="1800" dirty="0">
                <a:sym typeface="Barlow"/>
              </a:rPr>
              <a:t> Quan </a:t>
            </a:r>
            <a:r>
              <a:rPr lang="en-US" sz="1800" dirty="0" err="1">
                <a:sym typeface="Barlow"/>
              </a:rPr>
              <a:t>Sá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Mộ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Vậ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Nhỏ</a:t>
            </a:r>
            <a:r>
              <a:rPr lang="en-US" sz="1800" dirty="0">
                <a:sym typeface="Barlow"/>
              </a:rPr>
              <a:t> Qua </a:t>
            </a:r>
            <a:r>
              <a:rPr lang="en-US" sz="1800" dirty="0" err="1">
                <a:sym typeface="Barlow"/>
              </a:rPr>
              <a:t>Kính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Lúp</a:t>
            </a:r>
            <a:endParaRPr sz="1800" dirty="0"/>
          </a:p>
        </p:txBody>
      </p:sp>
      <p:sp>
        <p:nvSpPr>
          <p:cNvPr id="4" name="Google Shape;270;p26">
            <a:extLst>
              <a:ext uri="{FF2B5EF4-FFF2-40B4-BE49-F238E27FC236}">
                <a16:creationId xmlns:a16="http://schemas.microsoft.com/office/drawing/2014/main" id="{00A2B873-A7F5-AD5B-6F68-739E69015C45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B905E218-D4E3-8407-0EFC-C92F5ABB2295}"/>
              </a:ext>
            </a:extLst>
          </p:cNvPr>
          <p:cNvGrpSpPr/>
          <p:nvPr/>
        </p:nvGrpSpPr>
        <p:grpSpPr>
          <a:xfrm>
            <a:off x="274210" y="864612"/>
            <a:ext cx="1833316" cy="475180"/>
            <a:chOff x="2601334" y="893608"/>
            <a:chExt cx="2905095" cy="596329"/>
          </a:xfrm>
        </p:grpSpPr>
        <p:sp>
          <p:nvSpPr>
            <p:cNvPr id="8" name="Rectangle: Rounded Corners 7">
              <a:extLst>
                <a:ext uri="{FF2B5EF4-FFF2-40B4-BE49-F238E27FC236}">
                  <a16:creationId xmlns:a16="http://schemas.microsoft.com/office/drawing/2014/main" id="{6E565EBB-7A35-742D-F5F6-4B6219152CA8}"/>
                </a:ext>
              </a:extLst>
            </p:cNvPr>
            <p:cNvSpPr/>
            <p:nvPr/>
          </p:nvSpPr>
          <p:spPr>
            <a:xfrm>
              <a:off x="2650345" y="1036800"/>
              <a:ext cx="2807075" cy="453137"/>
            </a:xfrm>
            <a:prstGeom prst="roundRect">
              <a:avLst/>
            </a:prstGeom>
            <a:solidFill>
              <a:srgbClr val="FFC727">
                <a:alpha val="5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>
                <a:ln>
                  <a:noFill/>
                </a:ln>
                <a:solidFill>
                  <a:srgbClr val="D9D9D9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9" name="Google Shape;363;p48">
              <a:extLst>
                <a:ext uri="{FF2B5EF4-FFF2-40B4-BE49-F238E27FC236}">
                  <a16:creationId xmlns:a16="http://schemas.microsoft.com/office/drawing/2014/main" id="{03F13270-D6A8-D41E-240B-F4F748CE91DE}"/>
                </a:ext>
              </a:extLst>
            </p:cNvPr>
            <p:cNvSpPr txBox="1">
              <a:spLocks/>
            </p:cNvSpPr>
            <p:nvPr/>
          </p:nvSpPr>
          <p:spPr>
            <a:xfrm>
              <a:off x="2601334" y="893608"/>
              <a:ext cx="2905095" cy="54376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defRPr/>
              </a:defPPr>
              <a:lvl1pPr marL="0" indent="0">
                <a:lnSpc>
                  <a:spcPct val="115000"/>
                </a:lnSpc>
                <a:buClr>
                  <a:schemeClr val="accent1"/>
                </a:buClr>
                <a:buSzPts val="1400"/>
                <a:buFont typeface="Lato"/>
                <a:buNone/>
                <a:defRPr sz="1800">
                  <a:solidFill>
                    <a:schemeClr val="dk1"/>
                  </a:solidFill>
                  <a:latin typeface="Lato"/>
                  <a:ea typeface="Lato"/>
                  <a:cs typeface="Lato"/>
                </a:defRPr>
              </a:lvl1pPr>
              <a:lvl2pPr marL="914400" indent="-317500">
                <a:buClr>
                  <a:schemeClr val="dk1"/>
                </a:buClr>
                <a:buSzPts val="1400"/>
                <a:buFont typeface="Lato"/>
                <a:buChar char="○"/>
                <a:defRPr>
                  <a:solidFill>
                    <a:schemeClr val="dk1"/>
                  </a:solidFill>
                  <a:latin typeface="Lato"/>
                  <a:ea typeface="Lato"/>
                  <a:cs typeface="Lato"/>
                </a:defRPr>
              </a:lvl2pPr>
              <a:lvl3pPr marL="1371600" indent="-317500">
                <a:buClr>
                  <a:schemeClr val="dk1"/>
                </a:buClr>
                <a:buSzPts val="1400"/>
                <a:buFont typeface="Lato"/>
                <a:buChar char="■"/>
                <a:defRPr>
                  <a:solidFill>
                    <a:schemeClr val="dk1"/>
                  </a:solidFill>
                  <a:latin typeface="Lato"/>
                  <a:ea typeface="Lato"/>
                  <a:cs typeface="Lato"/>
                </a:defRPr>
              </a:lvl3pPr>
              <a:lvl4pPr marL="1828800" indent="-317500">
                <a:buClr>
                  <a:schemeClr val="dk1"/>
                </a:buClr>
                <a:buSzPts val="1400"/>
                <a:buFont typeface="Lato"/>
                <a:buChar char="●"/>
                <a:defRPr>
                  <a:solidFill>
                    <a:schemeClr val="dk1"/>
                  </a:solidFill>
                  <a:latin typeface="Lato"/>
                  <a:ea typeface="Lato"/>
                  <a:cs typeface="Lato"/>
                </a:defRPr>
              </a:lvl4pPr>
              <a:lvl5pPr marL="2286000" indent="-317500">
                <a:buClr>
                  <a:schemeClr val="dk1"/>
                </a:buClr>
                <a:buSzPts val="1400"/>
                <a:buFont typeface="Lato"/>
                <a:buChar char="○"/>
                <a:defRPr>
                  <a:solidFill>
                    <a:schemeClr val="dk1"/>
                  </a:solidFill>
                  <a:latin typeface="Lato"/>
                  <a:ea typeface="Lato"/>
                  <a:cs typeface="Lato"/>
                </a:defRPr>
              </a:lvl5pPr>
              <a:lvl6pPr marL="2743200" indent="-317500">
                <a:buClr>
                  <a:schemeClr val="dk1"/>
                </a:buClr>
                <a:buSzPts val="1400"/>
                <a:buFont typeface="Lato"/>
                <a:buChar char="■"/>
                <a:defRPr>
                  <a:solidFill>
                    <a:schemeClr val="dk1"/>
                  </a:solidFill>
                  <a:latin typeface="Lato"/>
                  <a:ea typeface="Lato"/>
                  <a:cs typeface="Lato"/>
                </a:defRPr>
              </a:lvl6pPr>
              <a:lvl7pPr marL="3200400" indent="-317500">
                <a:buClr>
                  <a:schemeClr val="dk1"/>
                </a:buClr>
                <a:buSzPts val="1400"/>
                <a:buFont typeface="Lato"/>
                <a:buChar char="●"/>
                <a:defRPr>
                  <a:solidFill>
                    <a:schemeClr val="dk1"/>
                  </a:solidFill>
                  <a:latin typeface="Lato"/>
                  <a:ea typeface="Lato"/>
                  <a:cs typeface="Lato"/>
                </a:defRPr>
              </a:lvl7pPr>
              <a:lvl8pPr marL="3657600" indent="-317500">
                <a:buClr>
                  <a:schemeClr val="dk1"/>
                </a:buClr>
                <a:buSzPts val="1400"/>
                <a:buFont typeface="Lato"/>
                <a:buChar char="○"/>
                <a:defRPr>
                  <a:solidFill>
                    <a:schemeClr val="dk1"/>
                  </a:solidFill>
                  <a:latin typeface="Lato"/>
                  <a:ea typeface="Lato"/>
                  <a:cs typeface="Lato"/>
                </a:defRPr>
              </a:lvl8pPr>
              <a:lvl9pPr marL="4114800" indent="-317500">
                <a:buClr>
                  <a:schemeClr val="dk1"/>
                </a:buClr>
                <a:buSzPts val="1400"/>
                <a:buFont typeface="Lato"/>
                <a:buChar char="■"/>
                <a:defRPr>
                  <a:solidFill>
                    <a:schemeClr val="dk1"/>
                  </a:solidFill>
                  <a:latin typeface="Lato"/>
                  <a:ea typeface="Lato"/>
                  <a:cs typeface="Lato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9AB5BE"/>
                </a:buClr>
                <a:buSzPts val="1400"/>
                <a:buFont typeface="Lato"/>
                <a:buNone/>
                <a:tabLst/>
                <a:defRPr/>
              </a:pPr>
              <a:r>
                <a:rPr kumimoji="0" lang="en-US" sz="1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2E2723"/>
                  </a:solidFill>
                  <a:effectLst/>
                  <a:uLnTx/>
                  <a:uFillTx/>
                  <a:latin typeface="Arial" panose="020B0604020202020204" pitchFamily="34" charset="0"/>
                  <a:ea typeface="Lato"/>
                  <a:cs typeface="Arial" panose="020B0604020202020204" pitchFamily="34" charset="0"/>
                </a:rPr>
                <a:t>Cách</a:t>
              </a:r>
              <a:r>
                <a:rPr kumimoji="0" lang="en-US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2E2723"/>
                  </a:solidFill>
                  <a:effectLst/>
                  <a:uLnTx/>
                  <a:uFillTx/>
                  <a:latin typeface="Arial" panose="020B0604020202020204" pitchFamily="34" charset="0"/>
                  <a:ea typeface="Lato"/>
                  <a:cs typeface="Arial" panose="020B0604020202020204" pitchFamily="34" charset="0"/>
                </a:rPr>
                <a:t> </a:t>
              </a:r>
              <a:r>
                <a:rPr kumimoji="0" lang="en-US" sz="1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2E2723"/>
                  </a:solidFill>
                  <a:effectLst/>
                  <a:uLnTx/>
                  <a:uFillTx/>
                  <a:latin typeface="Arial" panose="020B0604020202020204" pitchFamily="34" charset="0"/>
                  <a:ea typeface="Lato"/>
                  <a:cs typeface="Arial" panose="020B0604020202020204" pitchFamily="34" charset="0"/>
                </a:rPr>
                <a:t>sử</a:t>
              </a:r>
              <a:r>
                <a:rPr kumimoji="0" lang="en-US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2E2723"/>
                  </a:solidFill>
                  <a:effectLst/>
                  <a:uLnTx/>
                  <a:uFillTx/>
                  <a:latin typeface="Arial" panose="020B0604020202020204" pitchFamily="34" charset="0"/>
                  <a:ea typeface="Lato"/>
                  <a:cs typeface="Arial" panose="020B0604020202020204" pitchFamily="34" charset="0"/>
                </a:rPr>
                <a:t> </a:t>
              </a:r>
              <a:r>
                <a:rPr kumimoji="0" lang="en-US" sz="1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2E2723"/>
                  </a:solidFill>
                  <a:effectLst/>
                  <a:uLnTx/>
                  <a:uFillTx/>
                  <a:latin typeface="Arial" panose="020B0604020202020204" pitchFamily="34" charset="0"/>
                  <a:ea typeface="Lato"/>
                  <a:cs typeface="Arial" panose="020B0604020202020204" pitchFamily="34" charset="0"/>
                </a:rPr>
                <a:t>dụng</a:t>
              </a:r>
              <a:endPara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</a:endParaRPr>
            </a:p>
          </p:txBody>
        </p:sp>
      </p:grpSp>
      <p:pic>
        <p:nvPicPr>
          <p:cNvPr id="10" name="Picture 2" descr="Hình nền Nền Trẻ Cầm Kính Lúp Nền, Cậu Bé Nhìn Qua Kính Lúp, ảnh Chụp ảnh  Hd, ảnh Chụp Background Vector để tải xuống miễn phí - Pngtree">
            <a:extLst>
              <a:ext uri="{FF2B5EF4-FFF2-40B4-BE49-F238E27FC236}">
                <a16:creationId xmlns:a16="http://schemas.microsoft.com/office/drawing/2014/main" id="{739DC2AA-B28E-8EBE-85EF-BC734776A3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385" y="1192801"/>
            <a:ext cx="4393266" cy="24635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FBD9AAC8-F8FB-1686-7E27-840CF26ECE45}"/>
              </a:ext>
            </a:extLst>
          </p:cNvPr>
          <p:cNvSpPr txBox="1"/>
          <p:nvPr/>
        </p:nvSpPr>
        <p:spPr>
          <a:xfrm>
            <a:off x="535539" y="1597953"/>
            <a:ext cx="3336656" cy="4531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20000"/>
              </a:lnSpc>
              <a:buClr>
                <a:schemeClr val="accent1"/>
              </a:buClr>
              <a:buSzPts val="1400"/>
              <a:buFont typeface="Lato"/>
              <a:buNone/>
              <a:defRPr sz="16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>
              <a:buClr>
                <a:srgbClr val="9AB5BE"/>
              </a:buClr>
            </a:pPr>
            <a:r>
              <a:rPr lang="vi-VN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t kính gần sát vật</a:t>
            </a:r>
            <a:r>
              <a:rPr lang="en-US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m</a:t>
            </a:r>
            <a:r>
              <a:rPr lang="en-US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</a:t>
            </a:r>
            <a:r>
              <a:rPr lang="en-US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t</a:t>
            </a:r>
            <a:r>
              <a:rPr lang="vi-VN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mắt nhìn vào mặt kính</a:t>
            </a:r>
            <a:endParaRPr lang="en-US" sz="1800" dirty="0">
              <a:solidFill>
                <a:srgbClr val="2E272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F086314-FC0A-674E-57D7-A0C1828D359A}"/>
              </a:ext>
            </a:extLst>
          </p:cNvPr>
          <p:cNvSpPr txBox="1"/>
          <p:nvPr/>
        </p:nvSpPr>
        <p:spPr>
          <a:xfrm>
            <a:off x="1097139" y="2597166"/>
            <a:ext cx="2998256" cy="4531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20000"/>
              </a:lnSpc>
              <a:buClr>
                <a:schemeClr val="accent1"/>
              </a:buClr>
              <a:buSzPts val="1400"/>
              <a:buFont typeface="Lato"/>
              <a:buNone/>
              <a:defRPr sz="16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>
              <a:buClr>
                <a:srgbClr val="9AB5BE"/>
              </a:buClr>
            </a:pPr>
            <a:r>
              <a:rPr lang="vi-VN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 từ dịch chuyển kính ra xa vật</a:t>
            </a:r>
            <a:r>
              <a:rPr lang="en-US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ìn</a:t>
            </a:r>
            <a:r>
              <a:rPr lang="en-US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õ</a:t>
            </a:r>
            <a:endParaRPr lang="en-US" sz="1800" dirty="0">
              <a:solidFill>
                <a:srgbClr val="2E272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9AFA835-0281-8575-009A-0AB018E1D3AE}"/>
              </a:ext>
            </a:extLst>
          </p:cNvPr>
          <p:cNvSpPr txBox="1"/>
          <p:nvPr/>
        </p:nvSpPr>
        <p:spPr>
          <a:xfrm>
            <a:off x="1615539" y="3733256"/>
            <a:ext cx="7188656" cy="4531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20000"/>
              </a:lnSpc>
              <a:buClr>
                <a:schemeClr val="accent1"/>
              </a:buClr>
              <a:buSzPts val="1400"/>
              <a:buFont typeface="Lato"/>
              <a:buNone/>
              <a:defRPr sz="16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>
              <a:buClr>
                <a:srgbClr val="9AB5BE"/>
              </a:buClr>
            </a:pPr>
            <a:r>
              <a:rPr lang="vi-VN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 cần quan sát trong một khoảng thời gian dài, người ta thường chọn cách đặt mắt ở tiêu điểm của kính lúp đ</a:t>
            </a:r>
            <a:r>
              <a:rPr lang="en-US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ể </a:t>
            </a:r>
            <a:r>
              <a:rPr lang="vi-VN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ắt không bị mỏi.</a:t>
            </a:r>
            <a:endParaRPr lang="en-US" sz="1800" dirty="0">
              <a:solidFill>
                <a:srgbClr val="2E272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1460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" name="Google Shape;237;p22"/>
          <p:cNvSpPr txBox="1">
            <a:spLocks noGrp="1"/>
          </p:cNvSpPr>
          <p:nvPr>
            <p:ph type="title"/>
          </p:nvPr>
        </p:nvSpPr>
        <p:spPr>
          <a:xfrm>
            <a:off x="5316485" y="1021446"/>
            <a:ext cx="1512600" cy="946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6600" dirty="0">
                <a:solidFill>
                  <a:srgbClr val="002060"/>
                </a:solidFill>
              </a:rPr>
              <a:t>III</a:t>
            </a:r>
            <a:endParaRPr sz="6600" dirty="0">
              <a:solidFill>
                <a:srgbClr val="002060"/>
              </a:solidFill>
            </a:endParaRPr>
          </a:p>
        </p:txBody>
      </p:sp>
      <p:sp>
        <p:nvSpPr>
          <p:cNvPr id="238" name="Google Shape;238;p22"/>
          <p:cNvSpPr txBox="1">
            <a:spLocks noGrp="1"/>
          </p:cNvSpPr>
          <p:nvPr>
            <p:ph type="title" idx="2"/>
          </p:nvPr>
        </p:nvSpPr>
        <p:spPr>
          <a:xfrm>
            <a:off x="5199515" y="1779261"/>
            <a:ext cx="3712256" cy="1419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4800" dirty="0" err="1">
                <a:solidFill>
                  <a:srgbClr val="002060"/>
                </a:solidFill>
                <a:sym typeface="Arial"/>
              </a:rPr>
              <a:t>Vẽ</a:t>
            </a:r>
            <a:r>
              <a:rPr lang="en-US" sz="4800" dirty="0">
                <a:solidFill>
                  <a:srgbClr val="002060"/>
                </a:solidFill>
                <a:sym typeface="Arial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Arial"/>
              </a:rPr>
              <a:t>Sơ</a:t>
            </a:r>
            <a:r>
              <a:rPr lang="en-US" sz="4800" dirty="0">
                <a:solidFill>
                  <a:srgbClr val="002060"/>
                </a:solidFill>
                <a:sym typeface="Arial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Arial"/>
              </a:rPr>
              <a:t>Đồ</a:t>
            </a:r>
            <a:r>
              <a:rPr lang="en-US" sz="4800" dirty="0">
                <a:solidFill>
                  <a:srgbClr val="002060"/>
                </a:solidFill>
                <a:sym typeface="Arial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Arial"/>
              </a:rPr>
              <a:t>Tạo</a:t>
            </a:r>
            <a:r>
              <a:rPr lang="en-US" sz="4800" dirty="0">
                <a:solidFill>
                  <a:srgbClr val="002060"/>
                </a:solidFill>
                <a:sym typeface="Arial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Arial"/>
              </a:rPr>
              <a:t>Ảnh</a:t>
            </a:r>
            <a:r>
              <a:rPr lang="en-US" sz="4800" dirty="0">
                <a:solidFill>
                  <a:srgbClr val="002060"/>
                </a:solidFill>
                <a:sym typeface="Arial"/>
              </a:rPr>
              <a:t> Qua </a:t>
            </a:r>
            <a:r>
              <a:rPr lang="en-US" sz="4800" dirty="0" err="1">
                <a:solidFill>
                  <a:srgbClr val="002060"/>
                </a:solidFill>
                <a:sym typeface="Arial"/>
              </a:rPr>
              <a:t>Thấu</a:t>
            </a:r>
            <a:r>
              <a:rPr lang="en-US" sz="4800" dirty="0">
                <a:solidFill>
                  <a:srgbClr val="002060"/>
                </a:solidFill>
                <a:sym typeface="Arial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Arial"/>
              </a:rPr>
              <a:t>Kính</a:t>
            </a:r>
            <a:r>
              <a:rPr lang="en-US" sz="4800" dirty="0">
                <a:solidFill>
                  <a:srgbClr val="002060"/>
                </a:solidFill>
                <a:sym typeface="Arial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Arial"/>
              </a:rPr>
              <a:t>Hội</a:t>
            </a:r>
            <a:r>
              <a:rPr lang="en-US" sz="4800" dirty="0">
                <a:solidFill>
                  <a:srgbClr val="002060"/>
                </a:solidFill>
                <a:sym typeface="Arial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Arial"/>
              </a:rPr>
              <a:t>Tụ</a:t>
            </a:r>
            <a:endParaRPr lang="en-US" sz="4800" dirty="0">
              <a:solidFill>
                <a:srgbClr val="002060"/>
              </a:solidFill>
              <a:sym typeface="Arial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06B601B-26EB-DA20-366C-42C15F451E2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2229" y="684892"/>
            <a:ext cx="4574721" cy="45747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84624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269;p26">
            <a:extLst>
              <a:ext uri="{FF2B5EF4-FFF2-40B4-BE49-F238E27FC236}">
                <a16:creationId xmlns:a16="http://schemas.microsoft.com/office/drawing/2014/main" id="{A839D4EC-A833-D323-718A-21687BB0428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1" y="-46084"/>
            <a:ext cx="4976037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US" sz="1800" dirty="0"/>
              <a:t>III. </a:t>
            </a:r>
            <a:r>
              <a:rPr lang="en-US" sz="1800" dirty="0" err="1">
                <a:sym typeface="Arial"/>
              </a:rPr>
              <a:t>Vẽ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Sơ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Đồ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ạo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Ảnh</a:t>
            </a:r>
            <a:r>
              <a:rPr lang="en-US" sz="1800" dirty="0">
                <a:sym typeface="Arial"/>
              </a:rPr>
              <a:t> Qua </a:t>
            </a:r>
            <a:r>
              <a:rPr lang="en-US" sz="1800" dirty="0" err="1">
                <a:sym typeface="Arial"/>
              </a:rPr>
              <a:t>Thấu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Kính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Hội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ụ</a:t>
            </a:r>
            <a:endParaRPr sz="1800" dirty="0"/>
          </a:p>
        </p:txBody>
      </p:sp>
      <p:sp>
        <p:nvSpPr>
          <p:cNvPr id="5" name="Google Shape;270;p26">
            <a:extLst>
              <a:ext uri="{FF2B5EF4-FFF2-40B4-BE49-F238E27FC236}">
                <a16:creationId xmlns:a16="http://schemas.microsoft.com/office/drawing/2014/main" id="{192C0246-0B3A-384F-88D2-D9F38B9DA32A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graphicFrame>
        <p:nvGraphicFramePr>
          <p:cNvPr id="15" name="Table 14">
            <a:extLst>
              <a:ext uri="{FF2B5EF4-FFF2-40B4-BE49-F238E27FC236}">
                <a16:creationId xmlns:a16="http://schemas.microsoft.com/office/drawing/2014/main" id="{B58A598F-A514-402E-F4FB-2251F2167E4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74574458"/>
              </p:ext>
            </p:extLst>
          </p:nvPr>
        </p:nvGraphicFramePr>
        <p:xfrm>
          <a:off x="457200" y="933527"/>
          <a:ext cx="8229600" cy="3245100"/>
        </p:xfrm>
        <a:graphic>
          <a:graphicData uri="http://schemas.openxmlformats.org/drawingml/2006/table">
            <a:tbl>
              <a:tblPr firstRow="1" bandRow="1"/>
              <a:tblGrid>
                <a:gridCol w="329184">
                  <a:extLst>
                    <a:ext uri="{9D8B030D-6E8A-4147-A177-3AD203B41FA5}">
                      <a16:colId xmlns:a16="http://schemas.microsoft.com/office/drawing/2014/main" val="10278544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0336165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48751691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3845811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72512166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60833948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42845856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2206131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99581390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521095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3701014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99450153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42995908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405318014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71424114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38787534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5022938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171819816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0091548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529706694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9980275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96227036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822246361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07362952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87764189"/>
                    </a:ext>
                  </a:extLst>
                </a:gridCol>
              </a:tblGrid>
              <a:tr h="320040"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47438469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47171911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92672301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05632466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43340195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94774064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66677039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45255968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10613618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14351931"/>
                  </a:ext>
                </a:extLst>
              </a:tr>
            </a:tbl>
          </a:graphicData>
        </a:graphic>
      </p:graphicFrame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EEEE7CC3-FCB0-78A0-9A0A-0F43E5036599}"/>
              </a:ext>
            </a:extLst>
          </p:cNvPr>
          <p:cNvSpPr/>
          <p:nvPr/>
        </p:nvSpPr>
        <p:spPr>
          <a:xfrm>
            <a:off x="454079" y="4342391"/>
            <a:ext cx="8232721" cy="543768"/>
          </a:xfrm>
          <a:prstGeom prst="roundRect">
            <a:avLst/>
          </a:prstGeom>
          <a:solidFill>
            <a:srgbClr val="FFC727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17" name="Google Shape;363;p48">
            <a:extLst>
              <a:ext uri="{FF2B5EF4-FFF2-40B4-BE49-F238E27FC236}">
                <a16:creationId xmlns:a16="http://schemas.microsoft.com/office/drawing/2014/main" id="{2DF0D95C-F5C2-7FA4-F291-6E3FFE383AA6}"/>
              </a:ext>
            </a:extLst>
          </p:cNvPr>
          <p:cNvSpPr txBox="1">
            <a:spLocks/>
          </p:cNvSpPr>
          <p:nvPr/>
        </p:nvSpPr>
        <p:spPr>
          <a:xfrm>
            <a:off x="725844" y="4300093"/>
            <a:ext cx="7472493" cy="5437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9AB5BE"/>
              </a:buClr>
              <a:buSzPts val="1400"/>
              <a:buFont typeface="Lato"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Bước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1: </a:t>
            </a:r>
            <a:r>
              <a:rPr kumimoji="0" lang="en-US" sz="2000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Chọn</a:t>
            </a:r>
            <a:r>
              <a:rPr kumimoji="0" lang="en-US" sz="2000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sz="2000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tỉ</a:t>
            </a:r>
            <a:r>
              <a:rPr kumimoji="0" lang="en-US" sz="2000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sz="2000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xích</a:t>
            </a:r>
            <a:r>
              <a:rPr lang="en-US" sz="2000" dirty="0">
                <a:solidFill>
                  <a:srgbClr val="2E2723"/>
                </a:solidFill>
              </a:rPr>
              <a:t>, 1 ô = 1 cm</a:t>
            </a:r>
            <a:endParaRPr kumimoji="0" lang="en-US" sz="2000" i="0" u="none" strike="noStrike" kern="0" cap="none" spc="0" normalizeH="0" baseline="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Lato"/>
              <a:ea typeface="Lato"/>
              <a:cs typeface="Lato"/>
              <a:sym typeface="Arial"/>
            </a:endParaRPr>
          </a:p>
        </p:txBody>
      </p:sp>
      <p:sp>
        <p:nvSpPr>
          <p:cNvPr id="18" name="Google Shape;363;p48">
            <a:extLst>
              <a:ext uri="{FF2B5EF4-FFF2-40B4-BE49-F238E27FC236}">
                <a16:creationId xmlns:a16="http://schemas.microsoft.com/office/drawing/2014/main" id="{77D8DC36-0A42-0C2C-1EF7-A1B8FE777AED}"/>
              </a:ext>
            </a:extLst>
          </p:cNvPr>
          <p:cNvSpPr txBox="1">
            <a:spLocks/>
          </p:cNvSpPr>
          <p:nvPr/>
        </p:nvSpPr>
        <p:spPr>
          <a:xfrm>
            <a:off x="1215532" y="351383"/>
            <a:ext cx="6712933" cy="53984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lvl="0">
              <a:lnSpc>
                <a:spcPct val="150000"/>
              </a:lnSpc>
              <a:buClr>
                <a:srgbClr val="9AB5BE"/>
              </a:buClr>
              <a:defRPr/>
            </a:pPr>
            <a:r>
              <a:rPr kumimoji="0" lang="en-US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Ví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dụ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1: AB = h = 2 cm; d = 7,5 cm; A </a:t>
            </a:r>
            <a:r>
              <a:rPr kumimoji="0" lang="az-Cyrl-AZ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#9Slide03 Arima Madurai Black" panose="00000A00000000000000" pitchFamily="2" charset="-93"/>
                <a:cs typeface="#9Slide03 Arima Madurai Black" panose="00000A00000000000000" pitchFamily="2" charset="-93"/>
                <a:sym typeface="Arial"/>
              </a:rPr>
              <a:t>Є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lang="en-US" b="1" dirty="0">
                <a:solidFill>
                  <a:srgbClr val="2E2723"/>
                </a:solidFill>
                <a:latin typeface="#9Slide03 Arima Madurai Black" panose="00000A00000000000000" pitchFamily="2" charset="-93"/>
                <a:cs typeface="#9Slide03 Arima Madurai Black" panose="00000A00000000000000" pitchFamily="2" charset="-93"/>
              </a:rPr>
              <a:t>∆; </a:t>
            </a:r>
            <a:r>
              <a:rPr lang="en-US" b="1" dirty="0">
                <a:solidFill>
                  <a:srgbClr val="2E2723"/>
                </a:solidFill>
              </a:rPr>
              <a:t>f = 5 cm. d’ = ?; h’ = ?</a:t>
            </a:r>
          </a:p>
        </p:txBody>
      </p:sp>
    </p:spTree>
    <p:extLst>
      <p:ext uri="{BB962C8B-B14F-4D97-AF65-F5344CB8AC3E}">
        <p14:creationId xmlns:p14="http://schemas.microsoft.com/office/powerpoint/2010/main" val="1197081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/>
      <p:bldP spid="1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269;p26">
            <a:extLst>
              <a:ext uri="{FF2B5EF4-FFF2-40B4-BE49-F238E27FC236}">
                <a16:creationId xmlns:a16="http://schemas.microsoft.com/office/drawing/2014/main" id="{A839D4EC-A833-D323-718A-21687BB0428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1" y="-46084"/>
            <a:ext cx="4976037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US" sz="1800" dirty="0"/>
              <a:t>III. </a:t>
            </a:r>
            <a:r>
              <a:rPr lang="en-US" sz="1800" dirty="0" err="1">
                <a:sym typeface="Arial"/>
              </a:rPr>
              <a:t>Vẽ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Sơ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Đồ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ạo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Ảnh</a:t>
            </a:r>
            <a:r>
              <a:rPr lang="en-US" sz="1800" dirty="0">
                <a:sym typeface="Arial"/>
              </a:rPr>
              <a:t> Qua </a:t>
            </a:r>
            <a:r>
              <a:rPr lang="en-US" sz="1800" dirty="0" err="1">
                <a:sym typeface="Arial"/>
              </a:rPr>
              <a:t>Thấu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Kính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Hội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ụ</a:t>
            </a:r>
            <a:endParaRPr sz="1800" dirty="0"/>
          </a:p>
        </p:txBody>
      </p:sp>
      <p:sp>
        <p:nvSpPr>
          <p:cNvPr id="5" name="Google Shape;270;p26">
            <a:extLst>
              <a:ext uri="{FF2B5EF4-FFF2-40B4-BE49-F238E27FC236}">
                <a16:creationId xmlns:a16="http://schemas.microsoft.com/office/drawing/2014/main" id="{192C0246-0B3A-384F-88D2-D9F38B9DA32A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4864EEE3-D63B-16C9-5BC4-B6B2CCE5964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5936078"/>
              </p:ext>
            </p:extLst>
          </p:nvPr>
        </p:nvGraphicFramePr>
        <p:xfrm>
          <a:off x="457200" y="933527"/>
          <a:ext cx="8229600" cy="3245100"/>
        </p:xfrm>
        <a:graphic>
          <a:graphicData uri="http://schemas.openxmlformats.org/drawingml/2006/table">
            <a:tbl>
              <a:tblPr firstRow="1" bandRow="1"/>
              <a:tblGrid>
                <a:gridCol w="329184">
                  <a:extLst>
                    <a:ext uri="{9D8B030D-6E8A-4147-A177-3AD203B41FA5}">
                      <a16:colId xmlns:a16="http://schemas.microsoft.com/office/drawing/2014/main" val="10278544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0336165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48751691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3845811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72512166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60833948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42845856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2206131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99581390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521095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3701014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99450153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42995908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405318014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71424114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38787534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5022938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171819816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0091548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529706694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9980275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96227036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822246361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07362952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87764189"/>
                    </a:ext>
                  </a:extLst>
                </a:gridCol>
              </a:tblGrid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47438469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4717191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9267230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05632466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43340195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94774064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66677039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45255968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10613618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14351931"/>
                  </a:ext>
                </a:extLst>
              </a:tr>
            </a:tbl>
          </a:graphicData>
        </a:graphic>
      </p:graphicFrame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2E935CA0-C582-DC00-535E-B91FC6FEB05E}"/>
              </a:ext>
            </a:extLst>
          </p:cNvPr>
          <p:cNvSpPr/>
          <p:nvPr/>
        </p:nvSpPr>
        <p:spPr>
          <a:xfrm>
            <a:off x="454079" y="4342391"/>
            <a:ext cx="8232721" cy="543768"/>
          </a:xfrm>
          <a:prstGeom prst="roundRect">
            <a:avLst/>
          </a:prstGeom>
          <a:solidFill>
            <a:srgbClr val="FFC727">
              <a:alpha val="5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Google Shape;363;p48">
            <a:extLst>
              <a:ext uri="{FF2B5EF4-FFF2-40B4-BE49-F238E27FC236}">
                <a16:creationId xmlns:a16="http://schemas.microsoft.com/office/drawing/2014/main" id="{C825F983-1D1B-BAEF-3B05-A4EB3D59B002}"/>
              </a:ext>
            </a:extLst>
          </p:cNvPr>
          <p:cNvSpPr txBox="1">
            <a:spLocks/>
          </p:cNvSpPr>
          <p:nvPr/>
        </p:nvSpPr>
        <p:spPr>
          <a:xfrm>
            <a:off x="725844" y="4300093"/>
            <a:ext cx="7472493" cy="5437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9AB5BE"/>
              </a:buClr>
              <a:buSzPts val="1400"/>
              <a:buFont typeface="Lato"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Bước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2: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Vẽ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TK, O, 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#9Slide03 Arima Madurai Black" panose="00000A00000000000000" pitchFamily="2" charset="-93"/>
                <a:ea typeface="Lato"/>
                <a:cs typeface="#9Slide03 Arima Madurai Black" panose="00000A00000000000000" pitchFamily="2" charset="-93"/>
              </a:rPr>
              <a:t>∆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, F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với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OF = 5 cm = 5 ô</a:t>
            </a:r>
          </a:p>
        </p:txBody>
      </p:sp>
      <p:sp>
        <p:nvSpPr>
          <p:cNvPr id="7" name="Line 41">
            <a:extLst>
              <a:ext uri="{FF2B5EF4-FFF2-40B4-BE49-F238E27FC236}">
                <a16:creationId xmlns:a16="http://schemas.microsoft.com/office/drawing/2014/main" id="{58783534-7183-6B05-CEB8-1E89D6E588E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3161" y="2571750"/>
            <a:ext cx="7976870" cy="0"/>
          </a:xfrm>
          <a:prstGeom prst="line">
            <a:avLst/>
          </a:prstGeom>
          <a:noFill/>
          <a:ln w="28575">
            <a:solidFill>
              <a:srgbClr val="D9D9D9">
                <a:lumMod val="10000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</a:endParaRPr>
          </a:p>
        </p:txBody>
      </p:sp>
      <p:graphicFrame>
        <p:nvGraphicFramePr>
          <p:cNvPr id="8" name="Object 9">
            <a:extLst>
              <a:ext uri="{FF2B5EF4-FFF2-40B4-BE49-F238E27FC236}">
                <a16:creationId xmlns:a16="http://schemas.microsoft.com/office/drawing/2014/main" id="{58B4F2AD-E7E4-6882-FB74-3E1434977F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494913"/>
              </p:ext>
            </p:extLst>
          </p:nvPr>
        </p:nvGraphicFramePr>
        <p:xfrm>
          <a:off x="407890" y="2614049"/>
          <a:ext cx="462936" cy="293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579" imgH="164957" progId="Equation.DSMT4">
                  <p:embed/>
                </p:oleObj>
              </mc:Choice>
              <mc:Fallback>
                <p:oleObj name="Equation" r:id="rId2" imgW="139579" imgH="164957" progId="Equation.DSMT4">
                  <p:embed/>
                  <p:pic>
                    <p:nvPicPr>
                      <p:cNvPr id="3" name="Object 9">
                        <a:extLst>
                          <a:ext uri="{FF2B5EF4-FFF2-40B4-BE49-F238E27FC236}">
                            <a16:creationId xmlns:a16="http://schemas.microsoft.com/office/drawing/2014/main" id="{0D1E6958-3A05-EF02-375B-DF1C110DBF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90" y="2614049"/>
                        <a:ext cx="462936" cy="293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ine 34">
            <a:extLst>
              <a:ext uri="{FF2B5EF4-FFF2-40B4-BE49-F238E27FC236}">
                <a16:creationId xmlns:a16="http://schemas.microsoft.com/office/drawing/2014/main" id="{6AB017E6-8C94-B813-8E9A-A692573EC4F8}"/>
              </a:ext>
            </a:extLst>
          </p:cNvPr>
          <p:cNvSpPr>
            <a:spLocks noChangeShapeType="1"/>
          </p:cNvSpPr>
          <p:nvPr/>
        </p:nvSpPr>
        <p:spPr bwMode="auto">
          <a:xfrm>
            <a:off x="5060510" y="1029759"/>
            <a:ext cx="0" cy="3026425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>
              <a:latin typeface="Arial" panose="020B0604020202020204" pitchFamily="34" charset="0"/>
              <a:ea typeface="+mn-ea"/>
            </a:endParaRPr>
          </a:p>
        </p:txBody>
      </p:sp>
      <p:sp>
        <p:nvSpPr>
          <p:cNvPr id="10" name="Rectangle 51">
            <a:extLst>
              <a:ext uri="{FF2B5EF4-FFF2-40B4-BE49-F238E27FC236}">
                <a16:creationId xmlns:a16="http://schemas.microsoft.com/office/drawing/2014/main" id="{BA2375EF-26D1-B3F5-4D94-23DB4F279A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0068" y="265526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77B777B0-6719-111F-9653-9814CA8F8CDD}"/>
              </a:ext>
            </a:extLst>
          </p:cNvPr>
          <p:cNvSpPr/>
          <p:nvPr/>
        </p:nvSpPr>
        <p:spPr>
          <a:xfrm>
            <a:off x="5017364" y="2512931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2" name="Rectangle 51">
            <a:extLst>
              <a:ext uri="{FF2B5EF4-FFF2-40B4-BE49-F238E27FC236}">
                <a16:creationId xmlns:a16="http://schemas.microsoft.com/office/drawing/2014/main" id="{9726560F-6336-84D7-338F-674F764678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6359" y="213319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5225631A-52CD-E91B-87D4-215713121201}"/>
              </a:ext>
            </a:extLst>
          </p:cNvPr>
          <p:cNvSpPr/>
          <p:nvPr/>
        </p:nvSpPr>
        <p:spPr>
          <a:xfrm>
            <a:off x="6651862" y="2527758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4" name="Google Shape;363;p48">
            <a:extLst>
              <a:ext uri="{FF2B5EF4-FFF2-40B4-BE49-F238E27FC236}">
                <a16:creationId xmlns:a16="http://schemas.microsoft.com/office/drawing/2014/main" id="{82F50946-1BF3-C32F-D3F9-BE2C9B06D3E4}"/>
              </a:ext>
            </a:extLst>
          </p:cNvPr>
          <p:cNvSpPr txBox="1">
            <a:spLocks/>
          </p:cNvSpPr>
          <p:nvPr/>
        </p:nvSpPr>
        <p:spPr>
          <a:xfrm>
            <a:off x="1215532" y="351383"/>
            <a:ext cx="6712933" cy="53984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lvl="0">
              <a:lnSpc>
                <a:spcPct val="150000"/>
              </a:lnSpc>
              <a:buClr>
                <a:srgbClr val="9AB5BE"/>
              </a:buClr>
              <a:defRPr/>
            </a:pPr>
            <a:r>
              <a:rPr kumimoji="0" lang="en-US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Ví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dụ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1: AB = h = 2 cm; d = 7,5 cm; A </a:t>
            </a:r>
            <a:r>
              <a:rPr kumimoji="0" lang="az-Cyrl-AZ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#9Slide03 Arima Madurai Black" panose="00000A00000000000000" pitchFamily="2" charset="-93"/>
                <a:cs typeface="#9Slide03 Arima Madurai Black" panose="00000A00000000000000" pitchFamily="2" charset="-93"/>
                <a:sym typeface="Arial"/>
              </a:rPr>
              <a:t>Є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lang="en-US" b="1" dirty="0">
                <a:solidFill>
                  <a:srgbClr val="2E2723"/>
                </a:solidFill>
                <a:latin typeface="#9Slide03 Arima Madurai Black" panose="00000A00000000000000" pitchFamily="2" charset="-93"/>
                <a:cs typeface="#9Slide03 Arima Madurai Black" panose="00000A00000000000000" pitchFamily="2" charset="-93"/>
              </a:rPr>
              <a:t>∆; </a:t>
            </a:r>
            <a:r>
              <a:rPr lang="en-US" b="1" dirty="0">
                <a:solidFill>
                  <a:srgbClr val="2E2723"/>
                </a:solidFill>
              </a:rPr>
              <a:t>f = 5 cm. d’ = ?; h’ = ?</a:t>
            </a:r>
          </a:p>
        </p:txBody>
      </p:sp>
    </p:spTree>
    <p:extLst>
      <p:ext uri="{BB962C8B-B14F-4D97-AF65-F5344CB8AC3E}">
        <p14:creationId xmlns:p14="http://schemas.microsoft.com/office/powerpoint/2010/main" val="3855333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4" presetClass="entr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4" presetClass="entr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9" grpId="0" animBg="1"/>
      <p:bldP spid="10" grpId="0"/>
      <p:bldP spid="10" grpId="1"/>
      <p:bldP spid="11" grpId="0" animBg="1"/>
      <p:bldP spid="12" grpId="0"/>
      <p:bldP spid="12" grpId="1"/>
      <p:bldP spid="1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269;p26">
            <a:extLst>
              <a:ext uri="{FF2B5EF4-FFF2-40B4-BE49-F238E27FC236}">
                <a16:creationId xmlns:a16="http://schemas.microsoft.com/office/drawing/2014/main" id="{A839D4EC-A833-D323-718A-21687BB0428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1" y="-46084"/>
            <a:ext cx="4976037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US" sz="1800" dirty="0"/>
              <a:t>III. </a:t>
            </a:r>
            <a:r>
              <a:rPr lang="en-US" sz="1800" dirty="0" err="1">
                <a:sym typeface="Arial"/>
              </a:rPr>
              <a:t>Vẽ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Sơ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Đồ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ạo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Ảnh</a:t>
            </a:r>
            <a:r>
              <a:rPr lang="en-US" sz="1800" dirty="0">
                <a:sym typeface="Arial"/>
              </a:rPr>
              <a:t> Qua </a:t>
            </a:r>
            <a:r>
              <a:rPr lang="en-US" sz="1800" dirty="0" err="1">
                <a:sym typeface="Arial"/>
              </a:rPr>
              <a:t>Thấu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Kính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Hội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ụ</a:t>
            </a:r>
            <a:endParaRPr sz="1800" dirty="0"/>
          </a:p>
        </p:txBody>
      </p:sp>
      <p:sp>
        <p:nvSpPr>
          <p:cNvPr id="5" name="Google Shape;270;p26">
            <a:extLst>
              <a:ext uri="{FF2B5EF4-FFF2-40B4-BE49-F238E27FC236}">
                <a16:creationId xmlns:a16="http://schemas.microsoft.com/office/drawing/2014/main" id="{192C0246-0B3A-384F-88D2-D9F38B9DA32A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2" name="Google Shape;363;p48">
            <a:extLst>
              <a:ext uri="{FF2B5EF4-FFF2-40B4-BE49-F238E27FC236}">
                <a16:creationId xmlns:a16="http://schemas.microsoft.com/office/drawing/2014/main" id="{EC10D63D-9629-2AAE-3B0C-0282EDFFE829}"/>
              </a:ext>
            </a:extLst>
          </p:cNvPr>
          <p:cNvSpPr txBox="1">
            <a:spLocks/>
          </p:cNvSpPr>
          <p:nvPr/>
        </p:nvSpPr>
        <p:spPr>
          <a:xfrm>
            <a:off x="1215532" y="351383"/>
            <a:ext cx="6712933" cy="53984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lvl="0">
              <a:lnSpc>
                <a:spcPct val="150000"/>
              </a:lnSpc>
              <a:buClr>
                <a:srgbClr val="9AB5BE"/>
              </a:buClr>
              <a:defRPr/>
            </a:pPr>
            <a:r>
              <a:rPr kumimoji="0" lang="en-US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Ví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dụ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1: AB = h = 2 cm; d = 7,5 cm; A </a:t>
            </a:r>
            <a:r>
              <a:rPr kumimoji="0" lang="az-Cyrl-AZ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#9Slide03 Arima Madurai Black" panose="00000A00000000000000" pitchFamily="2" charset="-93"/>
                <a:cs typeface="#9Slide03 Arima Madurai Black" panose="00000A00000000000000" pitchFamily="2" charset="-93"/>
                <a:sym typeface="Arial"/>
              </a:rPr>
              <a:t>Є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lang="en-US" b="1" dirty="0">
                <a:solidFill>
                  <a:srgbClr val="2E2723"/>
                </a:solidFill>
                <a:latin typeface="#9Slide03 Arima Madurai Black" panose="00000A00000000000000" pitchFamily="2" charset="-93"/>
                <a:cs typeface="#9Slide03 Arima Madurai Black" panose="00000A00000000000000" pitchFamily="2" charset="-93"/>
              </a:rPr>
              <a:t>∆; </a:t>
            </a:r>
            <a:r>
              <a:rPr lang="en-US" b="1" dirty="0">
                <a:solidFill>
                  <a:srgbClr val="2E2723"/>
                </a:solidFill>
              </a:rPr>
              <a:t>f = 5 cm. d’ = ?; h’ = ?</a:t>
            </a: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B099FC4A-7858-A16D-9CA3-3DCFB0D30EDD}"/>
              </a:ext>
            </a:extLst>
          </p:cNvPr>
          <p:cNvGraphicFramePr>
            <a:graphicFrameLocks noGrp="1"/>
          </p:cNvGraphicFramePr>
          <p:nvPr/>
        </p:nvGraphicFramePr>
        <p:xfrm>
          <a:off x="457200" y="933527"/>
          <a:ext cx="8229600" cy="3245100"/>
        </p:xfrm>
        <a:graphic>
          <a:graphicData uri="http://schemas.openxmlformats.org/drawingml/2006/table">
            <a:tbl>
              <a:tblPr firstRow="1" bandRow="1"/>
              <a:tblGrid>
                <a:gridCol w="329184">
                  <a:extLst>
                    <a:ext uri="{9D8B030D-6E8A-4147-A177-3AD203B41FA5}">
                      <a16:colId xmlns:a16="http://schemas.microsoft.com/office/drawing/2014/main" val="10278544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0336165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48751691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3845811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72512166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60833948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42845856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2206131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99581390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521095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3701014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99450153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42995908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405318014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71424114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38787534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5022938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171819816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0091548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529706694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9980275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96227036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822246361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07362952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87764189"/>
                    </a:ext>
                  </a:extLst>
                </a:gridCol>
              </a:tblGrid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47438469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4717191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9267230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05632466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43340195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94774064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66677039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45255968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10613618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14351931"/>
                  </a:ext>
                </a:extLst>
              </a:tr>
            </a:tbl>
          </a:graphicData>
        </a:graphic>
      </p:graphicFrame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2F5895B7-131A-113D-A892-8DCF4B9CA553}"/>
              </a:ext>
            </a:extLst>
          </p:cNvPr>
          <p:cNvSpPr/>
          <p:nvPr/>
        </p:nvSpPr>
        <p:spPr>
          <a:xfrm>
            <a:off x="454079" y="4342391"/>
            <a:ext cx="8232721" cy="543768"/>
          </a:xfrm>
          <a:prstGeom prst="roundRect">
            <a:avLst/>
          </a:prstGeom>
          <a:solidFill>
            <a:srgbClr val="FFC727">
              <a:alpha val="5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Google Shape;363;p48">
                <a:extLst>
                  <a:ext uri="{FF2B5EF4-FFF2-40B4-BE49-F238E27FC236}">
                    <a16:creationId xmlns:a16="http://schemas.microsoft.com/office/drawing/2014/main" id="{BF30F5F0-A218-741B-4150-82629E1FC22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65629" y="4300227"/>
                <a:ext cx="8291029" cy="54376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t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defPPr>
                <a:lvl1pPr marL="0" indent="0">
                  <a:lnSpc>
                    <a:spcPct val="115000"/>
                  </a:lnSpc>
                  <a:buClr>
                    <a:schemeClr val="accent1"/>
                  </a:buClr>
                  <a:buSzPts val="1400"/>
                  <a:buFont typeface="Lato"/>
                  <a:buNone/>
                  <a:defRPr sz="1800">
                    <a:solidFill>
                      <a:schemeClr val="dk1"/>
                    </a:solidFill>
                    <a:latin typeface="Lato"/>
                    <a:ea typeface="Lato"/>
                    <a:cs typeface="Lato"/>
                  </a:defRPr>
                </a:lvl1pPr>
                <a:lvl2pPr marL="914400" indent="-317500">
                  <a:buClr>
                    <a:schemeClr val="dk1"/>
                  </a:buClr>
                  <a:buSzPts val="1400"/>
                  <a:buFont typeface="Lato"/>
                  <a:buChar char="○"/>
                  <a:defRPr>
                    <a:solidFill>
                      <a:schemeClr val="dk1"/>
                    </a:solidFill>
                    <a:latin typeface="Lato"/>
                    <a:ea typeface="Lato"/>
                    <a:cs typeface="Lato"/>
                  </a:defRPr>
                </a:lvl2pPr>
                <a:lvl3pPr marL="1371600" indent="-317500">
                  <a:buClr>
                    <a:schemeClr val="dk1"/>
                  </a:buClr>
                  <a:buSzPts val="1400"/>
                  <a:buFont typeface="Lato"/>
                  <a:buChar char="■"/>
                  <a:defRPr>
                    <a:solidFill>
                      <a:schemeClr val="dk1"/>
                    </a:solidFill>
                    <a:latin typeface="Lato"/>
                    <a:ea typeface="Lato"/>
                    <a:cs typeface="Lato"/>
                  </a:defRPr>
                </a:lvl3pPr>
                <a:lvl4pPr marL="1828800" indent="-317500">
                  <a:buClr>
                    <a:schemeClr val="dk1"/>
                  </a:buClr>
                  <a:buSzPts val="1400"/>
                  <a:buFont typeface="Lato"/>
                  <a:buChar char="●"/>
                  <a:defRPr>
                    <a:solidFill>
                      <a:schemeClr val="dk1"/>
                    </a:solidFill>
                    <a:latin typeface="Lato"/>
                    <a:ea typeface="Lato"/>
                    <a:cs typeface="Lato"/>
                  </a:defRPr>
                </a:lvl4pPr>
                <a:lvl5pPr marL="2286000" indent="-317500">
                  <a:buClr>
                    <a:schemeClr val="dk1"/>
                  </a:buClr>
                  <a:buSzPts val="1400"/>
                  <a:buFont typeface="Lato"/>
                  <a:buChar char="○"/>
                  <a:defRPr>
                    <a:solidFill>
                      <a:schemeClr val="dk1"/>
                    </a:solidFill>
                    <a:latin typeface="Lato"/>
                    <a:ea typeface="Lato"/>
                    <a:cs typeface="Lato"/>
                  </a:defRPr>
                </a:lvl5pPr>
                <a:lvl6pPr marL="2743200" indent="-317500">
                  <a:buClr>
                    <a:schemeClr val="dk1"/>
                  </a:buClr>
                  <a:buSzPts val="1400"/>
                  <a:buFont typeface="Lato"/>
                  <a:buChar char="■"/>
                  <a:defRPr>
                    <a:solidFill>
                      <a:schemeClr val="dk1"/>
                    </a:solidFill>
                    <a:latin typeface="Lato"/>
                    <a:ea typeface="Lato"/>
                    <a:cs typeface="Lato"/>
                  </a:defRPr>
                </a:lvl6pPr>
                <a:lvl7pPr marL="3200400" indent="-317500">
                  <a:buClr>
                    <a:schemeClr val="dk1"/>
                  </a:buClr>
                  <a:buSzPts val="1400"/>
                  <a:buFont typeface="Lato"/>
                  <a:buChar char="●"/>
                  <a:defRPr>
                    <a:solidFill>
                      <a:schemeClr val="dk1"/>
                    </a:solidFill>
                    <a:latin typeface="Lato"/>
                    <a:ea typeface="Lato"/>
                    <a:cs typeface="Lato"/>
                  </a:defRPr>
                </a:lvl7pPr>
                <a:lvl8pPr marL="3657600" indent="-317500">
                  <a:buClr>
                    <a:schemeClr val="dk1"/>
                  </a:buClr>
                  <a:buSzPts val="1400"/>
                  <a:buFont typeface="Lato"/>
                  <a:buChar char="○"/>
                  <a:defRPr>
                    <a:solidFill>
                      <a:schemeClr val="dk1"/>
                    </a:solidFill>
                    <a:latin typeface="Lato"/>
                    <a:ea typeface="Lato"/>
                    <a:cs typeface="Lato"/>
                  </a:defRPr>
                </a:lvl8pPr>
                <a:lvl9pPr marL="4114800" indent="-317500">
                  <a:buClr>
                    <a:schemeClr val="dk1"/>
                  </a:buClr>
                  <a:buSzPts val="1400"/>
                  <a:buFont typeface="Lato"/>
                  <a:buChar char="■"/>
                  <a:defRPr>
                    <a:solidFill>
                      <a:schemeClr val="dk1"/>
                    </a:solidFill>
                    <a:latin typeface="Lato"/>
                    <a:ea typeface="Lato"/>
                    <a:cs typeface="Lato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9AB5BE"/>
                  </a:buClr>
                  <a:buSzPts val="1400"/>
                  <a:buFont typeface="Lato"/>
                  <a:buNone/>
                  <a:tabLst/>
                  <a:defRPr/>
                </a:pPr>
                <a:r>
                  <a:rPr kumimoji="0" lang="en-US" sz="2000" b="1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2E2723"/>
                    </a:solidFill>
                    <a:effectLst/>
                    <a:uLnTx/>
                    <a:uFillTx/>
                    <a:latin typeface="Lato"/>
                    <a:ea typeface="Lato"/>
                    <a:cs typeface="Lato"/>
                  </a:rPr>
                  <a:t>Bước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2E2723"/>
                    </a:solidFill>
                    <a:effectLst/>
                    <a:uLnTx/>
                    <a:uFillTx/>
                    <a:latin typeface="Lato"/>
                    <a:ea typeface="Lato"/>
                    <a:cs typeface="Lato"/>
                  </a:rPr>
                  <a:t> 3: </a:t>
                </a:r>
                <a:r>
                  <a:rPr kumimoji="0" lang="en-US" sz="2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2E2723"/>
                    </a:solidFill>
                    <a:effectLst/>
                    <a:uLnTx/>
                    <a:uFillTx/>
                    <a:latin typeface="Lato"/>
                    <a:ea typeface="Lato"/>
                    <a:cs typeface="Lato"/>
                  </a:rPr>
                  <a:t>Vẽ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2E2723"/>
                    </a:solidFill>
                    <a:effectLst/>
                    <a:uLnTx/>
                    <a:uFillTx/>
                    <a:latin typeface="Lato"/>
                    <a:ea typeface="Lato"/>
                    <a:cs typeface="Lato"/>
                  </a:rPr>
                  <a:t> AB = h = 2 cm = 2 ô, AB </a:t>
                </a:r>
                <a14:m>
                  <m:oMath xmlns:m="http://schemas.openxmlformats.org/officeDocument/2006/math">
                    <m:r>
                      <a:rPr kumimoji="0" lang="en-US" sz="2000" b="0" i="0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2E2723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⊥</m:t>
                    </m:r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2E2723"/>
                    </a:solidFill>
                    <a:effectLst/>
                    <a:uLnTx/>
                    <a:uFillTx/>
                    <a:latin typeface="Lato"/>
                    <a:ea typeface="Lato"/>
                    <a:cs typeface="Lato"/>
                  </a:rPr>
                  <a:t> 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2E2723"/>
                    </a:solidFill>
                    <a:effectLst/>
                    <a:uLnTx/>
                    <a:uFillTx/>
                    <a:latin typeface="#9Slide03 Arima Madurai Black" panose="00000A00000000000000" pitchFamily="2" charset="-93"/>
                    <a:ea typeface="Lato"/>
                    <a:cs typeface="#9Slide03 Arima Madurai Black" panose="00000A00000000000000" pitchFamily="2" charset="-93"/>
                  </a:rPr>
                  <a:t>∆ ; 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2E2723"/>
                    </a:solidFill>
                    <a:effectLst/>
                    <a:uLnTx/>
                    <a:uFillTx/>
                    <a:latin typeface="Lato"/>
                    <a:ea typeface="Lato"/>
                    <a:cs typeface="Lato"/>
                  </a:rPr>
                  <a:t>B </a:t>
                </a:r>
                <a14:m>
                  <m:oMath xmlns:m="http://schemas.openxmlformats.org/officeDocument/2006/math">
                    <m:r>
                      <a:rPr kumimoji="0" lang="en-US" sz="20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2E2723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2E2723"/>
                    </a:solidFill>
                    <a:effectLst/>
                    <a:uLnTx/>
                    <a:uFillTx/>
                    <a:latin typeface="Lato"/>
                    <a:ea typeface="Lato"/>
                    <a:cs typeface="Lato"/>
                  </a:rPr>
                  <a:t> 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2E2723"/>
                    </a:solidFill>
                    <a:effectLst/>
                    <a:uLnTx/>
                    <a:uFillTx/>
                    <a:latin typeface="#9Slide03 Arima Madurai Black" panose="00000A00000000000000" pitchFamily="2" charset="-93"/>
                    <a:ea typeface="Lato"/>
                    <a:cs typeface="#9Slide03 Arima Madurai Black" panose="00000A00000000000000" pitchFamily="2" charset="-93"/>
                  </a:rPr>
                  <a:t>∆; 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2E2723"/>
                    </a:solidFill>
                    <a:effectLst/>
                    <a:uLnTx/>
                    <a:uFillTx/>
                    <a:latin typeface="Lato"/>
                    <a:ea typeface="Lato"/>
                    <a:cs typeface="Lato"/>
                  </a:rPr>
                  <a:t>d = OB = 7,5 cm = 7,5 ô</a:t>
                </a:r>
              </a:p>
            </p:txBody>
          </p:sp>
        </mc:Choice>
        <mc:Fallback xmlns="">
          <p:sp>
            <p:nvSpPr>
              <p:cNvPr id="7" name="Google Shape;363;p48">
                <a:extLst>
                  <a:ext uri="{FF2B5EF4-FFF2-40B4-BE49-F238E27FC236}">
                    <a16:creationId xmlns:a16="http://schemas.microsoft.com/office/drawing/2014/main" id="{BF30F5F0-A218-741B-4150-82629E1FC2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629" y="4300227"/>
                <a:ext cx="8291029" cy="543768"/>
              </a:xfrm>
              <a:prstGeom prst="rect">
                <a:avLst/>
              </a:prstGeom>
              <a:blipFill>
                <a:blip r:embed="rId2"/>
                <a:stretch>
                  <a:fillRect l="-735" r="-74" b="-2444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Line 41">
            <a:extLst>
              <a:ext uri="{FF2B5EF4-FFF2-40B4-BE49-F238E27FC236}">
                <a16:creationId xmlns:a16="http://schemas.microsoft.com/office/drawing/2014/main" id="{D71C3FC0-CD34-F563-AA84-6316D1F3F84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3161" y="2571750"/>
            <a:ext cx="7976870" cy="0"/>
          </a:xfrm>
          <a:prstGeom prst="line">
            <a:avLst/>
          </a:prstGeom>
          <a:noFill/>
          <a:ln w="28575">
            <a:solidFill>
              <a:srgbClr val="D9D9D9">
                <a:lumMod val="10000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</a:endParaRPr>
          </a:p>
        </p:txBody>
      </p:sp>
      <p:graphicFrame>
        <p:nvGraphicFramePr>
          <p:cNvPr id="9" name="Object 9">
            <a:extLst>
              <a:ext uri="{FF2B5EF4-FFF2-40B4-BE49-F238E27FC236}">
                <a16:creationId xmlns:a16="http://schemas.microsoft.com/office/drawing/2014/main" id="{86141C72-877F-3180-37A7-3ECBFDFDB6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890" y="2614049"/>
          <a:ext cx="462936" cy="293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579" imgH="164957" progId="Equation.DSMT4">
                  <p:embed/>
                </p:oleObj>
              </mc:Choice>
              <mc:Fallback>
                <p:oleObj name="Equation" r:id="rId3" imgW="139579" imgH="164957" progId="Equation.DSMT4">
                  <p:embed/>
                  <p:pic>
                    <p:nvPicPr>
                      <p:cNvPr id="3" name="Object 9">
                        <a:extLst>
                          <a:ext uri="{FF2B5EF4-FFF2-40B4-BE49-F238E27FC236}">
                            <a16:creationId xmlns:a16="http://schemas.microsoft.com/office/drawing/2014/main" id="{0D1E6958-3A05-EF02-375B-DF1C110DBF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90" y="2614049"/>
                        <a:ext cx="462936" cy="293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ine 34">
            <a:extLst>
              <a:ext uri="{FF2B5EF4-FFF2-40B4-BE49-F238E27FC236}">
                <a16:creationId xmlns:a16="http://schemas.microsoft.com/office/drawing/2014/main" id="{11EE1611-2622-5808-4205-0779DAD84BD6}"/>
              </a:ext>
            </a:extLst>
          </p:cNvPr>
          <p:cNvSpPr>
            <a:spLocks noChangeShapeType="1"/>
          </p:cNvSpPr>
          <p:nvPr/>
        </p:nvSpPr>
        <p:spPr bwMode="auto">
          <a:xfrm>
            <a:off x="5060510" y="1029759"/>
            <a:ext cx="0" cy="3026425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>
              <a:latin typeface="Arial" panose="020B0604020202020204" pitchFamily="34" charset="0"/>
              <a:ea typeface="+mn-ea"/>
            </a:endParaRPr>
          </a:p>
        </p:txBody>
      </p:sp>
      <p:sp>
        <p:nvSpPr>
          <p:cNvPr id="11" name="Rectangle 51">
            <a:extLst>
              <a:ext uri="{FF2B5EF4-FFF2-40B4-BE49-F238E27FC236}">
                <a16:creationId xmlns:a16="http://schemas.microsoft.com/office/drawing/2014/main" id="{B518B3E2-24C4-E4EE-B536-157F08E20E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0068" y="265526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180BB86F-DF2B-E7F9-2181-415B31C528C4}"/>
              </a:ext>
            </a:extLst>
          </p:cNvPr>
          <p:cNvSpPr/>
          <p:nvPr/>
        </p:nvSpPr>
        <p:spPr>
          <a:xfrm>
            <a:off x="5017364" y="2512931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3" name="Rectangle 51">
            <a:extLst>
              <a:ext uri="{FF2B5EF4-FFF2-40B4-BE49-F238E27FC236}">
                <a16:creationId xmlns:a16="http://schemas.microsoft.com/office/drawing/2014/main" id="{7E168ACF-C77F-4FBD-7A2A-CB4A9CBAD0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6359" y="213319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240D85C8-B90B-DAFE-D555-FE8D6EA97E3A}"/>
              </a:ext>
            </a:extLst>
          </p:cNvPr>
          <p:cNvSpPr/>
          <p:nvPr/>
        </p:nvSpPr>
        <p:spPr>
          <a:xfrm>
            <a:off x="6651862" y="2527758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A6B47801-D229-0EA7-BAEB-6A1FF874B33A}"/>
              </a:ext>
            </a:extLst>
          </p:cNvPr>
          <p:cNvCxnSpPr>
            <a:cxnSpLocks/>
          </p:cNvCxnSpPr>
          <p:nvPr/>
        </p:nvCxnSpPr>
        <p:spPr>
          <a:xfrm flipV="1">
            <a:off x="2600011" y="1906772"/>
            <a:ext cx="0" cy="649304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olid"/>
            <a:tailEnd type="triangle"/>
          </a:ln>
          <a:effectLst/>
        </p:spPr>
      </p:cxnSp>
      <p:sp>
        <p:nvSpPr>
          <p:cNvPr id="16" name="Rectangle 51">
            <a:extLst>
              <a:ext uri="{FF2B5EF4-FFF2-40B4-BE49-F238E27FC236}">
                <a16:creationId xmlns:a16="http://schemas.microsoft.com/office/drawing/2014/main" id="{94F4EDBE-D638-F78C-19E3-4C2CC4662B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3847" y="1606431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7" name="Rectangle 51">
            <a:extLst>
              <a:ext uri="{FF2B5EF4-FFF2-40B4-BE49-F238E27FC236}">
                <a16:creationId xmlns:a16="http://schemas.microsoft.com/office/drawing/2014/main" id="{36E18A6D-893B-9EC8-981C-CCEE5CB7F7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3847" y="2649540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276146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13" grpId="0"/>
      <p:bldP spid="16" grpId="0"/>
      <p:bldP spid="16" grpId="1"/>
      <p:bldP spid="17" grpId="0"/>
      <p:bldP spid="17" grpId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269;p26">
            <a:extLst>
              <a:ext uri="{FF2B5EF4-FFF2-40B4-BE49-F238E27FC236}">
                <a16:creationId xmlns:a16="http://schemas.microsoft.com/office/drawing/2014/main" id="{A839D4EC-A833-D323-718A-21687BB0428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1" y="-46084"/>
            <a:ext cx="4976037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US" sz="1800" dirty="0"/>
              <a:t>III. </a:t>
            </a:r>
            <a:r>
              <a:rPr lang="en-US" sz="1800" dirty="0" err="1">
                <a:sym typeface="Arial"/>
              </a:rPr>
              <a:t>Vẽ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Sơ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Đồ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ạo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Ảnh</a:t>
            </a:r>
            <a:r>
              <a:rPr lang="en-US" sz="1800" dirty="0">
                <a:sym typeface="Arial"/>
              </a:rPr>
              <a:t> Qua </a:t>
            </a:r>
            <a:r>
              <a:rPr lang="en-US" sz="1800" dirty="0" err="1">
                <a:sym typeface="Arial"/>
              </a:rPr>
              <a:t>Thấu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Kính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Hội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ụ</a:t>
            </a:r>
            <a:endParaRPr sz="1800" dirty="0"/>
          </a:p>
        </p:txBody>
      </p:sp>
      <p:sp>
        <p:nvSpPr>
          <p:cNvPr id="5" name="Google Shape;270;p26">
            <a:extLst>
              <a:ext uri="{FF2B5EF4-FFF2-40B4-BE49-F238E27FC236}">
                <a16:creationId xmlns:a16="http://schemas.microsoft.com/office/drawing/2014/main" id="{192C0246-0B3A-384F-88D2-D9F38B9DA32A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2" name="Google Shape;363;p48">
            <a:extLst>
              <a:ext uri="{FF2B5EF4-FFF2-40B4-BE49-F238E27FC236}">
                <a16:creationId xmlns:a16="http://schemas.microsoft.com/office/drawing/2014/main" id="{EC6ECF62-3210-AEF5-75D8-F38EF09E5C96}"/>
              </a:ext>
            </a:extLst>
          </p:cNvPr>
          <p:cNvSpPr txBox="1">
            <a:spLocks/>
          </p:cNvSpPr>
          <p:nvPr/>
        </p:nvSpPr>
        <p:spPr>
          <a:xfrm>
            <a:off x="1215532" y="351383"/>
            <a:ext cx="6712933" cy="53984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lvl="0">
              <a:lnSpc>
                <a:spcPct val="150000"/>
              </a:lnSpc>
              <a:buClr>
                <a:srgbClr val="9AB5BE"/>
              </a:buClr>
              <a:defRPr/>
            </a:pPr>
            <a:r>
              <a:rPr kumimoji="0" lang="en-US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Ví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dụ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1: AB = h = 2 cm; d = 7,5 cm; A </a:t>
            </a:r>
            <a:r>
              <a:rPr kumimoji="0" lang="az-Cyrl-AZ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#9Slide03 Arima Madurai Black" panose="00000A00000000000000" pitchFamily="2" charset="-93"/>
                <a:cs typeface="#9Slide03 Arima Madurai Black" panose="00000A00000000000000" pitchFamily="2" charset="-93"/>
                <a:sym typeface="Arial"/>
              </a:rPr>
              <a:t>Є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lang="en-US" b="1" dirty="0">
                <a:solidFill>
                  <a:srgbClr val="2E2723"/>
                </a:solidFill>
                <a:latin typeface="#9Slide03 Arima Madurai Black" panose="00000A00000000000000" pitchFamily="2" charset="-93"/>
                <a:cs typeface="#9Slide03 Arima Madurai Black" panose="00000A00000000000000" pitchFamily="2" charset="-93"/>
              </a:rPr>
              <a:t>∆; </a:t>
            </a:r>
            <a:r>
              <a:rPr lang="en-US" b="1" dirty="0">
                <a:solidFill>
                  <a:srgbClr val="2E2723"/>
                </a:solidFill>
              </a:rPr>
              <a:t>f = 5 cm. d’ = ?; h’ = ?</a:t>
            </a: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D4C7EBB7-83BE-5872-851B-1B19BF7E717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38580685"/>
              </p:ext>
            </p:extLst>
          </p:nvPr>
        </p:nvGraphicFramePr>
        <p:xfrm>
          <a:off x="457200" y="933527"/>
          <a:ext cx="8229600" cy="3245100"/>
        </p:xfrm>
        <a:graphic>
          <a:graphicData uri="http://schemas.openxmlformats.org/drawingml/2006/table">
            <a:tbl>
              <a:tblPr firstRow="1" bandRow="1"/>
              <a:tblGrid>
                <a:gridCol w="329184">
                  <a:extLst>
                    <a:ext uri="{9D8B030D-6E8A-4147-A177-3AD203B41FA5}">
                      <a16:colId xmlns:a16="http://schemas.microsoft.com/office/drawing/2014/main" val="10278544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0336165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48751691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3845811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72512166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60833948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42845856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2206131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99581390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521095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3701014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99450153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42995908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405318014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71424114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38787534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5022938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171819816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0091548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529706694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9980275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96227036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822246361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07362952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87764189"/>
                    </a:ext>
                  </a:extLst>
                </a:gridCol>
              </a:tblGrid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47438469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4717191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9267230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05632466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43340195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94774064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66677039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45255968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10613618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14351931"/>
                  </a:ext>
                </a:extLst>
              </a:tr>
            </a:tbl>
          </a:graphicData>
        </a:graphic>
      </p:graphicFrame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B68AD75B-3075-C82F-AFDE-64FC7BFDBCCE}"/>
              </a:ext>
            </a:extLst>
          </p:cNvPr>
          <p:cNvSpPr/>
          <p:nvPr/>
        </p:nvSpPr>
        <p:spPr>
          <a:xfrm>
            <a:off x="454079" y="4342391"/>
            <a:ext cx="8232721" cy="543768"/>
          </a:xfrm>
          <a:prstGeom prst="roundRect">
            <a:avLst/>
          </a:prstGeom>
          <a:solidFill>
            <a:srgbClr val="FFC727">
              <a:alpha val="5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Google Shape;363;p48">
            <a:extLst>
              <a:ext uri="{FF2B5EF4-FFF2-40B4-BE49-F238E27FC236}">
                <a16:creationId xmlns:a16="http://schemas.microsoft.com/office/drawing/2014/main" id="{B53614D0-D81B-2FBF-D159-8211A01F6B5A}"/>
              </a:ext>
            </a:extLst>
          </p:cNvPr>
          <p:cNvSpPr txBox="1">
            <a:spLocks/>
          </p:cNvSpPr>
          <p:nvPr/>
        </p:nvSpPr>
        <p:spPr>
          <a:xfrm>
            <a:off x="465630" y="4300227"/>
            <a:ext cx="1323982" cy="5437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9AB5BE"/>
              </a:buClr>
              <a:buSzPts val="1400"/>
              <a:buFont typeface="Lato"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Bước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4: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Lato"/>
              <a:ea typeface="Lato"/>
              <a:cs typeface="Lato"/>
            </a:endParaRPr>
          </a:p>
        </p:txBody>
      </p:sp>
      <p:sp>
        <p:nvSpPr>
          <p:cNvPr id="8" name="Line 41">
            <a:extLst>
              <a:ext uri="{FF2B5EF4-FFF2-40B4-BE49-F238E27FC236}">
                <a16:creationId xmlns:a16="http://schemas.microsoft.com/office/drawing/2014/main" id="{FCC51CFF-FC82-E9E8-2BE8-7E012728232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3161" y="2571750"/>
            <a:ext cx="7976870" cy="0"/>
          </a:xfrm>
          <a:prstGeom prst="line">
            <a:avLst/>
          </a:prstGeom>
          <a:noFill/>
          <a:ln w="28575">
            <a:solidFill>
              <a:srgbClr val="D9D9D9">
                <a:lumMod val="10000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</a:endParaRPr>
          </a:p>
        </p:txBody>
      </p:sp>
      <p:graphicFrame>
        <p:nvGraphicFramePr>
          <p:cNvPr id="9" name="Object 9">
            <a:extLst>
              <a:ext uri="{FF2B5EF4-FFF2-40B4-BE49-F238E27FC236}">
                <a16:creationId xmlns:a16="http://schemas.microsoft.com/office/drawing/2014/main" id="{A796DB0D-FDD9-3269-7CEE-18469E997A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890" y="2614049"/>
          <a:ext cx="462936" cy="293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579" imgH="164957" progId="Equation.DSMT4">
                  <p:embed/>
                </p:oleObj>
              </mc:Choice>
              <mc:Fallback>
                <p:oleObj name="Equation" r:id="rId2" imgW="139579" imgH="164957" progId="Equation.DSMT4">
                  <p:embed/>
                  <p:pic>
                    <p:nvPicPr>
                      <p:cNvPr id="3" name="Object 9">
                        <a:extLst>
                          <a:ext uri="{FF2B5EF4-FFF2-40B4-BE49-F238E27FC236}">
                            <a16:creationId xmlns:a16="http://schemas.microsoft.com/office/drawing/2014/main" id="{0D1E6958-3A05-EF02-375B-DF1C110DBF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90" y="2614049"/>
                        <a:ext cx="462936" cy="293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ine 34">
            <a:extLst>
              <a:ext uri="{FF2B5EF4-FFF2-40B4-BE49-F238E27FC236}">
                <a16:creationId xmlns:a16="http://schemas.microsoft.com/office/drawing/2014/main" id="{75187D70-8A7D-27CA-E0F1-CD18C1799852}"/>
              </a:ext>
            </a:extLst>
          </p:cNvPr>
          <p:cNvSpPr>
            <a:spLocks noChangeShapeType="1"/>
          </p:cNvSpPr>
          <p:nvPr/>
        </p:nvSpPr>
        <p:spPr bwMode="auto">
          <a:xfrm>
            <a:off x="3405882" y="1029759"/>
            <a:ext cx="0" cy="3026425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>
              <a:latin typeface="Arial" panose="020B0604020202020204" pitchFamily="34" charset="0"/>
              <a:ea typeface="+mn-ea"/>
            </a:endParaRPr>
          </a:p>
        </p:txBody>
      </p:sp>
      <p:sp>
        <p:nvSpPr>
          <p:cNvPr id="11" name="Rectangle 51">
            <a:extLst>
              <a:ext uri="{FF2B5EF4-FFF2-40B4-BE49-F238E27FC236}">
                <a16:creationId xmlns:a16="http://schemas.microsoft.com/office/drawing/2014/main" id="{8F196AA9-997F-6716-2014-72BD2A105A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5440" y="265526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E3C132C4-6151-309C-6E90-A6A7D34C7FE1}"/>
              </a:ext>
            </a:extLst>
          </p:cNvPr>
          <p:cNvSpPr/>
          <p:nvPr/>
        </p:nvSpPr>
        <p:spPr>
          <a:xfrm>
            <a:off x="3362736" y="2512931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3" name="Rectangle 51">
            <a:extLst>
              <a:ext uri="{FF2B5EF4-FFF2-40B4-BE49-F238E27FC236}">
                <a16:creationId xmlns:a16="http://schemas.microsoft.com/office/drawing/2014/main" id="{339738E3-2BD8-31E8-C9CF-D19868E353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5897" y="213319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89825A7B-20F9-EEB5-06BD-3BBC3764AD1C}"/>
              </a:ext>
            </a:extLst>
          </p:cNvPr>
          <p:cNvSpPr/>
          <p:nvPr/>
        </p:nvSpPr>
        <p:spPr>
          <a:xfrm>
            <a:off x="5001400" y="2527758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1D119CB1-F6E5-E4C5-938E-890D13A202E8}"/>
              </a:ext>
            </a:extLst>
          </p:cNvPr>
          <p:cNvCxnSpPr>
            <a:cxnSpLocks/>
          </p:cNvCxnSpPr>
          <p:nvPr/>
        </p:nvCxnSpPr>
        <p:spPr>
          <a:xfrm flipV="1">
            <a:off x="936671" y="1921031"/>
            <a:ext cx="0" cy="635045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olid"/>
            <a:tailEnd type="triangle"/>
          </a:ln>
          <a:effectLst/>
        </p:spPr>
      </p:cxnSp>
      <p:sp>
        <p:nvSpPr>
          <p:cNvPr id="16" name="Rectangle 51">
            <a:extLst>
              <a:ext uri="{FF2B5EF4-FFF2-40B4-BE49-F238E27FC236}">
                <a16:creationId xmlns:a16="http://schemas.microsoft.com/office/drawing/2014/main" id="{98E13C63-D464-9BFA-6A40-41D67FA543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507" y="1611585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7" name="Rectangle 51">
            <a:extLst>
              <a:ext uri="{FF2B5EF4-FFF2-40B4-BE49-F238E27FC236}">
                <a16:creationId xmlns:a16="http://schemas.microsoft.com/office/drawing/2014/main" id="{5BEBB5D6-0213-44A8-AB06-978BA9A166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507" y="2649540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A</a:t>
            </a:r>
          </a:p>
        </p:txBody>
      </p:sp>
      <p:grpSp>
        <p:nvGrpSpPr>
          <p:cNvPr id="18" name="Group 40">
            <a:extLst>
              <a:ext uri="{FF2B5EF4-FFF2-40B4-BE49-F238E27FC236}">
                <a16:creationId xmlns:a16="http://schemas.microsoft.com/office/drawing/2014/main" id="{5979A038-DB04-A0F9-B388-21E7150BE25A}"/>
              </a:ext>
            </a:extLst>
          </p:cNvPr>
          <p:cNvGrpSpPr>
            <a:grpSpLocks/>
          </p:cNvGrpSpPr>
          <p:nvPr/>
        </p:nvGrpSpPr>
        <p:grpSpPr bwMode="auto">
          <a:xfrm rot="909032" flipV="1">
            <a:off x="922456" y="2249037"/>
            <a:ext cx="2527504" cy="1"/>
            <a:chOff x="1297" y="2064"/>
            <a:chExt cx="620" cy="1"/>
          </a:xfrm>
        </p:grpSpPr>
        <p:sp>
          <p:nvSpPr>
            <p:cNvPr id="19" name="Line 41">
              <a:extLst>
                <a:ext uri="{FF2B5EF4-FFF2-40B4-BE49-F238E27FC236}">
                  <a16:creationId xmlns:a16="http://schemas.microsoft.com/office/drawing/2014/main" id="{6620CA38-CE0D-2BB2-58D5-1BFFBBDC7E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16" y="2064"/>
              <a:ext cx="301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20" name="Line 42">
              <a:extLst>
                <a:ext uri="{FF2B5EF4-FFF2-40B4-BE49-F238E27FC236}">
                  <a16:creationId xmlns:a16="http://schemas.microsoft.com/office/drawing/2014/main" id="{8E28E25C-C4D0-1DE8-C829-6AE0805424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7" y="2065"/>
              <a:ext cx="378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21" name="Group 40">
            <a:extLst>
              <a:ext uri="{FF2B5EF4-FFF2-40B4-BE49-F238E27FC236}">
                <a16:creationId xmlns:a16="http://schemas.microsoft.com/office/drawing/2014/main" id="{D2D798B9-C0F3-D663-A249-4925F70CB3AD}"/>
              </a:ext>
            </a:extLst>
          </p:cNvPr>
          <p:cNvGrpSpPr>
            <a:grpSpLocks/>
          </p:cNvGrpSpPr>
          <p:nvPr/>
        </p:nvGrpSpPr>
        <p:grpSpPr bwMode="auto">
          <a:xfrm rot="1192179" flipV="1">
            <a:off x="3293260" y="2986440"/>
            <a:ext cx="5593122" cy="549488"/>
            <a:chOff x="991" y="2064"/>
            <a:chExt cx="1372" cy="549488"/>
          </a:xfrm>
        </p:grpSpPr>
        <p:sp>
          <p:nvSpPr>
            <p:cNvPr id="22" name="Line 41">
              <a:extLst>
                <a:ext uri="{FF2B5EF4-FFF2-40B4-BE49-F238E27FC236}">
                  <a16:creationId xmlns:a16="http://schemas.microsoft.com/office/drawing/2014/main" id="{EBB6B1CB-B197-8F95-7981-5C16D70999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67" y="174947"/>
              <a:ext cx="996" cy="376605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23" name="Line 42">
              <a:extLst>
                <a:ext uri="{FF2B5EF4-FFF2-40B4-BE49-F238E27FC236}">
                  <a16:creationId xmlns:a16="http://schemas.microsoft.com/office/drawing/2014/main" id="{804D7A8C-2FA1-AF99-2CDE-D6EC9F0249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1" y="2064"/>
              <a:ext cx="432" cy="183436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sp>
        <p:nvSpPr>
          <p:cNvPr id="24" name="Google Shape;363;p48">
            <a:extLst>
              <a:ext uri="{FF2B5EF4-FFF2-40B4-BE49-F238E27FC236}">
                <a16:creationId xmlns:a16="http://schemas.microsoft.com/office/drawing/2014/main" id="{0F48EFC9-C4B1-15ED-AA62-02F37500E45A}"/>
              </a:ext>
            </a:extLst>
          </p:cNvPr>
          <p:cNvSpPr txBox="1">
            <a:spLocks/>
          </p:cNvSpPr>
          <p:nvPr/>
        </p:nvSpPr>
        <p:spPr>
          <a:xfrm>
            <a:off x="1482846" y="4285263"/>
            <a:ext cx="8291029" cy="5437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9AB5BE"/>
              </a:buClr>
              <a:buSzPts val="1400"/>
              <a:buFont typeface="Lato"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Vẽ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tia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tới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AO qua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quang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tâm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tia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ló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truyền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thẳng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Lato"/>
              <a:ea typeface="Lato"/>
              <a:cs typeface="Lato"/>
            </a:endParaRPr>
          </a:p>
        </p:txBody>
      </p:sp>
      <p:sp>
        <p:nvSpPr>
          <p:cNvPr id="25" name="Google Shape;363;p48">
            <a:extLst>
              <a:ext uri="{FF2B5EF4-FFF2-40B4-BE49-F238E27FC236}">
                <a16:creationId xmlns:a16="http://schemas.microsoft.com/office/drawing/2014/main" id="{2D74E81D-7604-E808-07F4-51348C2A4493}"/>
              </a:ext>
            </a:extLst>
          </p:cNvPr>
          <p:cNvSpPr txBox="1">
            <a:spLocks/>
          </p:cNvSpPr>
          <p:nvPr/>
        </p:nvSpPr>
        <p:spPr>
          <a:xfrm>
            <a:off x="1494173" y="4307986"/>
            <a:ext cx="6176343" cy="5437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9AB5BE"/>
              </a:buClr>
              <a:buSzPts val="1400"/>
              <a:buFont typeface="Lato"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Vẽ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tia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tới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AI // 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#9Slide03 Arima Madurai Black" panose="00000A00000000000000" pitchFamily="2" charset="-93"/>
                <a:ea typeface="Lato"/>
                <a:cs typeface="#9Slide03 Arima Madurai Black" panose="00000A00000000000000" pitchFamily="2" charset="-93"/>
              </a:rPr>
              <a:t>∆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cho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tia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ló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qua F</a:t>
            </a:r>
          </a:p>
        </p:txBody>
      </p:sp>
      <p:grpSp>
        <p:nvGrpSpPr>
          <p:cNvPr id="26" name="Group 40">
            <a:extLst>
              <a:ext uri="{FF2B5EF4-FFF2-40B4-BE49-F238E27FC236}">
                <a16:creationId xmlns:a16="http://schemas.microsoft.com/office/drawing/2014/main" id="{2CF43799-E010-B645-F8BF-ADBCAC1E7298}"/>
              </a:ext>
            </a:extLst>
          </p:cNvPr>
          <p:cNvGrpSpPr>
            <a:grpSpLocks/>
          </p:cNvGrpSpPr>
          <p:nvPr/>
        </p:nvGrpSpPr>
        <p:grpSpPr bwMode="auto">
          <a:xfrm>
            <a:off x="935902" y="1906517"/>
            <a:ext cx="2470108" cy="0"/>
            <a:chOff x="1440" y="2064"/>
            <a:chExt cx="749" cy="0"/>
          </a:xfrm>
        </p:grpSpPr>
        <p:sp>
          <p:nvSpPr>
            <p:cNvPr id="27" name="Line 41">
              <a:extLst>
                <a:ext uri="{FF2B5EF4-FFF2-40B4-BE49-F238E27FC236}">
                  <a16:creationId xmlns:a16="http://schemas.microsoft.com/office/drawing/2014/main" id="{235B11DC-7764-952F-AA91-C9E36F2EF8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61" y="2064"/>
              <a:ext cx="428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28" name="Line 42">
              <a:extLst>
                <a:ext uri="{FF2B5EF4-FFF2-40B4-BE49-F238E27FC236}">
                  <a16:creationId xmlns:a16="http://schemas.microsoft.com/office/drawing/2014/main" id="{84BB24EE-CFD6-CD05-7730-072D037F43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2064"/>
              <a:ext cx="374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6082E1B9-02C1-BA4F-7BFD-CF30DA5AE7C3}"/>
              </a:ext>
            </a:extLst>
          </p:cNvPr>
          <p:cNvGrpSpPr/>
          <p:nvPr/>
        </p:nvGrpSpPr>
        <p:grpSpPr>
          <a:xfrm>
            <a:off x="3361645" y="2096050"/>
            <a:ext cx="5395616" cy="1047343"/>
            <a:chOff x="4910559" y="2713546"/>
            <a:chExt cx="7698333" cy="1494316"/>
          </a:xfrm>
        </p:grpSpPr>
        <p:sp>
          <p:nvSpPr>
            <p:cNvPr id="30" name="Line 49">
              <a:extLst>
                <a:ext uri="{FF2B5EF4-FFF2-40B4-BE49-F238E27FC236}">
                  <a16:creationId xmlns:a16="http://schemas.microsoft.com/office/drawing/2014/main" id="{875B6E83-D703-C7D2-6673-A75292314BC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37224">
              <a:off x="6096960" y="4112903"/>
              <a:ext cx="6511932" cy="94959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31" name="Line 50">
              <a:extLst>
                <a:ext uri="{FF2B5EF4-FFF2-40B4-BE49-F238E27FC236}">
                  <a16:creationId xmlns:a16="http://schemas.microsoft.com/office/drawing/2014/main" id="{43E8C394-AD12-DE79-D0DE-FC8B66A2199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37224">
              <a:off x="4910559" y="2713546"/>
              <a:ext cx="1597455" cy="31786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sp>
        <p:nvSpPr>
          <p:cNvPr id="32" name="Rectangle 51">
            <a:extLst>
              <a:ext uri="{FF2B5EF4-FFF2-40B4-BE49-F238E27FC236}">
                <a16:creationId xmlns:a16="http://schemas.microsoft.com/office/drawing/2014/main" id="{8C4B86A8-C00E-B6A1-4887-474313B9C9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5440" y="1337469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I</a:t>
            </a:r>
          </a:p>
        </p:txBody>
      </p:sp>
    </p:spTree>
    <p:extLst>
      <p:ext uri="{BB962C8B-B14F-4D97-AF65-F5344CB8AC3E}">
        <p14:creationId xmlns:p14="http://schemas.microsoft.com/office/powerpoint/2010/main" val="3467474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13" grpId="0"/>
      <p:bldP spid="16" grpId="0"/>
      <p:bldP spid="17" grpId="0"/>
      <p:bldP spid="24" grpId="0"/>
      <p:bldP spid="24" grpId="1"/>
      <p:bldP spid="25" grpId="0"/>
      <p:bldP spid="32" grpId="0"/>
      <p:bldP spid="32" grpId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" name="Table 61">
            <a:extLst>
              <a:ext uri="{FF2B5EF4-FFF2-40B4-BE49-F238E27FC236}">
                <a16:creationId xmlns:a16="http://schemas.microsoft.com/office/drawing/2014/main" id="{991E5F96-18C3-DD1A-8E9F-20D88C75A0F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10800251"/>
              </p:ext>
            </p:extLst>
          </p:nvPr>
        </p:nvGraphicFramePr>
        <p:xfrm>
          <a:off x="457200" y="933527"/>
          <a:ext cx="8229600" cy="3245100"/>
        </p:xfrm>
        <a:graphic>
          <a:graphicData uri="http://schemas.openxmlformats.org/drawingml/2006/table">
            <a:tbl>
              <a:tblPr firstRow="1" bandRow="1"/>
              <a:tblGrid>
                <a:gridCol w="329184">
                  <a:extLst>
                    <a:ext uri="{9D8B030D-6E8A-4147-A177-3AD203B41FA5}">
                      <a16:colId xmlns:a16="http://schemas.microsoft.com/office/drawing/2014/main" val="10278544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0336165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48751691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3845811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72512166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60833948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42845856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2206131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99581390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521095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3701014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99450153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42995908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405318014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71424114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38787534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5022938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171819816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0091548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529706694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9980275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96227036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822246361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07362952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87764189"/>
                    </a:ext>
                  </a:extLst>
                </a:gridCol>
              </a:tblGrid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47438469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4717191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9267230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05632466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43340195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94774064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66677039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45255968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10613618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14351931"/>
                  </a:ext>
                </a:extLst>
              </a:tr>
            </a:tbl>
          </a:graphicData>
        </a:graphic>
      </p:graphicFrame>
      <p:sp>
        <p:nvSpPr>
          <p:cNvPr id="63" name="Line 41">
            <a:extLst>
              <a:ext uri="{FF2B5EF4-FFF2-40B4-BE49-F238E27FC236}">
                <a16:creationId xmlns:a16="http://schemas.microsoft.com/office/drawing/2014/main" id="{F8BFFE10-6944-5BE7-49FA-1D840712C33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3160" y="2571750"/>
            <a:ext cx="8113639" cy="0"/>
          </a:xfrm>
          <a:prstGeom prst="line">
            <a:avLst/>
          </a:prstGeom>
          <a:noFill/>
          <a:ln w="28575">
            <a:solidFill>
              <a:srgbClr val="D9D9D9">
                <a:lumMod val="10000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</a:endParaRPr>
          </a:p>
        </p:txBody>
      </p:sp>
      <p:graphicFrame>
        <p:nvGraphicFramePr>
          <p:cNvPr id="64" name="Object 9">
            <a:extLst>
              <a:ext uri="{FF2B5EF4-FFF2-40B4-BE49-F238E27FC236}">
                <a16:creationId xmlns:a16="http://schemas.microsoft.com/office/drawing/2014/main" id="{A2C8FA11-6586-033C-CE48-C093BB0FA1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001913"/>
              </p:ext>
            </p:extLst>
          </p:nvPr>
        </p:nvGraphicFramePr>
        <p:xfrm>
          <a:off x="407890" y="2614049"/>
          <a:ext cx="462936" cy="293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579" imgH="164957" progId="Equation.DSMT4">
                  <p:embed/>
                </p:oleObj>
              </mc:Choice>
              <mc:Fallback>
                <p:oleObj name="Equation" r:id="rId2" imgW="139579" imgH="164957" progId="Equation.DSMT4">
                  <p:embed/>
                  <p:pic>
                    <p:nvPicPr>
                      <p:cNvPr id="9" name="Object 9">
                        <a:extLst>
                          <a:ext uri="{FF2B5EF4-FFF2-40B4-BE49-F238E27FC236}">
                            <a16:creationId xmlns:a16="http://schemas.microsoft.com/office/drawing/2014/main" id="{A796DB0D-FDD9-3269-7CEE-18469E997A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90" y="2614049"/>
                        <a:ext cx="462936" cy="293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Line 34">
            <a:extLst>
              <a:ext uri="{FF2B5EF4-FFF2-40B4-BE49-F238E27FC236}">
                <a16:creationId xmlns:a16="http://schemas.microsoft.com/office/drawing/2014/main" id="{9051BA0D-E781-37FB-1055-82BB98219F1C}"/>
              </a:ext>
            </a:extLst>
          </p:cNvPr>
          <p:cNvSpPr>
            <a:spLocks noChangeShapeType="1"/>
          </p:cNvSpPr>
          <p:nvPr/>
        </p:nvSpPr>
        <p:spPr bwMode="auto">
          <a:xfrm>
            <a:off x="3405882" y="1029759"/>
            <a:ext cx="0" cy="3026425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>
              <a:latin typeface="Arial" panose="020B0604020202020204" pitchFamily="34" charset="0"/>
              <a:ea typeface="+mn-ea"/>
            </a:endParaRPr>
          </a:p>
        </p:txBody>
      </p:sp>
      <p:sp>
        <p:nvSpPr>
          <p:cNvPr id="66" name="Rectangle 51">
            <a:extLst>
              <a:ext uri="{FF2B5EF4-FFF2-40B4-BE49-F238E27FC236}">
                <a16:creationId xmlns:a16="http://schemas.microsoft.com/office/drawing/2014/main" id="{437DBDB9-EF8B-2472-C690-B432EAF235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5440" y="265526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67" name="Oval 66">
            <a:extLst>
              <a:ext uri="{FF2B5EF4-FFF2-40B4-BE49-F238E27FC236}">
                <a16:creationId xmlns:a16="http://schemas.microsoft.com/office/drawing/2014/main" id="{04413509-0B96-ED48-9C5D-E65C5FB207D4}"/>
              </a:ext>
            </a:extLst>
          </p:cNvPr>
          <p:cNvSpPr/>
          <p:nvPr/>
        </p:nvSpPr>
        <p:spPr>
          <a:xfrm>
            <a:off x="3362736" y="2512931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8" name="Rectangle 51">
            <a:extLst>
              <a:ext uri="{FF2B5EF4-FFF2-40B4-BE49-F238E27FC236}">
                <a16:creationId xmlns:a16="http://schemas.microsoft.com/office/drawing/2014/main" id="{A14A9B8F-B30F-4FAD-F8D7-B3901A095F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5897" y="213319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69" name="Oval 68">
            <a:extLst>
              <a:ext uri="{FF2B5EF4-FFF2-40B4-BE49-F238E27FC236}">
                <a16:creationId xmlns:a16="http://schemas.microsoft.com/office/drawing/2014/main" id="{A04A4764-3AC6-702A-B76E-6CA922936603}"/>
              </a:ext>
            </a:extLst>
          </p:cNvPr>
          <p:cNvSpPr/>
          <p:nvPr/>
        </p:nvSpPr>
        <p:spPr>
          <a:xfrm>
            <a:off x="5001400" y="2527758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D3C0C52E-CDD4-A107-57AA-DF356074D080}"/>
              </a:ext>
            </a:extLst>
          </p:cNvPr>
          <p:cNvCxnSpPr>
            <a:cxnSpLocks/>
          </p:cNvCxnSpPr>
          <p:nvPr/>
        </p:nvCxnSpPr>
        <p:spPr>
          <a:xfrm flipV="1">
            <a:off x="936671" y="1921031"/>
            <a:ext cx="0" cy="635045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olid"/>
            <a:tailEnd type="triangle"/>
          </a:ln>
          <a:effectLst/>
        </p:spPr>
      </p:cxnSp>
      <p:sp>
        <p:nvSpPr>
          <p:cNvPr id="71" name="Rectangle 51">
            <a:extLst>
              <a:ext uri="{FF2B5EF4-FFF2-40B4-BE49-F238E27FC236}">
                <a16:creationId xmlns:a16="http://schemas.microsoft.com/office/drawing/2014/main" id="{97B09DE6-0AFC-1CCE-C711-72B21F1520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507" y="1573450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72" name="Rectangle 51">
            <a:extLst>
              <a:ext uri="{FF2B5EF4-FFF2-40B4-BE49-F238E27FC236}">
                <a16:creationId xmlns:a16="http://schemas.microsoft.com/office/drawing/2014/main" id="{25B57F58-689D-C8AA-5091-99F0808D73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507" y="2649540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A</a:t>
            </a:r>
          </a:p>
        </p:txBody>
      </p:sp>
      <p:grpSp>
        <p:nvGrpSpPr>
          <p:cNvPr id="73" name="Group 40">
            <a:extLst>
              <a:ext uri="{FF2B5EF4-FFF2-40B4-BE49-F238E27FC236}">
                <a16:creationId xmlns:a16="http://schemas.microsoft.com/office/drawing/2014/main" id="{A4571D36-5121-B946-E26D-3F65101805C3}"/>
              </a:ext>
            </a:extLst>
          </p:cNvPr>
          <p:cNvGrpSpPr>
            <a:grpSpLocks/>
          </p:cNvGrpSpPr>
          <p:nvPr/>
        </p:nvGrpSpPr>
        <p:grpSpPr bwMode="auto">
          <a:xfrm rot="909032" flipV="1">
            <a:off x="922456" y="2249037"/>
            <a:ext cx="2527504" cy="1"/>
            <a:chOff x="1297" y="2064"/>
            <a:chExt cx="620" cy="1"/>
          </a:xfrm>
        </p:grpSpPr>
        <p:sp>
          <p:nvSpPr>
            <p:cNvPr id="74" name="Line 41">
              <a:extLst>
                <a:ext uri="{FF2B5EF4-FFF2-40B4-BE49-F238E27FC236}">
                  <a16:creationId xmlns:a16="http://schemas.microsoft.com/office/drawing/2014/main" id="{5A22E6DD-367B-CE79-C7F4-3260E34898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16" y="2064"/>
              <a:ext cx="301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75" name="Line 42">
              <a:extLst>
                <a:ext uri="{FF2B5EF4-FFF2-40B4-BE49-F238E27FC236}">
                  <a16:creationId xmlns:a16="http://schemas.microsoft.com/office/drawing/2014/main" id="{0AF59B5F-18AF-BE32-0883-6BAB3F8EC0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7" y="2065"/>
              <a:ext cx="378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76" name="Group 40">
            <a:extLst>
              <a:ext uri="{FF2B5EF4-FFF2-40B4-BE49-F238E27FC236}">
                <a16:creationId xmlns:a16="http://schemas.microsoft.com/office/drawing/2014/main" id="{8692490D-DCF5-7DF8-36E2-EF32EBD4C0CA}"/>
              </a:ext>
            </a:extLst>
          </p:cNvPr>
          <p:cNvGrpSpPr>
            <a:grpSpLocks/>
          </p:cNvGrpSpPr>
          <p:nvPr/>
        </p:nvGrpSpPr>
        <p:grpSpPr bwMode="auto">
          <a:xfrm rot="1192179" flipV="1">
            <a:off x="3293260" y="2986440"/>
            <a:ext cx="5593122" cy="549488"/>
            <a:chOff x="991" y="2064"/>
            <a:chExt cx="1372" cy="549488"/>
          </a:xfrm>
        </p:grpSpPr>
        <p:sp>
          <p:nvSpPr>
            <p:cNvPr id="77" name="Line 41">
              <a:extLst>
                <a:ext uri="{FF2B5EF4-FFF2-40B4-BE49-F238E27FC236}">
                  <a16:creationId xmlns:a16="http://schemas.microsoft.com/office/drawing/2014/main" id="{9CBB9FE7-E6FF-F824-E65F-52B66C79DA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67" y="174947"/>
              <a:ext cx="996" cy="376605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78" name="Line 42">
              <a:extLst>
                <a:ext uri="{FF2B5EF4-FFF2-40B4-BE49-F238E27FC236}">
                  <a16:creationId xmlns:a16="http://schemas.microsoft.com/office/drawing/2014/main" id="{BF20067D-DE45-8BE3-D1AE-EA2E161E69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1" y="2064"/>
              <a:ext cx="432" cy="183436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79" name="Group 40">
            <a:extLst>
              <a:ext uri="{FF2B5EF4-FFF2-40B4-BE49-F238E27FC236}">
                <a16:creationId xmlns:a16="http://schemas.microsoft.com/office/drawing/2014/main" id="{5AC78AF2-6732-29A8-C729-EC5D3D5D47F9}"/>
              </a:ext>
            </a:extLst>
          </p:cNvPr>
          <p:cNvGrpSpPr>
            <a:grpSpLocks/>
          </p:cNvGrpSpPr>
          <p:nvPr/>
        </p:nvGrpSpPr>
        <p:grpSpPr bwMode="auto">
          <a:xfrm>
            <a:off x="935902" y="1906517"/>
            <a:ext cx="2470108" cy="0"/>
            <a:chOff x="1440" y="2064"/>
            <a:chExt cx="749" cy="0"/>
          </a:xfrm>
        </p:grpSpPr>
        <p:sp>
          <p:nvSpPr>
            <p:cNvPr id="80" name="Line 41">
              <a:extLst>
                <a:ext uri="{FF2B5EF4-FFF2-40B4-BE49-F238E27FC236}">
                  <a16:creationId xmlns:a16="http://schemas.microsoft.com/office/drawing/2014/main" id="{7CC66BB2-1F1B-D177-0CAD-168BF86AC3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61" y="2064"/>
              <a:ext cx="428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81" name="Line 42">
              <a:extLst>
                <a:ext uri="{FF2B5EF4-FFF2-40B4-BE49-F238E27FC236}">
                  <a16:creationId xmlns:a16="http://schemas.microsoft.com/office/drawing/2014/main" id="{CBD4D6F7-C062-5919-0D78-D8A89BC4FD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2064"/>
              <a:ext cx="374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82" name="Group 81">
            <a:extLst>
              <a:ext uri="{FF2B5EF4-FFF2-40B4-BE49-F238E27FC236}">
                <a16:creationId xmlns:a16="http://schemas.microsoft.com/office/drawing/2014/main" id="{38084B79-BD4B-CECB-79C0-9073651429EB}"/>
              </a:ext>
            </a:extLst>
          </p:cNvPr>
          <p:cNvGrpSpPr/>
          <p:nvPr/>
        </p:nvGrpSpPr>
        <p:grpSpPr>
          <a:xfrm>
            <a:off x="3361645" y="2096050"/>
            <a:ext cx="5395616" cy="1047343"/>
            <a:chOff x="4910559" y="2713546"/>
            <a:chExt cx="7698333" cy="1494316"/>
          </a:xfrm>
        </p:grpSpPr>
        <p:sp>
          <p:nvSpPr>
            <p:cNvPr id="83" name="Line 49">
              <a:extLst>
                <a:ext uri="{FF2B5EF4-FFF2-40B4-BE49-F238E27FC236}">
                  <a16:creationId xmlns:a16="http://schemas.microsoft.com/office/drawing/2014/main" id="{BC50EAB4-E05F-BFE6-06AF-0CD50E08E6A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37224">
              <a:off x="6096960" y="4112903"/>
              <a:ext cx="6511932" cy="94959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84" name="Line 50">
              <a:extLst>
                <a:ext uri="{FF2B5EF4-FFF2-40B4-BE49-F238E27FC236}">
                  <a16:creationId xmlns:a16="http://schemas.microsoft.com/office/drawing/2014/main" id="{993FDCF1-02B8-6A8D-ADFF-27BCF54E12A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37224">
              <a:off x="4910559" y="2713546"/>
              <a:ext cx="1597455" cy="31786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sp>
        <p:nvSpPr>
          <p:cNvPr id="85" name="Rectangle 51">
            <a:extLst>
              <a:ext uri="{FF2B5EF4-FFF2-40B4-BE49-F238E27FC236}">
                <a16:creationId xmlns:a16="http://schemas.microsoft.com/office/drawing/2014/main" id="{83725433-6524-5B7C-67C0-D911758972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5440" y="1337469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4" name="Google Shape;269;p26">
            <a:extLst>
              <a:ext uri="{FF2B5EF4-FFF2-40B4-BE49-F238E27FC236}">
                <a16:creationId xmlns:a16="http://schemas.microsoft.com/office/drawing/2014/main" id="{A839D4EC-A833-D323-718A-21687BB0428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1" y="-46084"/>
            <a:ext cx="4976037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US" sz="1800" dirty="0"/>
              <a:t>III. </a:t>
            </a:r>
            <a:r>
              <a:rPr lang="en-US" sz="1800" dirty="0" err="1">
                <a:sym typeface="Arial"/>
              </a:rPr>
              <a:t>Vẽ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Sơ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Đồ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ạo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Ảnh</a:t>
            </a:r>
            <a:r>
              <a:rPr lang="en-US" sz="1800" dirty="0">
                <a:sym typeface="Arial"/>
              </a:rPr>
              <a:t> Qua </a:t>
            </a:r>
            <a:r>
              <a:rPr lang="en-US" sz="1800" dirty="0" err="1">
                <a:sym typeface="Arial"/>
              </a:rPr>
              <a:t>Thấu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Kính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Hội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ụ</a:t>
            </a:r>
            <a:endParaRPr sz="1800" dirty="0"/>
          </a:p>
        </p:txBody>
      </p:sp>
      <p:sp>
        <p:nvSpPr>
          <p:cNvPr id="5" name="Google Shape;270;p26">
            <a:extLst>
              <a:ext uri="{FF2B5EF4-FFF2-40B4-BE49-F238E27FC236}">
                <a16:creationId xmlns:a16="http://schemas.microsoft.com/office/drawing/2014/main" id="{192C0246-0B3A-384F-88D2-D9F38B9DA32A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2" name="Google Shape;363;p48">
            <a:extLst>
              <a:ext uri="{FF2B5EF4-FFF2-40B4-BE49-F238E27FC236}">
                <a16:creationId xmlns:a16="http://schemas.microsoft.com/office/drawing/2014/main" id="{DB1A78E9-C97C-E0FC-CD03-D6C151E997DE}"/>
              </a:ext>
            </a:extLst>
          </p:cNvPr>
          <p:cNvSpPr txBox="1">
            <a:spLocks/>
          </p:cNvSpPr>
          <p:nvPr/>
        </p:nvSpPr>
        <p:spPr>
          <a:xfrm>
            <a:off x="1215532" y="351383"/>
            <a:ext cx="6712933" cy="53984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lvl="0">
              <a:lnSpc>
                <a:spcPct val="150000"/>
              </a:lnSpc>
              <a:buClr>
                <a:srgbClr val="9AB5BE"/>
              </a:buClr>
              <a:defRPr/>
            </a:pPr>
            <a:r>
              <a:rPr kumimoji="0" lang="en-US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Ví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dụ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1: AB = h = 2 cm; d = 7,5 cm; A </a:t>
            </a:r>
            <a:r>
              <a:rPr kumimoji="0" lang="az-Cyrl-AZ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#9Slide03 Arima Madurai Black" panose="00000A00000000000000" pitchFamily="2" charset="-93"/>
                <a:cs typeface="#9Slide03 Arima Madurai Black" panose="00000A00000000000000" pitchFamily="2" charset="-93"/>
                <a:sym typeface="Arial"/>
              </a:rPr>
              <a:t>Є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lang="en-US" b="1" dirty="0">
                <a:solidFill>
                  <a:srgbClr val="2E2723"/>
                </a:solidFill>
                <a:latin typeface="#9Slide03 Arima Madurai Black" panose="00000A00000000000000" pitchFamily="2" charset="-93"/>
                <a:cs typeface="#9Slide03 Arima Madurai Black" panose="00000A00000000000000" pitchFamily="2" charset="-93"/>
              </a:rPr>
              <a:t>∆; </a:t>
            </a:r>
            <a:r>
              <a:rPr lang="en-US" b="1" dirty="0">
                <a:solidFill>
                  <a:srgbClr val="2E2723"/>
                </a:solidFill>
              </a:rPr>
              <a:t>f = 5 cm. d’ = ?; h’ = ?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90C624AA-3320-E829-362F-01AC50613B52}"/>
              </a:ext>
            </a:extLst>
          </p:cNvPr>
          <p:cNvSpPr/>
          <p:nvPr/>
        </p:nvSpPr>
        <p:spPr>
          <a:xfrm>
            <a:off x="454079" y="4342391"/>
            <a:ext cx="8232721" cy="543768"/>
          </a:xfrm>
          <a:prstGeom prst="roundRect">
            <a:avLst/>
          </a:prstGeom>
          <a:solidFill>
            <a:srgbClr val="FFC727">
              <a:alpha val="5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" name="Google Shape;363;p48">
            <a:extLst>
              <a:ext uri="{FF2B5EF4-FFF2-40B4-BE49-F238E27FC236}">
                <a16:creationId xmlns:a16="http://schemas.microsoft.com/office/drawing/2014/main" id="{1B7D8C17-FD22-231A-135C-FBC7EB538926}"/>
              </a:ext>
            </a:extLst>
          </p:cNvPr>
          <p:cNvSpPr txBox="1">
            <a:spLocks/>
          </p:cNvSpPr>
          <p:nvPr/>
        </p:nvSpPr>
        <p:spPr>
          <a:xfrm>
            <a:off x="465630" y="4300227"/>
            <a:ext cx="1323982" cy="5437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9AB5BE"/>
              </a:buClr>
              <a:buSzPts val="1400"/>
              <a:buFont typeface="Lato"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Bước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5: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Lato"/>
              <a:ea typeface="Lato"/>
              <a:cs typeface="Lato"/>
            </a:endParaRPr>
          </a:p>
        </p:txBody>
      </p:sp>
      <p:sp>
        <p:nvSpPr>
          <p:cNvPr id="25" name="Google Shape;363;p48">
            <a:extLst>
              <a:ext uri="{FF2B5EF4-FFF2-40B4-BE49-F238E27FC236}">
                <a16:creationId xmlns:a16="http://schemas.microsoft.com/office/drawing/2014/main" id="{157809E6-087D-CF30-288C-9B13641D9540}"/>
              </a:ext>
            </a:extLst>
          </p:cNvPr>
          <p:cNvSpPr txBox="1">
            <a:spLocks/>
          </p:cNvSpPr>
          <p:nvPr/>
        </p:nvSpPr>
        <p:spPr>
          <a:xfrm>
            <a:off x="1482846" y="4285263"/>
            <a:ext cx="8291029" cy="5437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9AB5BE"/>
              </a:buClr>
              <a:buSzPts val="1400"/>
              <a:buFont typeface="Lato"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Hai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tia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ló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này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cắt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nhau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tại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A’, A’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là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ảnh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của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A</a:t>
            </a:r>
          </a:p>
        </p:txBody>
      </p:sp>
      <p:sp>
        <p:nvSpPr>
          <p:cNvPr id="33" name="Rectangle 51">
            <a:extLst>
              <a:ext uri="{FF2B5EF4-FFF2-40B4-BE49-F238E27FC236}">
                <a16:creationId xmlns:a16="http://schemas.microsoft.com/office/drawing/2014/main" id="{ED463AC9-4483-70C4-FCD7-32C3498798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7102" y="400221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B’</a:t>
            </a:r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DA4356B8-7EDB-AC9C-57C7-5D869904DDE9}"/>
              </a:ext>
            </a:extLst>
          </p:cNvPr>
          <p:cNvSpPr/>
          <p:nvPr/>
        </p:nvSpPr>
        <p:spPr>
          <a:xfrm>
            <a:off x="8325751" y="3816264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5" name="Google Shape;363;p48">
            <a:extLst>
              <a:ext uri="{FF2B5EF4-FFF2-40B4-BE49-F238E27FC236}">
                <a16:creationId xmlns:a16="http://schemas.microsoft.com/office/drawing/2014/main" id="{CD9C7BA1-FBBD-66BF-B18C-591348FE1660}"/>
              </a:ext>
            </a:extLst>
          </p:cNvPr>
          <p:cNvSpPr txBox="1">
            <a:spLocks/>
          </p:cNvSpPr>
          <p:nvPr/>
        </p:nvSpPr>
        <p:spPr>
          <a:xfrm>
            <a:off x="1473424" y="4302924"/>
            <a:ext cx="6176343" cy="5437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9AB5BE"/>
              </a:buClr>
              <a:buSzPts val="1400"/>
              <a:buFont typeface="Lato"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Từ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A’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hạ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đường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vuông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góc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với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#9Slide03 Arima Madurai Black" panose="00000A00000000000000" pitchFamily="2" charset="-93"/>
                <a:ea typeface="Lato"/>
                <a:cs typeface="#9Slide03 Arima Madurai Black" panose="00000A00000000000000" pitchFamily="2" charset="-93"/>
              </a:rPr>
              <a:t>∆,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cắt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∆ 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tại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B’</a:t>
            </a:r>
          </a:p>
        </p:txBody>
      </p: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EF788BCF-5197-37F9-9EC0-3FEC4336E750}"/>
              </a:ext>
            </a:extLst>
          </p:cNvPr>
          <p:cNvCxnSpPr>
            <a:cxnSpLocks/>
          </p:cNvCxnSpPr>
          <p:nvPr/>
        </p:nvCxnSpPr>
        <p:spPr>
          <a:xfrm>
            <a:off x="8368895" y="2556076"/>
            <a:ext cx="0" cy="1260188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olid"/>
            <a:tailEnd type="triangle"/>
          </a:ln>
          <a:effectLst/>
        </p:spPr>
      </p:cxnSp>
      <p:sp>
        <p:nvSpPr>
          <p:cNvPr id="37" name="Rectangle 36">
            <a:extLst>
              <a:ext uri="{FF2B5EF4-FFF2-40B4-BE49-F238E27FC236}">
                <a16:creationId xmlns:a16="http://schemas.microsoft.com/office/drawing/2014/main" id="{0A11DD4F-8B45-1CC0-D2D3-4EA1551EB7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7620" y="2245059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A’</a:t>
            </a:r>
          </a:p>
        </p:txBody>
      </p:sp>
    </p:spTree>
    <p:extLst>
      <p:ext uri="{BB962C8B-B14F-4D97-AF65-F5344CB8AC3E}">
        <p14:creationId xmlns:p14="http://schemas.microsoft.com/office/powerpoint/2010/main" val="1537625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4" presetClass="entr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4" presetClass="entr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  <p:bldP spid="68" grpId="0"/>
      <p:bldP spid="71" grpId="0"/>
      <p:bldP spid="72" grpId="0"/>
      <p:bldP spid="85" grpId="0"/>
      <p:bldP spid="8" grpId="0"/>
      <p:bldP spid="25" grpId="0"/>
      <p:bldP spid="25" grpId="1"/>
      <p:bldP spid="33" grpId="0"/>
      <p:bldP spid="33" grpId="1"/>
      <p:bldP spid="34" grpId="0" animBg="1"/>
      <p:bldP spid="34" grpId="1" animBg="1"/>
      <p:bldP spid="35" grpId="0"/>
      <p:bldP spid="37" grpId="0"/>
      <p:bldP spid="37" grpId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" name="Table 61">
            <a:extLst>
              <a:ext uri="{FF2B5EF4-FFF2-40B4-BE49-F238E27FC236}">
                <a16:creationId xmlns:a16="http://schemas.microsoft.com/office/drawing/2014/main" id="{991E5F96-18C3-DD1A-8E9F-20D88C75A0FA}"/>
              </a:ext>
            </a:extLst>
          </p:cNvPr>
          <p:cNvGraphicFramePr>
            <a:graphicFrameLocks noGrp="1"/>
          </p:cNvGraphicFramePr>
          <p:nvPr/>
        </p:nvGraphicFramePr>
        <p:xfrm>
          <a:off x="457200" y="933527"/>
          <a:ext cx="8229600" cy="3245100"/>
        </p:xfrm>
        <a:graphic>
          <a:graphicData uri="http://schemas.openxmlformats.org/drawingml/2006/table">
            <a:tbl>
              <a:tblPr firstRow="1" bandRow="1"/>
              <a:tblGrid>
                <a:gridCol w="329184">
                  <a:extLst>
                    <a:ext uri="{9D8B030D-6E8A-4147-A177-3AD203B41FA5}">
                      <a16:colId xmlns:a16="http://schemas.microsoft.com/office/drawing/2014/main" val="10278544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0336165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48751691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3845811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72512166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60833948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42845856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2206131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99581390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521095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3701014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99450153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42995908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405318014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71424114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38787534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5022938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171819816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0091548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529706694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9980275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96227036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822246361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07362952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87764189"/>
                    </a:ext>
                  </a:extLst>
                </a:gridCol>
              </a:tblGrid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47438469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4717191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9267230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05632466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43340195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94774064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66677039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45255968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10613618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14351931"/>
                  </a:ext>
                </a:extLst>
              </a:tr>
            </a:tbl>
          </a:graphicData>
        </a:graphic>
      </p:graphicFrame>
      <p:sp>
        <p:nvSpPr>
          <p:cNvPr id="63" name="Line 41">
            <a:extLst>
              <a:ext uri="{FF2B5EF4-FFF2-40B4-BE49-F238E27FC236}">
                <a16:creationId xmlns:a16="http://schemas.microsoft.com/office/drawing/2014/main" id="{F8BFFE10-6944-5BE7-49FA-1D840712C33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3160" y="2571750"/>
            <a:ext cx="8113639" cy="0"/>
          </a:xfrm>
          <a:prstGeom prst="line">
            <a:avLst/>
          </a:prstGeom>
          <a:noFill/>
          <a:ln w="28575">
            <a:solidFill>
              <a:srgbClr val="D9D9D9">
                <a:lumMod val="10000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</a:endParaRPr>
          </a:p>
        </p:txBody>
      </p:sp>
      <p:graphicFrame>
        <p:nvGraphicFramePr>
          <p:cNvPr id="64" name="Object 9">
            <a:extLst>
              <a:ext uri="{FF2B5EF4-FFF2-40B4-BE49-F238E27FC236}">
                <a16:creationId xmlns:a16="http://schemas.microsoft.com/office/drawing/2014/main" id="{A2C8FA11-6586-033C-CE48-C093BB0FA1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890" y="2614049"/>
          <a:ext cx="462936" cy="293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579" imgH="164957" progId="Equation.DSMT4">
                  <p:embed/>
                </p:oleObj>
              </mc:Choice>
              <mc:Fallback>
                <p:oleObj name="Equation" r:id="rId2" imgW="139579" imgH="164957" progId="Equation.DSMT4">
                  <p:embed/>
                  <p:pic>
                    <p:nvPicPr>
                      <p:cNvPr id="64" name="Object 9">
                        <a:extLst>
                          <a:ext uri="{FF2B5EF4-FFF2-40B4-BE49-F238E27FC236}">
                            <a16:creationId xmlns:a16="http://schemas.microsoft.com/office/drawing/2014/main" id="{A2C8FA11-6586-033C-CE48-C093BB0FA1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90" y="2614049"/>
                        <a:ext cx="462936" cy="293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Line 34">
            <a:extLst>
              <a:ext uri="{FF2B5EF4-FFF2-40B4-BE49-F238E27FC236}">
                <a16:creationId xmlns:a16="http://schemas.microsoft.com/office/drawing/2014/main" id="{9051BA0D-E781-37FB-1055-82BB98219F1C}"/>
              </a:ext>
            </a:extLst>
          </p:cNvPr>
          <p:cNvSpPr>
            <a:spLocks noChangeShapeType="1"/>
          </p:cNvSpPr>
          <p:nvPr/>
        </p:nvSpPr>
        <p:spPr bwMode="auto">
          <a:xfrm>
            <a:off x="3405882" y="1029759"/>
            <a:ext cx="0" cy="3026425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>
              <a:latin typeface="Arial" panose="020B0604020202020204" pitchFamily="34" charset="0"/>
              <a:ea typeface="+mn-ea"/>
            </a:endParaRPr>
          </a:p>
        </p:txBody>
      </p:sp>
      <p:sp>
        <p:nvSpPr>
          <p:cNvPr id="66" name="Rectangle 51">
            <a:extLst>
              <a:ext uri="{FF2B5EF4-FFF2-40B4-BE49-F238E27FC236}">
                <a16:creationId xmlns:a16="http://schemas.microsoft.com/office/drawing/2014/main" id="{437DBDB9-EF8B-2472-C690-B432EAF235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5440" y="265526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67" name="Oval 66">
            <a:extLst>
              <a:ext uri="{FF2B5EF4-FFF2-40B4-BE49-F238E27FC236}">
                <a16:creationId xmlns:a16="http://schemas.microsoft.com/office/drawing/2014/main" id="{04413509-0B96-ED48-9C5D-E65C5FB207D4}"/>
              </a:ext>
            </a:extLst>
          </p:cNvPr>
          <p:cNvSpPr/>
          <p:nvPr/>
        </p:nvSpPr>
        <p:spPr>
          <a:xfrm>
            <a:off x="3362736" y="2512931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8" name="Rectangle 51">
            <a:extLst>
              <a:ext uri="{FF2B5EF4-FFF2-40B4-BE49-F238E27FC236}">
                <a16:creationId xmlns:a16="http://schemas.microsoft.com/office/drawing/2014/main" id="{A14A9B8F-B30F-4FAD-F8D7-B3901A095F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5897" y="213319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69" name="Oval 68">
            <a:extLst>
              <a:ext uri="{FF2B5EF4-FFF2-40B4-BE49-F238E27FC236}">
                <a16:creationId xmlns:a16="http://schemas.microsoft.com/office/drawing/2014/main" id="{A04A4764-3AC6-702A-B76E-6CA922936603}"/>
              </a:ext>
            </a:extLst>
          </p:cNvPr>
          <p:cNvSpPr/>
          <p:nvPr/>
        </p:nvSpPr>
        <p:spPr>
          <a:xfrm>
            <a:off x="5001400" y="2527758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D3C0C52E-CDD4-A107-57AA-DF356074D080}"/>
              </a:ext>
            </a:extLst>
          </p:cNvPr>
          <p:cNvCxnSpPr>
            <a:cxnSpLocks/>
          </p:cNvCxnSpPr>
          <p:nvPr/>
        </p:nvCxnSpPr>
        <p:spPr>
          <a:xfrm flipV="1">
            <a:off x="936671" y="1921031"/>
            <a:ext cx="0" cy="635045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olid"/>
            <a:tailEnd type="triangle"/>
          </a:ln>
          <a:effectLst/>
        </p:spPr>
      </p:cxnSp>
      <p:sp>
        <p:nvSpPr>
          <p:cNvPr id="71" name="Rectangle 51">
            <a:extLst>
              <a:ext uri="{FF2B5EF4-FFF2-40B4-BE49-F238E27FC236}">
                <a16:creationId xmlns:a16="http://schemas.microsoft.com/office/drawing/2014/main" id="{97B09DE6-0AFC-1CCE-C711-72B21F1520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507" y="1604925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72" name="Rectangle 51">
            <a:extLst>
              <a:ext uri="{FF2B5EF4-FFF2-40B4-BE49-F238E27FC236}">
                <a16:creationId xmlns:a16="http://schemas.microsoft.com/office/drawing/2014/main" id="{25B57F58-689D-C8AA-5091-99F0808D73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507" y="2649540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A</a:t>
            </a:r>
          </a:p>
        </p:txBody>
      </p:sp>
      <p:grpSp>
        <p:nvGrpSpPr>
          <p:cNvPr id="73" name="Group 40">
            <a:extLst>
              <a:ext uri="{FF2B5EF4-FFF2-40B4-BE49-F238E27FC236}">
                <a16:creationId xmlns:a16="http://schemas.microsoft.com/office/drawing/2014/main" id="{A4571D36-5121-B946-E26D-3F65101805C3}"/>
              </a:ext>
            </a:extLst>
          </p:cNvPr>
          <p:cNvGrpSpPr>
            <a:grpSpLocks/>
          </p:cNvGrpSpPr>
          <p:nvPr/>
        </p:nvGrpSpPr>
        <p:grpSpPr bwMode="auto">
          <a:xfrm rot="909032" flipV="1">
            <a:off x="922456" y="2249037"/>
            <a:ext cx="2527504" cy="1"/>
            <a:chOff x="1297" y="2064"/>
            <a:chExt cx="620" cy="1"/>
          </a:xfrm>
        </p:grpSpPr>
        <p:sp>
          <p:nvSpPr>
            <p:cNvPr id="74" name="Line 41">
              <a:extLst>
                <a:ext uri="{FF2B5EF4-FFF2-40B4-BE49-F238E27FC236}">
                  <a16:creationId xmlns:a16="http://schemas.microsoft.com/office/drawing/2014/main" id="{5A22E6DD-367B-CE79-C7F4-3260E34898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16" y="2064"/>
              <a:ext cx="301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75" name="Line 42">
              <a:extLst>
                <a:ext uri="{FF2B5EF4-FFF2-40B4-BE49-F238E27FC236}">
                  <a16:creationId xmlns:a16="http://schemas.microsoft.com/office/drawing/2014/main" id="{0AF59B5F-18AF-BE32-0883-6BAB3F8EC0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7" y="2065"/>
              <a:ext cx="378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76" name="Group 40">
            <a:extLst>
              <a:ext uri="{FF2B5EF4-FFF2-40B4-BE49-F238E27FC236}">
                <a16:creationId xmlns:a16="http://schemas.microsoft.com/office/drawing/2014/main" id="{8692490D-DCF5-7DF8-36E2-EF32EBD4C0CA}"/>
              </a:ext>
            </a:extLst>
          </p:cNvPr>
          <p:cNvGrpSpPr>
            <a:grpSpLocks/>
          </p:cNvGrpSpPr>
          <p:nvPr/>
        </p:nvGrpSpPr>
        <p:grpSpPr bwMode="auto">
          <a:xfrm rot="1192179" flipV="1">
            <a:off x="3293260" y="2986440"/>
            <a:ext cx="5593122" cy="549488"/>
            <a:chOff x="991" y="2064"/>
            <a:chExt cx="1372" cy="549488"/>
          </a:xfrm>
        </p:grpSpPr>
        <p:sp>
          <p:nvSpPr>
            <p:cNvPr id="77" name="Line 41">
              <a:extLst>
                <a:ext uri="{FF2B5EF4-FFF2-40B4-BE49-F238E27FC236}">
                  <a16:creationId xmlns:a16="http://schemas.microsoft.com/office/drawing/2014/main" id="{9CBB9FE7-E6FF-F824-E65F-52B66C79DA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67" y="174947"/>
              <a:ext cx="996" cy="376605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78" name="Line 42">
              <a:extLst>
                <a:ext uri="{FF2B5EF4-FFF2-40B4-BE49-F238E27FC236}">
                  <a16:creationId xmlns:a16="http://schemas.microsoft.com/office/drawing/2014/main" id="{BF20067D-DE45-8BE3-D1AE-EA2E161E69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1" y="2064"/>
              <a:ext cx="432" cy="183436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79" name="Group 40">
            <a:extLst>
              <a:ext uri="{FF2B5EF4-FFF2-40B4-BE49-F238E27FC236}">
                <a16:creationId xmlns:a16="http://schemas.microsoft.com/office/drawing/2014/main" id="{5AC78AF2-6732-29A8-C729-EC5D3D5D47F9}"/>
              </a:ext>
            </a:extLst>
          </p:cNvPr>
          <p:cNvGrpSpPr>
            <a:grpSpLocks/>
          </p:cNvGrpSpPr>
          <p:nvPr/>
        </p:nvGrpSpPr>
        <p:grpSpPr bwMode="auto">
          <a:xfrm>
            <a:off x="935902" y="1906517"/>
            <a:ext cx="2470108" cy="0"/>
            <a:chOff x="1440" y="2064"/>
            <a:chExt cx="749" cy="0"/>
          </a:xfrm>
        </p:grpSpPr>
        <p:sp>
          <p:nvSpPr>
            <p:cNvPr id="80" name="Line 41">
              <a:extLst>
                <a:ext uri="{FF2B5EF4-FFF2-40B4-BE49-F238E27FC236}">
                  <a16:creationId xmlns:a16="http://schemas.microsoft.com/office/drawing/2014/main" id="{7CC66BB2-1F1B-D177-0CAD-168BF86AC3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61" y="2064"/>
              <a:ext cx="428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81" name="Line 42">
              <a:extLst>
                <a:ext uri="{FF2B5EF4-FFF2-40B4-BE49-F238E27FC236}">
                  <a16:creationId xmlns:a16="http://schemas.microsoft.com/office/drawing/2014/main" id="{CBD4D6F7-C062-5919-0D78-D8A89BC4FD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2064"/>
              <a:ext cx="374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82" name="Group 81">
            <a:extLst>
              <a:ext uri="{FF2B5EF4-FFF2-40B4-BE49-F238E27FC236}">
                <a16:creationId xmlns:a16="http://schemas.microsoft.com/office/drawing/2014/main" id="{38084B79-BD4B-CECB-79C0-9073651429EB}"/>
              </a:ext>
            </a:extLst>
          </p:cNvPr>
          <p:cNvGrpSpPr/>
          <p:nvPr/>
        </p:nvGrpSpPr>
        <p:grpSpPr>
          <a:xfrm>
            <a:off x="3361645" y="2096050"/>
            <a:ext cx="5395616" cy="1047343"/>
            <a:chOff x="4910559" y="2713546"/>
            <a:chExt cx="7698333" cy="1494316"/>
          </a:xfrm>
        </p:grpSpPr>
        <p:sp>
          <p:nvSpPr>
            <p:cNvPr id="83" name="Line 49">
              <a:extLst>
                <a:ext uri="{FF2B5EF4-FFF2-40B4-BE49-F238E27FC236}">
                  <a16:creationId xmlns:a16="http://schemas.microsoft.com/office/drawing/2014/main" id="{BC50EAB4-E05F-BFE6-06AF-0CD50E08E6A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37224">
              <a:off x="6096960" y="4112903"/>
              <a:ext cx="6511932" cy="94959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84" name="Line 50">
              <a:extLst>
                <a:ext uri="{FF2B5EF4-FFF2-40B4-BE49-F238E27FC236}">
                  <a16:creationId xmlns:a16="http://schemas.microsoft.com/office/drawing/2014/main" id="{993FDCF1-02B8-6A8D-ADFF-27BCF54E12A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37224">
              <a:off x="4910559" y="2713546"/>
              <a:ext cx="1597455" cy="31786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sp>
        <p:nvSpPr>
          <p:cNvPr id="85" name="Rectangle 51">
            <a:extLst>
              <a:ext uri="{FF2B5EF4-FFF2-40B4-BE49-F238E27FC236}">
                <a16:creationId xmlns:a16="http://schemas.microsoft.com/office/drawing/2014/main" id="{83725433-6524-5B7C-67C0-D911758972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5440" y="1337469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4" name="Google Shape;269;p26">
            <a:extLst>
              <a:ext uri="{FF2B5EF4-FFF2-40B4-BE49-F238E27FC236}">
                <a16:creationId xmlns:a16="http://schemas.microsoft.com/office/drawing/2014/main" id="{A839D4EC-A833-D323-718A-21687BB0428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1" y="-46084"/>
            <a:ext cx="4976037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US" sz="1800" dirty="0"/>
              <a:t>III. </a:t>
            </a:r>
            <a:r>
              <a:rPr lang="en-US" sz="1800" dirty="0" err="1">
                <a:sym typeface="Arial"/>
              </a:rPr>
              <a:t>Vẽ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Sơ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Đồ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ạo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Ảnh</a:t>
            </a:r>
            <a:r>
              <a:rPr lang="en-US" sz="1800" dirty="0">
                <a:sym typeface="Arial"/>
              </a:rPr>
              <a:t> Qua </a:t>
            </a:r>
            <a:r>
              <a:rPr lang="en-US" sz="1800" dirty="0" err="1">
                <a:sym typeface="Arial"/>
              </a:rPr>
              <a:t>Thấu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Kính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Hội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ụ</a:t>
            </a:r>
            <a:endParaRPr sz="1800" dirty="0"/>
          </a:p>
        </p:txBody>
      </p:sp>
      <p:sp>
        <p:nvSpPr>
          <p:cNvPr id="5" name="Google Shape;270;p26">
            <a:extLst>
              <a:ext uri="{FF2B5EF4-FFF2-40B4-BE49-F238E27FC236}">
                <a16:creationId xmlns:a16="http://schemas.microsoft.com/office/drawing/2014/main" id="{192C0246-0B3A-384F-88D2-D9F38B9DA32A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2" name="Google Shape;363;p48">
            <a:extLst>
              <a:ext uri="{FF2B5EF4-FFF2-40B4-BE49-F238E27FC236}">
                <a16:creationId xmlns:a16="http://schemas.microsoft.com/office/drawing/2014/main" id="{DB1A78E9-C97C-E0FC-CD03-D6C151E997DE}"/>
              </a:ext>
            </a:extLst>
          </p:cNvPr>
          <p:cNvSpPr txBox="1">
            <a:spLocks/>
          </p:cNvSpPr>
          <p:nvPr/>
        </p:nvSpPr>
        <p:spPr>
          <a:xfrm>
            <a:off x="1215532" y="351383"/>
            <a:ext cx="6712933" cy="53984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lvl="0">
              <a:lnSpc>
                <a:spcPct val="150000"/>
              </a:lnSpc>
              <a:buClr>
                <a:srgbClr val="9AB5BE"/>
              </a:buClr>
              <a:defRPr/>
            </a:pPr>
            <a:r>
              <a:rPr kumimoji="0" lang="en-US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Ví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dụ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1: AB = h = 2 cm; d = 7,5 cm; A </a:t>
            </a:r>
            <a:r>
              <a:rPr kumimoji="0" lang="az-Cyrl-AZ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#9Slide03 Arima Madurai Black" panose="00000A00000000000000" pitchFamily="2" charset="-93"/>
                <a:cs typeface="#9Slide03 Arima Madurai Black" panose="00000A00000000000000" pitchFamily="2" charset="-93"/>
                <a:sym typeface="Arial"/>
              </a:rPr>
              <a:t>Є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lang="en-US" b="1" dirty="0">
                <a:solidFill>
                  <a:srgbClr val="2E2723"/>
                </a:solidFill>
                <a:latin typeface="#9Slide03 Arima Madurai Black" panose="00000A00000000000000" pitchFamily="2" charset="-93"/>
                <a:cs typeface="#9Slide03 Arima Madurai Black" panose="00000A00000000000000" pitchFamily="2" charset="-93"/>
              </a:rPr>
              <a:t>∆; </a:t>
            </a:r>
            <a:r>
              <a:rPr lang="en-US" b="1" dirty="0">
                <a:solidFill>
                  <a:srgbClr val="2E2723"/>
                </a:solidFill>
              </a:rPr>
              <a:t>f = 5 cm. d’ = ?; h’ = ?</a:t>
            </a:r>
          </a:p>
        </p:txBody>
      </p:sp>
      <p:sp>
        <p:nvSpPr>
          <p:cNvPr id="33" name="Rectangle 51">
            <a:extLst>
              <a:ext uri="{FF2B5EF4-FFF2-40B4-BE49-F238E27FC236}">
                <a16:creationId xmlns:a16="http://schemas.microsoft.com/office/drawing/2014/main" id="{ED463AC9-4483-70C4-FCD7-32C3498798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7102" y="400221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B’</a:t>
            </a:r>
          </a:p>
        </p:txBody>
      </p: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EF788BCF-5197-37F9-9EC0-3FEC4336E750}"/>
              </a:ext>
            </a:extLst>
          </p:cNvPr>
          <p:cNvCxnSpPr>
            <a:cxnSpLocks/>
          </p:cNvCxnSpPr>
          <p:nvPr/>
        </p:nvCxnSpPr>
        <p:spPr>
          <a:xfrm>
            <a:off x="8368895" y="2570590"/>
            <a:ext cx="0" cy="1260188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olid"/>
            <a:tailEnd type="triangle"/>
          </a:ln>
          <a:effectLst/>
        </p:spPr>
      </p:cxnSp>
      <p:sp>
        <p:nvSpPr>
          <p:cNvPr id="37" name="Rectangle 36">
            <a:extLst>
              <a:ext uri="{FF2B5EF4-FFF2-40B4-BE49-F238E27FC236}">
                <a16:creationId xmlns:a16="http://schemas.microsoft.com/office/drawing/2014/main" id="{0A11DD4F-8B45-1CC0-D2D3-4EA1551EB7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7620" y="2245059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A’</a:t>
            </a: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48998D28-5319-6EBB-A883-AD8963A31B2C}"/>
              </a:ext>
            </a:extLst>
          </p:cNvPr>
          <p:cNvSpPr/>
          <p:nvPr/>
        </p:nvSpPr>
        <p:spPr>
          <a:xfrm>
            <a:off x="454079" y="4342391"/>
            <a:ext cx="8232721" cy="543768"/>
          </a:xfrm>
          <a:prstGeom prst="roundRect">
            <a:avLst/>
          </a:prstGeom>
          <a:solidFill>
            <a:srgbClr val="FFC727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6" name="Google Shape;363;p48">
            <a:extLst>
              <a:ext uri="{FF2B5EF4-FFF2-40B4-BE49-F238E27FC236}">
                <a16:creationId xmlns:a16="http://schemas.microsoft.com/office/drawing/2014/main" id="{6E1CCC45-D673-8344-1F4B-F2F5AC1367AF}"/>
              </a:ext>
            </a:extLst>
          </p:cNvPr>
          <p:cNvSpPr txBox="1">
            <a:spLocks/>
          </p:cNvSpPr>
          <p:nvPr/>
        </p:nvSpPr>
        <p:spPr>
          <a:xfrm>
            <a:off x="799785" y="4259427"/>
            <a:ext cx="8221171" cy="5437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lvl="0">
              <a:lnSpc>
                <a:spcPct val="150000"/>
              </a:lnSpc>
              <a:buClr>
                <a:srgbClr val="9AB5BE"/>
              </a:buClr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A’B’ </a:t>
            </a:r>
            <a:r>
              <a:rPr kumimoji="0" lang="en-US" sz="2000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là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sz="2000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ảnh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sz="2000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của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AB; d’ = OB’ =  15 ô = 15 cm; h’ = A’B’ = 4 ô = 4 cm</a:t>
            </a:r>
            <a:endParaRPr kumimoji="0" lang="en-US" sz="2000" i="0" u="none" strike="noStrike" kern="0" cap="none" spc="0" normalizeH="0" baseline="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Lato"/>
              <a:ea typeface="Lato"/>
              <a:cs typeface="Lato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64046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  <p:bldP spid="68" grpId="0"/>
      <p:bldP spid="71" grpId="0"/>
      <p:bldP spid="72" grpId="0"/>
      <p:bldP spid="85" grpId="0"/>
      <p:bldP spid="33" grpId="0"/>
      <p:bldP spid="37" grpId="0"/>
      <p:bldP spid="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" name="Table 37">
            <a:extLst>
              <a:ext uri="{FF2B5EF4-FFF2-40B4-BE49-F238E27FC236}">
                <a16:creationId xmlns:a16="http://schemas.microsoft.com/office/drawing/2014/main" id="{DB3869FE-E098-D1AD-207B-3E3E84990A77}"/>
              </a:ext>
            </a:extLst>
          </p:cNvPr>
          <p:cNvGraphicFramePr>
            <a:graphicFrameLocks noGrp="1"/>
          </p:cNvGraphicFramePr>
          <p:nvPr/>
        </p:nvGraphicFramePr>
        <p:xfrm>
          <a:off x="457200" y="933527"/>
          <a:ext cx="8229600" cy="3245100"/>
        </p:xfrm>
        <a:graphic>
          <a:graphicData uri="http://schemas.openxmlformats.org/drawingml/2006/table">
            <a:tbl>
              <a:tblPr firstRow="1" bandRow="1"/>
              <a:tblGrid>
                <a:gridCol w="329184">
                  <a:extLst>
                    <a:ext uri="{9D8B030D-6E8A-4147-A177-3AD203B41FA5}">
                      <a16:colId xmlns:a16="http://schemas.microsoft.com/office/drawing/2014/main" val="10278544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0336165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48751691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3845811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72512166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60833948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42845856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2206131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99581390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521095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3701014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99450153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42995908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405318014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71424114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38787534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5022938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171819816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0091548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529706694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9980275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96227036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822246361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07362952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87764189"/>
                    </a:ext>
                  </a:extLst>
                </a:gridCol>
              </a:tblGrid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47438469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4717191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9267230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05632466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43340195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94774064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66677039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45255968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10613618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14351931"/>
                  </a:ext>
                </a:extLst>
              </a:tr>
            </a:tbl>
          </a:graphicData>
        </a:graphic>
      </p:graphicFrame>
      <p:sp>
        <p:nvSpPr>
          <p:cNvPr id="39" name="Line 41">
            <a:extLst>
              <a:ext uri="{FF2B5EF4-FFF2-40B4-BE49-F238E27FC236}">
                <a16:creationId xmlns:a16="http://schemas.microsoft.com/office/drawing/2014/main" id="{636F5CB8-570F-DB16-AA05-EAB6A0950CE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3160" y="2571750"/>
            <a:ext cx="8113639" cy="0"/>
          </a:xfrm>
          <a:prstGeom prst="line">
            <a:avLst/>
          </a:prstGeom>
          <a:noFill/>
          <a:ln w="28575">
            <a:solidFill>
              <a:srgbClr val="D9D9D9">
                <a:lumMod val="10000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</a:endParaRPr>
          </a:p>
        </p:txBody>
      </p:sp>
      <p:graphicFrame>
        <p:nvGraphicFramePr>
          <p:cNvPr id="40" name="Object 9">
            <a:extLst>
              <a:ext uri="{FF2B5EF4-FFF2-40B4-BE49-F238E27FC236}">
                <a16:creationId xmlns:a16="http://schemas.microsoft.com/office/drawing/2014/main" id="{44C2604C-BE1C-480B-2907-6907BEE696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890" y="2614049"/>
          <a:ext cx="462936" cy="293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579" imgH="164957" progId="Equation.DSMT4">
                  <p:embed/>
                </p:oleObj>
              </mc:Choice>
              <mc:Fallback>
                <p:oleObj name="Equation" r:id="rId2" imgW="139579" imgH="164957" progId="Equation.DSMT4">
                  <p:embed/>
                  <p:pic>
                    <p:nvPicPr>
                      <p:cNvPr id="64" name="Object 9">
                        <a:extLst>
                          <a:ext uri="{FF2B5EF4-FFF2-40B4-BE49-F238E27FC236}">
                            <a16:creationId xmlns:a16="http://schemas.microsoft.com/office/drawing/2014/main" id="{A2C8FA11-6586-033C-CE48-C093BB0FA1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90" y="2614049"/>
                        <a:ext cx="462936" cy="293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Line 34">
            <a:extLst>
              <a:ext uri="{FF2B5EF4-FFF2-40B4-BE49-F238E27FC236}">
                <a16:creationId xmlns:a16="http://schemas.microsoft.com/office/drawing/2014/main" id="{E9160980-8ADE-D0B5-1A7F-1299580BBBF4}"/>
              </a:ext>
            </a:extLst>
          </p:cNvPr>
          <p:cNvSpPr>
            <a:spLocks noChangeShapeType="1"/>
          </p:cNvSpPr>
          <p:nvPr/>
        </p:nvSpPr>
        <p:spPr bwMode="auto">
          <a:xfrm>
            <a:off x="3405882" y="1029759"/>
            <a:ext cx="0" cy="3026425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>
              <a:latin typeface="Arial" panose="020B0604020202020204" pitchFamily="34" charset="0"/>
              <a:ea typeface="+mn-ea"/>
            </a:endParaRPr>
          </a:p>
        </p:txBody>
      </p:sp>
      <p:sp>
        <p:nvSpPr>
          <p:cNvPr id="42" name="Rectangle 51">
            <a:extLst>
              <a:ext uri="{FF2B5EF4-FFF2-40B4-BE49-F238E27FC236}">
                <a16:creationId xmlns:a16="http://schemas.microsoft.com/office/drawing/2014/main" id="{1B67D1BE-D3EF-5B43-80CB-CEB585A79B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5440" y="265526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43" name="Oval 42">
            <a:extLst>
              <a:ext uri="{FF2B5EF4-FFF2-40B4-BE49-F238E27FC236}">
                <a16:creationId xmlns:a16="http://schemas.microsoft.com/office/drawing/2014/main" id="{A2FB1DE0-AC42-76AB-88C6-8E8EC08A517A}"/>
              </a:ext>
            </a:extLst>
          </p:cNvPr>
          <p:cNvSpPr/>
          <p:nvPr/>
        </p:nvSpPr>
        <p:spPr>
          <a:xfrm>
            <a:off x="3362736" y="2512931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4" name="Rectangle 51">
            <a:extLst>
              <a:ext uri="{FF2B5EF4-FFF2-40B4-BE49-F238E27FC236}">
                <a16:creationId xmlns:a16="http://schemas.microsoft.com/office/drawing/2014/main" id="{E37573E1-C9B2-4011-8C3C-C169E8A747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5897" y="213319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867D474E-7F36-2AA5-E590-363D7F500EFB}"/>
              </a:ext>
            </a:extLst>
          </p:cNvPr>
          <p:cNvSpPr/>
          <p:nvPr/>
        </p:nvSpPr>
        <p:spPr>
          <a:xfrm>
            <a:off x="5001400" y="2527758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73901F27-3542-0DBA-2CDB-CC8236E24619}"/>
              </a:ext>
            </a:extLst>
          </p:cNvPr>
          <p:cNvCxnSpPr>
            <a:cxnSpLocks/>
          </p:cNvCxnSpPr>
          <p:nvPr/>
        </p:nvCxnSpPr>
        <p:spPr>
          <a:xfrm flipV="1">
            <a:off x="936671" y="1921031"/>
            <a:ext cx="0" cy="635045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olid"/>
            <a:tailEnd type="triangle"/>
          </a:ln>
          <a:effectLst/>
        </p:spPr>
      </p:cxnSp>
      <p:sp>
        <p:nvSpPr>
          <p:cNvPr id="47" name="Rectangle 51">
            <a:extLst>
              <a:ext uri="{FF2B5EF4-FFF2-40B4-BE49-F238E27FC236}">
                <a16:creationId xmlns:a16="http://schemas.microsoft.com/office/drawing/2014/main" id="{130E18EA-FC28-332F-492D-613569C39C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507" y="1604925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48" name="Rectangle 51">
            <a:extLst>
              <a:ext uri="{FF2B5EF4-FFF2-40B4-BE49-F238E27FC236}">
                <a16:creationId xmlns:a16="http://schemas.microsoft.com/office/drawing/2014/main" id="{00E6500C-F9EF-9DEE-B66A-A560E50115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507" y="2649540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A</a:t>
            </a:r>
          </a:p>
        </p:txBody>
      </p:sp>
      <p:grpSp>
        <p:nvGrpSpPr>
          <p:cNvPr id="49" name="Group 40">
            <a:extLst>
              <a:ext uri="{FF2B5EF4-FFF2-40B4-BE49-F238E27FC236}">
                <a16:creationId xmlns:a16="http://schemas.microsoft.com/office/drawing/2014/main" id="{574D631F-B52D-5088-66E0-7C7E066CE4B0}"/>
              </a:ext>
            </a:extLst>
          </p:cNvPr>
          <p:cNvGrpSpPr>
            <a:grpSpLocks/>
          </p:cNvGrpSpPr>
          <p:nvPr/>
        </p:nvGrpSpPr>
        <p:grpSpPr bwMode="auto">
          <a:xfrm rot="909032" flipV="1">
            <a:off x="922456" y="2249037"/>
            <a:ext cx="2527504" cy="1"/>
            <a:chOff x="1297" y="2064"/>
            <a:chExt cx="620" cy="1"/>
          </a:xfrm>
        </p:grpSpPr>
        <p:sp>
          <p:nvSpPr>
            <p:cNvPr id="50" name="Line 41">
              <a:extLst>
                <a:ext uri="{FF2B5EF4-FFF2-40B4-BE49-F238E27FC236}">
                  <a16:creationId xmlns:a16="http://schemas.microsoft.com/office/drawing/2014/main" id="{D854A43E-0079-594B-C3EA-8776888FA2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16" y="2064"/>
              <a:ext cx="301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51" name="Line 42">
              <a:extLst>
                <a:ext uri="{FF2B5EF4-FFF2-40B4-BE49-F238E27FC236}">
                  <a16:creationId xmlns:a16="http://schemas.microsoft.com/office/drawing/2014/main" id="{AB537324-511B-D0F3-1739-9FAE08C61D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7" y="2065"/>
              <a:ext cx="378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52" name="Group 40">
            <a:extLst>
              <a:ext uri="{FF2B5EF4-FFF2-40B4-BE49-F238E27FC236}">
                <a16:creationId xmlns:a16="http://schemas.microsoft.com/office/drawing/2014/main" id="{0AB63B97-1F2A-4CBE-EDFD-2CA55BCED176}"/>
              </a:ext>
            </a:extLst>
          </p:cNvPr>
          <p:cNvGrpSpPr>
            <a:grpSpLocks/>
          </p:cNvGrpSpPr>
          <p:nvPr/>
        </p:nvGrpSpPr>
        <p:grpSpPr bwMode="auto">
          <a:xfrm rot="1192179" flipV="1">
            <a:off x="3293260" y="2986440"/>
            <a:ext cx="5593122" cy="549488"/>
            <a:chOff x="991" y="2064"/>
            <a:chExt cx="1372" cy="549488"/>
          </a:xfrm>
        </p:grpSpPr>
        <p:sp>
          <p:nvSpPr>
            <p:cNvPr id="53" name="Line 41">
              <a:extLst>
                <a:ext uri="{FF2B5EF4-FFF2-40B4-BE49-F238E27FC236}">
                  <a16:creationId xmlns:a16="http://schemas.microsoft.com/office/drawing/2014/main" id="{66F7C5BB-DE6F-60DD-2186-76549DB343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67" y="174947"/>
              <a:ext cx="996" cy="376605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54" name="Line 42">
              <a:extLst>
                <a:ext uri="{FF2B5EF4-FFF2-40B4-BE49-F238E27FC236}">
                  <a16:creationId xmlns:a16="http://schemas.microsoft.com/office/drawing/2014/main" id="{ADAA349F-61CB-F5E8-C604-465673CA54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1" y="2064"/>
              <a:ext cx="432" cy="183436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55" name="Group 40">
            <a:extLst>
              <a:ext uri="{FF2B5EF4-FFF2-40B4-BE49-F238E27FC236}">
                <a16:creationId xmlns:a16="http://schemas.microsoft.com/office/drawing/2014/main" id="{970DDE6F-5CEB-CD0E-B579-E09FDF8AC675}"/>
              </a:ext>
            </a:extLst>
          </p:cNvPr>
          <p:cNvGrpSpPr>
            <a:grpSpLocks/>
          </p:cNvGrpSpPr>
          <p:nvPr/>
        </p:nvGrpSpPr>
        <p:grpSpPr bwMode="auto">
          <a:xfrm>
            <a:off x="935902" y="1906517"/>
            <a:ext cx="2470108" cy="0"/>
            <a:chOff x="1440" y="2064"/>
            <a:chExt cx="749" cy="0"/>
          </a:xfrm>
        </p:grpSpPr>
        <p:sp>
          <p:nvSpPr>
            <p:cNvPr id="56" name="Line 41">
              <a:extLst>
                <a:ext uri="{FF2B5EF4-FFF2-40B4-BE49-F238E27FC236}">
                  <a16:creationId xmlns:a16="http://schemas.microsoft.com/office/drawing/2014/main" id="{3D9A196D-A66E-8A36-E24F-32B7B2BC6F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61" y="2064"/>
              <a:ext cx="428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57" name="Line 42">
              <a:extLst>
                <a:ext uri="{FF2B5EF4-FFF2-40B4-BE49-F238E27FC236}">
                  <a16:creationId xmlns:a16="http://schemas.microsoft.com/office/drawing/2014/main" id="{BDCB8786-4164-1813-9840-2D671EBE4E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2064"/>
              <a:ext cx="374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02AA4D5F-9D59-9767-B469-75C9CE48F8B4}"/>
              </a:ext>
            </a:extLst>
          </p:cNvPr>
          <p:cNvGrpSpPr/>
          <p:nvPr/>
        </p:nvGrpSpPr>
        <p:grpSpPr>
          <a:xfrm>
            <a:off x="3361645" y="2096050"/>
            <a:ext cx="5395616" cy="1047343"/>
            <a:chOff x="4910559" y="2713546"/>
            <a:chExt cx="7698333" cy="1494316"/>
          </a:xfrm>
        </p:grpSpPr>
        <p:sp>
          <p:nvSpPr>
            <p:cNvPr id="59" name="Line 49">
              <a:extLst>
                <a:ext uri="{FF2B5EF4-FFF2-40B4-BE49-F238E27FC236}">
                  <a16:creationId xmlns:a16="http://schemas.microsoft.com/office/drawing/2014/main" id="{548C4844-98B1-B11A-F408-C4441E06888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37224">
              <a:off x="6096960" y="4112903"/>
              <a:ext cx="6511932" cy="94959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60" name="Line 50">
              <a:extLst>
                <a:ext uri="{FF2B5EF4-FFF2-40B4-BE49-F238E27FC236}">
                  <a16:creationId xmlns:a16="http://schemas.microsoft.com/office/drawing/2014/main" id="{49F8AA31-3626-4A72-F731-1C1F9ADA9C2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37224">
              <a:off x="4910559" y="2713546"/>
              <a:ext cx="1597455" cy="31786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sp>
        <p:nvSpPr>
          <p:cNvPr id="61" name="Rectangle 51">
            <a:extLst>
              <a:ext uri="{FF2B5EF4-FFF2-40B4-BE49-F238E27FC236}">
                <a16:creationId xmlns:a16="http://schemas.microsoft.com/office/drawing/2014/main" id="{56258735-16D1-9261-0602-0706A70248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5440" y="1337469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62" name="Google Shape;269;p26">
            <a:extLst>
              <a:ext uri="{FF2B5EF4-FFF2-40B4-BE49-F238E27FC236}">
                <a16:creationId xmlns:a16="http://schemas.microsoft.com/office/drawing/2014/main" id="{733DB8AB-504F-75A1-9307-93ABFE1279EE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1" y="-46084"/>
            <a:ext cx="4976037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US" sz="1800" dirty="0"/>
              <a:t>III. </a:t>
            </a:r>
            <a:r>
              <a:rPr lang="en-US" sz="1800" dirty="0" err="1">
                <a:sym typeface="Arial"/>
              </a:rPr>
              <a:t>Vẽ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Sơ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Đồ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ạo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Ảnh</a:t>
            </a:r>
            <a:r>
              <a:rPr lang="en-US" sz="1800" dirty="0">
                <a:sym typeface="Arial"/>
              </a:rPr>
              <a:t> Qua </a:t>
            </a:r>
            <a:r>
              <a:rPr lang="en-US" sz="1800" dirty="0" err="1">
                <a:sym typeface="Arial"/>
              </a:rPr>
              <a:t>Thấu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Kính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Hội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ụ</a:t>
            </a:r>
            <a:endParaRPr sz="1800" dirty="0"/>
          </a:p>
        </p:txBody>
      </p:sp>
      <p:sp>
        <p:nvSpPr>
          <p:cNvPr id="63" name="Google Shape;270;p26">
            <a:extLst>
              <a:ext uri="{FF2B5EF4-FFF2-40B4-BE49-F238E27FC236}">
                <a16:creationId xmlns:a16="http://schemas.microsoft.com/office/drawing/2014/main" id="{C8F44E3D-0350-0CF5-EEA9-0DD6C0762972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64" name="Google Shape;363;p48">
            <a:extLst>
              <a:ext uri="{FF2B5EF4-FFF2-40B4-BE49-F238E27FC236}">
                <a16:creationId xmlns:a16="http://schemas.microsoft.com/office/drawing/2014/main" id="{11721D53-EA16-276B-FF07-BDF6859F5877}"/>
              </a:ext>
            </a:extLst>
          </p:cNvPr>
          <p:cNvSpPr txBox="1">
            <a:spLocks/>
          </p:cNvSpPr>
          <p:nvPr/>
        </p:nvSpPr>
        <p:spPr>
          <a:xfrm>
            <a:off x="1215532" y="351383"/>
            <a:ext cx="6712933" cy="53984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lvl="0">
              <a:lnSpc>
                <a:spcPct val="150000"/>
              </a:lnSpc>
              <a:buClr>
                <a:srgbClr val="9AB5BE"/>
              </a:buClr>
              <a:defRPr/>
            </a:pPr>
            <a:r>
              <a:rPr kumimoji="0" lang="en-US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Ví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dụ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1: AB = h = 2 cm; d = 7,5 cm; A </a:t>
            </a:r>
            <a:r>
              <a:rPr kumimoji="0" lang="az-Cyrl-AZ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#9Slide03 Arima Madurai Black" panose="00000A00000000000000" pitchFamily="2" charset="-93"/>
                <a:cs typeface="#9Slide03 Arima Madurai Black" panose="00000A00000000000000" pitchFamily="2" charset="-93"/>
                <a:sym typeface="Arial"/>
              </a:rPr>
              <a:t>Є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lang="en-US" b="1" dirty="0">
                <a:solidFill>
                  <a:srgbClr val="2E2723"/>
                </a:solidFill>
                <a:latin typeface="#9Slide03 Arima Madurai Black" panose="00000A00000000000000" pitchFamily="2" charset="-93"/>
                <a:cs typeface="#9Slide03 Arima Madurai Black" panose="00000A00000000000000" pitchFamily="2" charset="-93"/>
              </a:rPr>
              <a:t>∆; </a:t>
            </a:r>
            <a:r>
              <a:rPr lang="en-US" b="1" dirty="0">
                <a:solidFill>
                  <a:srgbClr val="2E2723"/>
                </a:solidFill>
              </a:rPr>
              <a:t>f = 5 cm. d’ = ?; h’ = ?</a:t>
            </a:r>
          </a:p>
        </p:txBody>
      </p:sp>
      <p:sp>
        <p:nvSpPr>
          <p:cNvPr id="65" name="Rectangle 51">
            <a:extLst>
              <a:ext uri="{FF2B5EF4-FFF2-40B4-BE49-F238E27FC236}">
                <a16:creationId xmlns:a16="http://schemas.microsoft.com/office/drawing/2014/main" id="{5BFBD067-ACDE-9BD0-DC5C-88185DA5E6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7102" y="400221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B’</a:t>
            </a:r>
          </a:p>
        </p:txBody>
      </p:sp>
      <p:cxnSp>
        <p:nvCxnSpPr>
          <p:cNvPr id="66" name="Straight Arrow Connector 65">
            <a:extLst>
              <a:ext uri="{FF2B5EF4-FFF2-40B4-BE49-F238E27FC236}">
                <a16:creationId xmlns:a16="http://schemas.microsoft.com/office/drawing/2014/main" id="{6EED9567-3E1D-FCEF-E705-289C7D37266F}"/>
              </a:ext>
            </a:extLst>
          </p:cNvPr>
          <p:cNvCxnSpPr>
            <a:cxnSpLocks/>
          </p:cNvCxnSpPr>
          <p:nvPr/>
        </p:nvCxnSpPr>
        <p:spPr>
          <a:xfrm>
            <a:off x="8368895" y="2570590"/>
            <a:ext cx="0" cy="1260188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olid"/>
            <a:tailEnd type="triangle"/>
          </a:ln>
          <a:effectLst/>
        </p:spPr>
      </p:cxnSp>
      <p:sp>
        <p:nvSpPr>
          <p:cNvPr id="67" name="Rectangle 66">
            <a:extLst>
              <a:ext uri="{FF2B5EF4-FFF2-40B4-BE49-F238E27FC236}">
                <a16:creationId xmlns:a16="http://schemas.microsoft.com/office/drawing/2014/main" id="{A0A61B21-6B2B-C5DB-4D0B-9CC75274D4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7620" y="2245059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A’</a:t>
            </a:r>
          </a:p>
        </p:txBody>
      </p:sp>
      <p:sp>
        <p:nvSpPr>
          <p:cNvPr id="68" name="Rectangle: Rounded Corners 67">
            <a:extLst>
              <a:ext uri="{FF2B5EF4-FFF2-40B4-BE49-F238E27FC236}">
                <a16:creationId xmlns:a16="http://schemas.microsoft.com/office/drawing/2014/main" id="{4B324704-3245-068D-A116-4E4452ED0447}"/>
              </a:ext>
            </a:extLst>
          </p:cNvPr>
          <p:cNvSpPr/>
          <p:nvPr/>
        </p:nvSpPr>
        <p:spPr>
          <a:xfrm>
            <a:off x="454079" y="4342391"/>
            <a:ext cx="8232721" cy="543768"/>
          </a:xfrm>
          <a:prstGeom prst="roundRect">
            <a:avLst/>
          </a:prstGeom>
          <a:solidFill>
            <a:srgbClr val="FFC727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69" name="Google Shape;363;p48">
            <a:extLst>
              <a:ext uri="{FF2B5EF4-FFF2-40B4-BE49-F238E27FC236}">
                <a16:creationId xmlns:a16="http://schemas.microsoft.com/office/drawing/2014/main" id="{A470F577-BCAA-5C3D-F3E8-08C495734E68}"/>
              </a:ext>
            </a:extLst>
          </p:cNvPr>
          <p:cNvSpPr txBox="1">
            <a:spLocks/>
          </p:cNvSpPr>
          <p:nvPr/>
        </p:nvSpPr>
        <p:spPr>
          <a:xfrm>
            <a:off x="799785" y="4259427"/>
            <a:ext cx="8221171" cy="5437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lvl="0" algn="ctr">
              <a:lnSpc>
                <a:spcPct val="150000"/>
              </a:lnSpc>
              <a:buClr>
                <a:srgbClr val="9AB5BE"/>
              </a:buClr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A’B’ </a:t>
            </a:r>
            <a:r>
              <a:rPr kumimoji="0" lang="en-US" sz="2000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là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sz="2000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ảnh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sz="2000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thật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, </a:t>
            </a:r>
            <a:r>
              <a:rPr kumimoji="0" lang="en-US" sz="2000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ngược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sz="2000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chiều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sz="2000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và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sz="2000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lớn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sz="2000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hơn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sz="2000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vật</a:t>
            </a:r>
            <a:endParaRPr kumimoji="0" lang="en-US" sz="2000" i="0" u="none" strike="noStrike" kern="0" cap="none" spc="0" normalizeH="0" baseline="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Lato"/>
              <a:ea typeface="Lato"/>
              <a:cs typeface="Lato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79299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4" grpId="0"/>
      <p:bldP spid="47" grpId="0"/>
      <p:bldP spid="48" grpId="0"/>
      <p:bldP spid="61" grpId="0"/>
      <p:bldP spid="65" grpId="0"/>
      <p:bldP spid="67" grpId="0"/>
      <p:bldP spid="6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3CC4BBC9-ECB6-BECF-6D1A-466C0CA2C2CD}"/>
              </a:ext>
            </a:extLst>
          </p:cNvPr>
          <p:cNvSpPr txBox="1">
            <a:spLocks/>
          </p:cNvSpPr>
          <p:nvPr/>
        </p:nvSpPr>
        <p:spPr>
          <a:xfrm>
            <a:off x="1254225" y="247329"/>
            <a:ext cx="6635550" cy="925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Patua One"/>
              <a:buNone/>
              <a:defRPr sz="6000" b="0" i="0" u="none" strike="noStrike" cap="none">
                <a:solidFill>
                  <a:schemeClr val="dk1"/>
                </a:solidFill>
                <a:latin typeface="Roboto Black" panose="02000000000000000000" pitchFamily="2" charset="0"/>
                <a:ea typeface="Roboto Black" panose="02000000000000000000" pitchFamily="2" charset="0"/>
                <a:cs typeface="Patua One"/>
                <a:sym typeface="Patua One"/>
              </a:defRPr>
            </a:lvl1pPr>
            <a:lvl2pPr marR="0" lvl="1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Montserrat"/>
              <a:buNone/>
              <a:defRPr sz="6000" b="0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marR="0" lvl="2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Montserrat"/>
              <a:buNone/>
              <a:defRPr sz="6000" b="0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marR="0" lvl="3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Montserrat"/>
              <a:buNone/>
              <a:defRPr sz="6000" b="0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marR="0" lvl="4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Montserrat"/>
              <a:buNone/>
              <a:defRPr sz="6000" b="0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marR="0" lvl="5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Montserrat"/>
              <a:buNone/>
              <a:defRPr sz="6000" b="0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marR="0" lvl="6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Montserrat"/>
              <a:buNone/>
              <a:defRPr sz="6000" b="0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marR="0" lvl="7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Montserrat"/>
              <a:buNone/>
              <a:defRPr sz="6000" b="0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marR="0" lvl="8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Montserrat"/>
              <a:buNone/>
              <a:defRPr sz="6000" b="0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r>
              <a:rPr lang="en-US" sz="4400" dirty="0">
                <a:solidFill>
                  <a:srgbClr val="002060"/>
                </a:solidFill>
              </a:rPr>
              <a:t>NỘI DUNG BÀI HỌC</a:t>
            </a:r>
          </a:p>
        </p:txBody>
      </p:sp>
      <p:sp>
        <p:nvSpPr>
          <p:cNvPr id="10" name="Google Shape;356;p47">
            <a:extLst>
              <a:ext uri="{FF2B5EF4-FFF2-40B4-BE49-F238E27FC236}">
                <a16:creationId xmlns:a16="http://schemas.microsoft.com/office/drawing/2014/main" id="{A5C31477-C677-AEC7-F187-F00CE0879AD2}"/>
              </a:ext>
            </a:extLst>
          </p:cNvPr>
          <p:cNvSpPr txBox="1">
            <a:spLocks/>
          </p:cNvSpPr>
          <p:nvPr/>
        </p:nvSpPr>
        <p:spPr>
          <a:xfrm>
            <a:off x="735351" y="2954043"/>
            <a:ext cx="1808943" cy="86746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indent="0"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1pPr>
            <a:lvl2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pPr algn="ctr">
              <a:buClr>
                <a:srgbClr val="2E2723"/>
              </a:buClr>
            </a:pP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Cấu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Tạo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Kính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Lúp</a:t>
            </a:r>
            <a:r>
              <a:rPr lang="vi-VN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endParaRPr lang="en-US" sz="2400" dirty="0">
              <a:solidFill>
                <a:srgbClr val="882E06"/>
              </a:solidFill>
              <a:latin typeface="Roboto Black" panose="02000000000000000000" pitchFamily="2" charset="0"/>
              <a:ea typeface="Roboto Black" panose="02000000000000000000" pitchFamily="2" charset="0"/>
            </a:endParaRP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D25BEBC5-24EE-1FD3-8246-BBDE7BC35B3B}"/>
              </a:ext>
            </a:extLst>
          </p:cNvPr>
          <p:cNvGrpSpPr/>
          <p:nvPr/>
        </p:nvGrpSpPr>
        <p:grpSpPr>
          <a:xfrm>
            <a:off x="1080644" y="1364471"/>
            <a:ext cx="1234030" cy="1203179"/>
            <a:chOff x="1604116" y="2999098"/>
            <a:chExt cx="536171" cy="522767"/>
          </a:xfrm>
        </p:grpSpPr>
        <p:sp>
          <p:nvSpPr>
            <p:cNvPr id="14" name="Rectangle: Rounded Corners 13">
              <a:extLst>
                <a:ext uri="{FF2B5EF4-FFF2-40B4-BE49-F238E27FC236}">
                  <a16:creationId xmlns:a16="http://schemas.microsoft.com/office/drawing/2014/main" id="{5C986A4F-522A-C843-5F1E-9F146592E15C}"/>
                </a:ext>
              </a:extLst>
            </p:cNvPr>
            <p:cNvSpPr/>
            <p:nvPr/>
          </p:nvSpPr>
          <p:spPr>
            <a:xfrm>
              <a:off x="1604116" y="2999098"/>
              <a:ext cx="536171" cy="522767"/>
            </a:xfrm>
            <a:prstGeom prst="roundRect">
              <a:avLst/>
            </a:prstGeom>
            <a:solidFill>
              <a:srgbClr val="FFFFFF">
                <a:lumMod val="95000"/>
              </a:srgbClr>
            </a:solidFill>
            <a:ln w="25400" cap="flat" cmpd="sng" algn="ctr">
              <a:noFill/>
              <a:prstDash val="soli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D9D9D9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pic>
          <p:nvPicPr>
            <p:cNvPr id="15" name="Picture 2" descr="Magnifier ">
              <a:extLst>
                <a:ext uri="{FF2B5EF4-FFF2-40B4-BE49-F238E27FC236}">
                  <a16:creationId xmlns:a16="http://schemas.microsoft.com/office/drawing/2014/main" id="{E7AF5047-C134-87E1-E920-A76093E71E0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66543" y="3026476"/>
              <a:ext cx="442677" cy="44267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" name="Google Shape;356;p47">
            <a:extLst>
              <a:ext uri="{FF2B5EF4-FFF2-40B4-BE49-F238E27FC236}">
                <a16:creationId xmlns:a16="http://schemas.microsoft.com/office/drawing/2014/main" id="{529712B1-B737-80E5-4F4C-6677AA5DE642}"/>
              </a:ext>
            </a:extLst>
          </p:cNvPr>
          <p:cNvSpPr txBox="1">
            <a:spLocks/>
          </p:cNvSpPr>
          <p:nvPr/>
        </p:nvSpPr>
        <p:spPr>
          <a:xfrm>
            <a:off x="3409705" y="2801642"/>
            <a:ext cx="2252018" cy="86746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indent="0"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1pPr>
            <a:lvl2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pPr algn="ctr">
              <a:buClr>
                <a:srgbClr val="2E2723"/>
              </a:buClr>
            </a:pP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Cách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Quan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Sát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Một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Vật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Nhỏ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Qua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Kính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Lúp</a:t>
            </a:r>
            <a:endParaRPr lang="en-US" sz="2400" dirty="0">
              <a:solidFill>
                <a:srgbClr val="882E06"/>
              </a:solidFill>
              <a:latin typeface="Roboto Black" panose="02000000000000000000" pitchFamily="2" charset="0"/>
              <a:ea typeface="Roboto Black" panose="02000000000000000000" pitchFamily="2" charset="0"/>
            </a:endParaRPr>
          </a:p>
        </p:txBody>
      </p:sp>
      <p:sp>
        <p:nvSpPr>
          <p:cNvPr id="19" name="Google Shape;356;p47">
            <a:extLst>
              <a:ext uri="{FF2B5EF4-FFF2-40B4-BE49-F238E27FC236}">
                <a16:creationId xmlns:a16="http://schemas.microsoft.com/office/drawing/2014/main" id="{A8841387-1255-969B-4495-2CADF31B5D63}"/>
              </a:ext>
            </a:extLst>
          </p:cNvPr>
          <p:cNvSpPr txBox="1">
            <a:spLocks/>
          </p:cNvSpPr>
          <p:nvPr/>
        </p:nvSpPr>
        <p:spPr>
          <a:xfrm>
            <a:off x="6231105" y="2801641"/>
            <a:ext cx="2561097" cy="86746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indent="0"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1pPr>
            <a:lvl2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pPr algn="ctr">
              <a:buClr>
                <a:srgbClr val="2E2723"/>
              </a:buClr>
            </a:pP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Vẽ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Sơ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Đồ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Tạo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Ảnh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Qua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Thấu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Kính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Hội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Tụ</a:t>
            </a:r>
            <a:endParaRPr lang="en-US" sz="2400" dirty="0">
              <a:solidFill>
                <a:srgbClr val="882E06"/>
              </a:solidFill>
              <a:latin typeface="Roboto Black" panose="02000000000000000000" pitchFamily="2" charset="0"/>
              <a:ea typeface="Roboto Black" panose="02000000000000000000" pitchFamily="2" charset="0"/>
            </a:endParaRPr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0882946A-6CD1-7388-9E8B-2665FCD65095}"/>
              </a:ext>
            </a:extLst>
          </p:cNvPr>
          <p:cNvGrpSpPr/>
          <p:nvPr/>
        </p:nvGrpSpPr>
        <p:grpSpPr>
          <a:xfrm>
            <a:off x="3918699" y="1364471"/>
            <a:ext cx="1234030" cy="1203179"/>
            <a:chOff x="4455570" y="1353977"/>
            <a:chExt cx="971276" cy="946994"/>
          </a:xfrm>
        </p:grpSpPr>
        <p:sp>
          <p:nvSpPr>
            <p:cNvPr id="4" name="Rectangle: Rounded Corners 3">
              <a:extLst>
                <a:ext uri="{FF2B5EF4-FFF2-40B4-BE49-F238E27FC236}">
                  <a16:creationId xmlns:a16="http://schemas.microsoft.com/office/drawing/2014/main" id="{99885A12-4FCD-7681-A892-C97351B8DCF1}"/>
                </a:ext>
              </a:extLst>
            </p:cNvPr>
            <p:cNvSpPr/>
            <p:nvPr/>
          </p:nvSpPr>
          <p:spPr>
            <a:xfrm>
              <a:off x="4455570" y="1353977"/>
              <a:ext cx="971276" cy="946994"/>
            </a:xfrm>
            <a:prstGeom prst="roundRect">
              <a:avLst/>
            </a:prstGeom>
            <a:solidFill>
              <a:srgbClr val="FFFFFF">
                <a:lumMod val="95000"/>
              </a:srgbClr>
            </a:solidFill>
            <a:ln w="25400" cap="flat" cmpd="sng" algn="ctr">
              <a:noFill/>
              <a:prstDash val="soli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D9D9D9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pic>
          <p:nvPicPr>
            <p:cNvPr id="1028" name="Picture 4" descr="Assessment ">
              <a:extLst>
                <a:ext uri="{FF2B5EF4-FFF2-40B4-BE49-F238E27FC236}">
                  <a16:creationId xmlns:a16="http://schemas.microsoft.com/office/drawing/2014/main" id="{08DEEACD-480C-3689-D657-781560CE9F9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4538" y="1481278"/>
              <a:ext cx="726030" cy="72603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048" name="Group 2047">
            <a:extLst>
              <a:ext uri="{FF2B5EF4-FFF2-40B4-BE49-F238E27FC236}">
                <a16:creationId xmlns:a16="http://schemas.microsoft.com/office/drawing/2014/main" id="{64E15DCB-9825-1B31-8BFD-C646981F9E1D}"/>
              </a:ext>
            </a:extLst>
          </p:cNvPr>
          <p:cNvGrpSpPr/>
          <p:nvPr/>
        </p:nvGrpSpPr>
        <p:grpSpPr>
          <a:xfrm>
            <a:off x="6894640" y="1364471"/>
            <a:ext cx="1234030" cy="1203179"/>
            <a:chOff x="4455570" y="3198413"/>
            <a:chExt cx="971276" cy="946994"/>
          </a:xfrm>
        </p:grpSpPr>
        <p:sp>
          <p:nvSpPr>
            <p:cNvPr id="21" name="Rectangle: Rounded Corners 20">
              <a:extLst>
                <a:ext uri="{FF2B5EF4-FFF2-40B4-BE49-F238E27FC236}">
                  <a16:creationId xmlns:a16="http://schemas.microsoft.com/office/drawing/2014/main" id="{1A4E3608-2134-2B69-93A3-E270B329A68F}"/>
                </a:ext>
              </a:extLst>
            </p:cNvPr>
            <p:cNvSpPr/>
            <p:nvPr/>
          </p:nvSpPr>
          <p:spPr>
            <a:xfrm>
              <a:off x="4455570" y="3198413"/>
              <a:ext cx="971276" cy="946994"/>
            </a:xfrm>
            <a:prstGeom prst="roundRect">
              <a:avLst/>
            </a:prstGeom>
            <a:solidFill>
              <a:srgbClr val="FFFFFF">
                <a:lumMod val="95000"/>
              </a:srgbClr>
            </a:solidFill>
            <a:ln w="25400" cap="flat" cmpd="sng" algn="ctr">
              <a:noFill/>
              <a:prstDash val="soli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D9D9D9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pic>
          <p:nvPicPr>
            <p:cNvPr id="1032" name="Picture 8" descr="Image files ">
              <a:extLst>
                <a:ext uri="{FF2B5EF4-FFF2-40B4-BE49-F238E27FC236}">
                  <a16:creationId xmlns:a16="http://schemas.microsoft.com/office/drawing/2014/main" id="{C093B238-3416-FBC8-972C-AAE29E10B4C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91562" y="3322264"/>
              <a:ext cx="699291" cy="69929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286633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25" dur="500"/>
                                        <p:tgtEl>
                                          <p:spTgt spid="2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" grpId="0"/>
      <p:bldP spid="1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B45F24EB-309A-7E55-EEB9-DDF2AB0B0BDF}"/>
              </a:ext>
            </a:extLst>
          </p:cNvPr>
          <p:cNvSpPr/>
          <p:nvPr/>
        </p:nvSpPr>
        <p:spPr>
          <a:xfrm>
            <a:off x="925221" y="1078411"/>
            <a:ext cx="7667236" cy="3615714"/>
          </a:xfrm>
          <a:prstGeom prst="round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FDFCF8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9880C19-6865-24C9-5B14-59AB3204B5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71240" y="370373"/>
            <a:ext cx="2552523" cy="2552523"/>
          </a:xfrm>
          <a:prstGeom prst="rect">
            <a:avLst/>
          </a:prstGeom>
        </p:spPr>
      </p:pic>
      <p:sp>
        <p:nvSpPr>
          <p:cNvPr id="6" name="Google Shape;269;p26">
            <a:extLst>
              <a:ext uri="{FF2B5EF4-FFF2-40B4-BE49-F238E27FC236}">
                <a16:creationId xmlns:a16="http://schemas.microsoft.com/office/drawing/2014/main" id="{D50D00D5-7E86-48CD-36DA-3598CAFFA3B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43124"/>
            <a:ext cx="5521842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 algn="l"/>
            <a:r>
              <a:rPr lang="en-US" sz="1800" dirty="0"/>
              <a:t>III. </a:t>
            </a:r>
            <a:r>
              <a:rPr lang="en-US" sz="1800" dirty="0" err="1">
                <a:sym typeface="Arial"/>
              </a:rPr>
              <a:t>Vẽ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Sơ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Đồ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ạo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Ảnh</a:t>
            </a:r>
            <a:r>
              <a:rPr lang="en-US" sz="1800" dirty="0">
                <a:sym typeface="Arial"/>
              </a:rPr>
              <a:t> Qua </a:t>
            </a:r>
            <a:r>
              <a:rPr lang="en-US" sz="1800" dirty="0" err="1">
                <a:sym typeface="Arial"/>
              </a:rPr>
              <a:t>Thấu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Kính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Hội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ụ</a:t>
            </a:r>
            <a:endParaRPr sz="1800" dirty="0"/>
          </a:p>
        </p:txBody>
      </p:sp>
      <p:sp>
        <p:nvSpPr>
          <p:cNvPr id="7" name="Google Shape;270;p26">
            <a:extLst>
              <a:ext uri="{FF2B5EF4-FFF2-40B4-BE49-F238E27FC236}">
                <a16:creationId xmlns:a16="http://schemas.microsoft.com/office/drawing/2014/main" id="{02D36A7F-2A8B-3C53-13E9-4D8E90831B88}"/>
              </a:ext>
            </a:extLst>
          </p:cNvPr>
          <p:cNvSpPr/>
          <p:nvPr/>
        </p:nvSpPr>
        <p:spPr>
          <a:xfrm>
            <a:off x="11340" y="44937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9" name="Google Shape;247;p23">
            <a:extLst>
              <a:ext uri="{FF2B5EF4-FFF2-40B4-BE49-F238E27FC236}">
                <a16:creationId xmlns:a16="http://schemas.microsoft.com/office/drawing/2014/main" id="{F9479EB0-1A52-1ADF-A947-2C4A528ADD93}"/>
              </a:ext>
            </a:extLst>
          </p:cNvPr>
          <p:cNvSpPr txBox="1">
            <a:spLocks/>
          </p:cNvSpPr>
          <p:nvPr/>
        </p:nvSpPr>
        <p:spPr>
          <a:xfrm>
            <a:off x="2119086" y="1590015"/>
            <a:ext cx="6386286" cy="2823765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>
              <a:lnSpc>
                <a:spcPct val="120000"/>
              </a:lnSpc>
              <a:buClr>
                <a:schemeClr val="dk1"/>
              </a:buClr>
              <a:buSzPts val="1100"/>
              <a:defRPr sz="2400"/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buClr>
                <a:srgbClr val="DA622E"/>
              </a:buClr>
            </a:pPr>
            <a:r>
              <a:rPr lang="vi-VN" sz="2000" dirty="0"/>
              <a:t>Vật AB có độ cao h = 3 cm được đặt vuông góc trước một thấu kính hội tụ có tiêu cự f = 5 cm, điểm A nằm trên trục chính và cách thấu kính một khoảng d = 2f.</a:t>
            </a:r>
            <a:endParaRPr lang="en-US" sz="2000" dirty="0"/>
          </a:p>
          <a:p>
            <a:pPr lvl="0">
              <a:buClr>
                <a:srgbClr val="DA622E"/>
              </a:buClr>
            </a:pPr>
            <a:r>
              <a:rPr lang="vi-VN" sz="2000" dirty="0"/>
              <a:t>a) Dựng ảnh A’B’ của AB tạo bởi thấu kính hội tụ theo đúng tỉ lệ.</a:t>
            </a:r>
            <a:endParaRPr lang="en-US" sz="2000" dirty="0"/>
          </a:p>
          <a:p>
            <a:pPr lvl="0">
              <a:buClr>
                <a:srgbClr val="DA622E"/>
              </a:buClr>
            </a:pPr>
            <a:r>
              <a:rPr lang="vi-VN" sz="2000" dirty="0"/>
              <a:t>b) Vận dụng kiến thực hình học tính chiều cao của ảnh h’ và khoảng cách từ ảnh tới quang tâm d’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37893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64585A7-2E98-1CD9-8A18-44F1137C04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28851" y="-32670"/>
            <a:ext cx="1614040" cy="1614040"/>
          </a:xfrm>
          <a:prstGeom prst="rect">
            <a:avLst/>
          </a:prstGeom>
        </p:spPr>
      </p:pic>
      <p:graphicFrame>
        <p:nvGraphicFramePr>
          <p:cNvPr id="37" name="Table 36">
            <a:extLst>
              <a:ext uri="{FF2B5EF4-FFF2-40B4-BE49-F238E27FC236}">
                <a16:creationId xmlns:a16="http://schemas.microsoft.com/office/drawing/2014/main" id="{131D7EAB-8D4D-555B-AA0F-70C7590EE8A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18013793"/>
              </p:ext>
            </p:extLst>
          </p:nvPr>
        </p:nvGraphicFramePr>
        <p:xfrm>
          <a:off x="289404" y="968541"/>
          <a:ext cx="8558784" cy="3894120"/>
        </p:xfrm>
        <a:graphic>
          <a:graphicData uri="http://schemas.openxmlformats.org/drawingml/2006/table">
            <a:tbl>
              <a:tblPr firstRow="1" bandRow="1"/>
              <a:tblGrid>
                <a:gridCol w="329184">
                  <a:extLst>
                    <a:ext uri="{9D8B030D-6E8A-4147-A177-3AD203B41FA5}">
                      <a16:colId xmlns:a16="http://schemas.microsoft.com/office/drawing/2014/main" val="10278544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0336165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48751691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3845811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72512166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60833948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42845856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2206131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99581390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521095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3701014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99450153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42995908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405318014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71424114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38787534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5022938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171819816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0091548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529706694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9980275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96227036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822246361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07362952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8776418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807618825"/>
                    </a:ext>
                  </a:extLst>
                </a:gridCol>
              </a:tblGrid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47438469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4717191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9267230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05632466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43340195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94774064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66677039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45255968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10613618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1435193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12331382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93756659"/>
                  </a:ext>
                </a:extLst>
              </a:tr>
            </a:tbl>
          </a:graphicData>
        </a:graphic>
      </p:graphicFrame>
      <p:sp>
        <p:nvSpPr>
          <p:cNvPr id="38" name="Line 41">
            <a:extLst>
              <a:ext uri="{FF2B5EF4-FFF2-40B4-BE49-F238E27FC236}">
                <a16:creationId xmlns:a16="http://schemas.microsoft.com/office/drawing/2014/main" id="{BFBFAEEA-7564-5457-61DD-5E16D4B116F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9404" y="3248386"/>
            <a:ext cx="8558783" cy="0"/>
          </a:xfrm>
          <a:prstGeom prst="line">
            <a:avLst/>
          </a:prstGeom>
          <a:noFill/>
          <a:ln w="28575">
            <a:solidFill>
              <a:srgbClr val="D9D9D9">
                <a:lumMod val="10000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</a:endParaRPr>
          </a:p>
        </p:txBody>
      </p:sp>
      <p:graphicFrame>
        <p:nvGraphicFramePr>
          <p:cNvPr id="39" name="Object 9">
            <a:extLst>
              <a:ext uri="{FF2B5EF4-FFF2-40B4-BE49-F238E27FC236}">
                <a16:creationId xmlns:a16="http://schemas.microsoft.com/office/drawing/2014/main" id="{FF74B283-31D6-C0FA-3ED6-9BCF723882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10114"/>
              </p:ext>
            </p:extLst>
          </p:nvPr>
        </p:nvGraphicFramePr>
        <p:xfrm>
          <a:off x="235090" y="3290685"/>
          <a:ext cx="462936" cy="293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579" imgH="164957" progId="Equation.DSMT4">
                  <p:embed/>
                </p:oleObj>
              </mc:Choice>
              <mc:Fallback>
                <p:oleObj name="Equation" r:id="rId3" imgW="139579" imgH="164957" progId="Equation.DSMT4">
                  <p:embed/>
                  <p:pic>
                    <p:nvPicPr>
                      <p:cNvPr id="15" name="Object 9">
                        <a:extLst>
                          <a:ext uri="{FF2B5EF4-FFF2-40B4-BE49-F238E27FC236}">
                            <a16:creationId xmlns:a16="http://schemas.microsoft.com/office/drawing/2014/main" id="{2429BED0-F0DB-9DB2-3164-634145EBF2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090" y="3290685"/>
                        <a:ext cx="462936" cy="293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Line 34">
            <a:extLst>
              <a:ext uri="{FF2B5EF4-FFF2-40B4-BE49-F238E27FC236}">
                <a16:creationId xmlns:a16="http://schemas.microsoft.com/office/drawing/2014/main" id="{337F40EA-B6C7-698A-B5FB-5C4E8E2E2993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1595119"/>
            <a:ext cx="0" cy="3266640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>
              <a:latin typeface="Arial" panose="020B0604020202020204" pitchFamily="34" charset="0"/>
              <a:ea typeface="+mn-ea"/>
            </a:endParaRPr>
          </a:p>
        </p:txBody>
      </p:sp>
      <p:sp>
        <p:nvSpPr>
          <p:cNvPr id="41" name="Rectangle 51">
            <a:extLst>
              <a:ext uri="{FF2B5EF4-FFF2-40B4-BE49-F238E27FC236}">
                <a16:creationId xmlns:a16="http://schemas.microsoft.com/office/drawing/2014/main" id="{3AB5BF16-DB32-29C6-0095-A6DED541A9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1558" y="3331903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42" name="Oval 41">
            <a:extLst>
              <a:ext uri="{FF2B5EF4-FFF2-40B4-BE49-F238E27FC236}">
                <a16:creationId xmlns:a16="http://schemas.microsoft.com/office/drawing/2014/main" id="{0F7CD650-FB04-374E-BE9B-B3C6F53B4D06}"/>
              </a:ext>
            </a:extLst>
          </p:cNvPr>
          <p:cNvSpPr/>
          <p:nvPr/>
        </p:nvSpPr>
        <p:spPr>
          <a:xfrm>
            <a:off x="4528854" y="3189567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" name="Rectangle 51">
            <a:extLst>
              <a:ext uri="{FF2B5EF4-FFF2-40B4-BE49-F238E27FC236}">
                <a16:creationId xmlns:a16="http://schemas.microsoft.com/office/drawing/2014/main" id="{C845A6C6-09F5-819D-CF60-B6FC755D9B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4369" y="2809833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44" name="Oval 43">
            <a:extLst>
              <a:ext uri="{FF2B5EF4-FFF2-40B4-BE49-F238E27FC236}">
                <a16:creationId xmlns:a16="http://schemas.microsoft.com/office/drawing/2014/main" id="{A17802C7-04B3-3CA5-6C9E-B8B9F711F717}"/>
              </a:ext>
            </a:extLst>
          </p:cNvPr>
          <p:cNvSpPr/>
          <p:nvPr/>
        </p:nvSpPr>
        <p:spPr>
          <a:xfrm>
            <a:off x="6509872" y="3204394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5" name="Rectangle 51">
            <a:extLst>
              <a:ext uri="{FF2B5EF4-FFF2-40B4-BE49-F238E27FC236}">
                <a16:creationId xmlns:a16="http://schemas.microsoft.com/office/drawing/2014/main" id="{344C8800-C3A9-23E2-3739-E4E4028379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7001" y="1219533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L</a:t>
            </a:r>
          </a:p>
        </p:txBody>
      </p: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A59E9C5A-C4F8-1D68-0024-DA14B46571A7}"/>
              </a:ext>
            </a:extLst>
          </p:cNvPr>
          <p:cNvCxnSpPr>
            <a:cxnSpLocks/>
          </p:cNvCxnSpPr>
          <p:nvPr/>
        </p:nvCxnSpPr>
        <p:spPr>
          <a:xfrm flipV="1">
            <a:off x="620184" y="2278833"/>
            <a:ext cx="0" cy="969553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olid"/>
            <a:tailEnd type="triangle"/>
          </a:ln>
          <a:effectLst/>
        </p:spPr>
      </p:cxnSp>
      <p:sp>
        <p:nvSpPr>
          <p:cNvPr id="47" name="Rectangle 51">
            <a:extLst>
              <a:ext uri="{FF2B5EF4-FFF2-40B4-BE49-F238E27FC236}">
                <a16:creationId xmlns:a16="http://schemas.microsoft.com/office/drawing/2014/main" id="{2BDBE14A-6B6C-4424-FCBC-E871E5A5CF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389" y="1948281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48" name="Rectangle 51">
            <a:extLst>
              <a:ext uri="{FF2B5EF4-FFF2-40B4-BE49-F238E27FC236}">
                <a16:creationId xmlns:a16="http://schemas.microsoft.com/office/drawing/2014/main" id="{9D1092C0-9019-DBF0-8295-AA973A872C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390" y="3331903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A</a:t>
            </a:r>
          </a:p>
        </p:txBody>
      </p:sp>
      <p:grpSp>
        <p:nvGrpSpPr>
          <p:cNvPr id="49" name="Group 40">
            <a:extLst>
              <a:ext uri="{FF2B5EF4-FFF2-40B4-BE49-F238E27FC236}">
                <a16:creationId xmlns:a16="http://schemas.microsoft.com/office/drawing/2014/main" id="{1186D645-8DA0-7C76-3067-541060827DBC}"/>
              </a:ext>
            </a:extLst>
          </p:cNvPr>
          <p:cNvGrpSpPr>
            <a:grpSpLocks/>
          </p:cNvGrpSpPr>
          <p:nvPr/>
        </p:nvGrpSpPr>
        <p:grpSpPr bwMode="auto">
          <a:xfrm rot="818164" flipV="1">
            <a:off x="544796" y="2766884"/>
            <a:ext cx="4084772" cy="1"/>
            <a:chOff x="991" y="2064"/>
            <a:chExt cx="1002" cy="1"/>
          </a:xfrm>
        </p:grpSpPr>
        <p:sp>
          <p:nvSpPr>
            <p:cNvPr id="50" name="Line 41">
              <a:extLst>
                <a:ext uri="{FF2B5EF4-FFF2-40B4-BE49-F238E27FC236}">
                  <a16:creationId xmlns:a16="http://schemas.microsoft.com/office/drawing/2014/main" id="{AE154831-48C6-E0E0-E1C5-B0D21FE3DF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53" y="2064"/>
              <a:ext cx="740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51" name="Line 42">
              <a:extLst>
                <a:ext uri="{FF2B5EF4-FFF2-40B4-BE49-F238E27FC236}">
                  <a16:creationId xmlns:a16="http://schemas.microsoft.com/office/drawing/2014/main" id="{43EB9DEE-DC79-82B5-EC79-85CDB537CF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1" y="2065"/>
              <a:ext cx="491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52" name="Group 40">
            <a:extLst>
              <a:ext uri="{FF2B5EF4-FFF2-40B4-BE49-F238E27FC236}">
                <a16:creationId xmlns:a16="http://schemas.microsoft.com/office/drawing/2014/main" id="{ED8DDE9D-8075-5EF7-A523-B38E198529F2}"/>
              </a:ext>
            </a:extLst>
          </p:cNvPr>
          <p:cNvGrpSpPr>
            <a:grpSpLocks/>
          </p:cNvGrpSpPr>
          <p:nvPr/>
        </p:nvGrpSpPr>
        <p:grpSpPr bwMode="auto">
          <a:xfrm rot="818164" flipV="1">
            <a:off x="4484921" y="3728480"/>
            <a:ext cx="4125538" cy="1"/>
            <a:chOff x="991" y="2064"/>
            <a:chExt cx="1012" cy="1"/>
          </a:xfrm>
        </p:grpSpPr>
        <p:sp>
          <p:nvSpPr>
            <p:cNvPr id="53" name="Line 41">
              <a:extLst>
                <a:ext uri="{FF2B5EF4-FFF2-40B4-BE49-F238E27FC236}">
                  <a16:creationId xmlns:a16="http://schemas.microsoft.com/office/drawing/2014/main" id="{A2CE9D8F-90FD-A713-8EB8-F70AEE0155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53" y="2065"/>
              <a:ext cx="750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54" name="Line 42">
              <a:extLst>
                <a:ext uri="{FF2B5EF4-FFF2-40B4-BE49-F238E27FC236}">
                  <a16:creationId xmlns:a16="http://schemas.microsoft.com/office/drawing/2014/main" id="{399F5DD5-9097-D55A-4AFD-2EB2F3EF57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1" y="2064"/>
              <a:ext cx="294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55" name="Group 40">
            <a:extLst>
              <a:ext uri="{FF2B5EF4-FFF2-40B4-BE49-F238E27FC236}">
                <a16:creationId xmlns:a16="http://schemas.microsoft.com/office/drawing/2014/main" id="{50E7F054-427C-8653-6661-9FED022FC2B7}"/>
              </a:ext>
            </a:extLst>
          </p:cNvPr>
          <p:cNvGrpSpPr>
            <a:grpSpLocks/>
          </p:cNvGrpSpPr>
          <p:nvPr/>
        </p:nvGrpSpPr>
        <p:grpSpPr bwMode="auto">
          <a:xfrm>
            <a:off x="621146" y="2278833"/>
            <a:ext cx="3950853" cy="0"/>
            <a:chOff x="991" y="2064"/>
            <a:chExt cx="1198" cy="0"/>
          </a:xfrm>
        </p:grpSpPr>
        <p:sp>
          <p:nvSpPr>
            <p:cNvPr id="56" name="Line 41">
              <a:extLst>
                <a:ext uri="{FF2B5EF4-FFF2-40B4-BE49-F238E27FC236}">
                  <a16:creationId xmlns:a16="http://schemas.microsoft.com/office/drawing/2014/main" id="{267F2EFD-1E16-03BD-7010-FFC7AE1B47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53" y="2064"/>
              <a:ext cx="936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57" name="Line 42">
              <a:extLst>
                <a:ext uri="{FF2B5EF4-FFF2-40B4-BE49-F238E27FC236}">
                  <a16:creationId xmlns:a16="http://schemas.microsoft.com/office/drawing/2014/main" id="{16D36D6F-1874-F3B6-1538-D5AA740541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1" y="2064"/>
              <a:ext cx="626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A3EFCA31-060F-C781-90A8-E5A05AF118F3}"/>
              </a:ext>
            </a:extLst>
          </p:cNvPr>
          <p:cNvGrpSpPr/>
          <p:nvPr/>
        </p:nvGrpSpPr>
        <p:grpSpPr>
          <a:xfrm rot="337301">
            <a:off x="4430146" y="2742804"/>
            <a:ext cx="4319444" cy="749806"/>
            <a:chOff x="4901695" y="2863376"/>
            <a:chExt cx="6162880" cy="1069800"/>
          </a:xfrm>
        </p:grpSpPr>
        <p:sp>
          <p:nvSpPr>
            <p:cNvPr id="59" name="Line 49">
              <a:extLst>
                <a:ext uri="{FF2B5EF4-FFF2-40B4-BE49-F238E27FC236}">
                  <a16:creationId xmlns:a16="http://schemas.microsoft.com/office/drawing/2014/main" id="{10B3D2F8-5714-F3F7-527C-C0A2FE97B12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37224" flipV="1">
              <a:off x="6680142" y="3928931"/>
              <a:ext cx="4384433" cy="4245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60" name="Line 50">
              <a:extLst>
                <a:ext uri="{FF2B5EF4-FFF2-40B4-BE49-F238E27FC236}">
                  <a16:creationId xmlns:a16="http://schemas.microsoft.com/office/drawing/2014/main" id="{5CFA7BA1-AC36-D1EA-F372-14D86C91D06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37224" flipV="1">
              <a:off x="4901695" y="2863376"/>
              <a:ext cx="2239751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sp>
        <p:nvSpPr>
          <p:cNvPr id="61" name="Rectangle 51">
            <a:extLst>
              <a:ext uri="{FF2B5EF4-FFF2-40B4-BE49-F238E27FC236}">
                <a16:creationId xmlns:a16="http://schemas.microsoft.com/office/drawing/2014/main" id="{6DFE7BA2-4961-D362-44B9-B0BD475339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0068" y="1955286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62" name="Rectangle 51">
            <a:extLst>
              <a:ext uri="{FF2B5EF4-FFF2-40B4-BE49-F238E27FC236}">
                <a16:creationId xmlns:a16="http://schemas.microsoft.com/office/drawing/2014/main" id="{F62EE98C-F994-0B57-6FAD-13DADC778C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7374" y="4330453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B’</a:t>
            </a:r>
          </a:p>
        </p:txBody>
      </p: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081613D8-D79D-5B4A-26B5-FFA2FEA6BB17}"/>
              </a:ext>
            </a:extLst>
          </p:cNvPr>
          <p:cNvCxnSpPr>
            <a:cxnSpLocks/>
          </p:cNvCxnSpPr>
          <p:nvPr/>
        </p:nvCxnSpPr>
        <p:spPr>
          <a:xfrm>
            <a:off x="8516368" y="3228439"/>
            <a:ext cx="0" cy="971765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olid"/>
            <a:tailEnd type="triangle"/>
          </a:ln>
          <a:effectLst/>
        </p:spPr>
      </p:cxnSp>
      <p:sp>
        <p:nvSpPr>
          <p:cNvPr id="64" name="Rectangle 63">
            <a:extLst>
              <a:ext uri="{FF2B5EF4-FFF2-40B4-BE49-F238E27FC236}">
                <a16:creationId xmlns:a16="http://schemas.microsoft.com/office/drawing/2014/main" id="{EF1898B2-5666-0EB9-8D66-034F679F73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22442" y="2942318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A’</a:t>
            </a:r>
          </a:p>
        </p:txBody>
      </p:sp>
      <p:sp>
        <p:nvSpPr>
          <p:cNvPr id="69" name="Google Shape;247;p23">
            <a:extLst>
              <a:ext uri="{FF2B5EF4-FFF2-40B4-BE49-F238E27FC236}">
                <a16:creationId xmlns:a16="http://schemas.microsoft.com/office/drawing/2014/main" id="{E83E927C-B305-ACF5-7087-B0309CC0F3B5}"/>
              </a:ext>
            </a:extLst>
          </p:cNvPr>
          <p:cNvSpPr txBox="1">
            <a:spLocks/>
          </p:cNvSpPr>
          <p:nvPr/>
        </p:nvSpPr>
        <p:spPr>
          <a:xfrm>
            <a:off x="1596016" y="337748"/>
            <a:ext cx="2865156" cy="52249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>
              <a:lnSpc>
                <a:spcPct val="120000"/>
              </a:lnSpc>
              <a:buClr>
                <a:schemeClr val="dk1"/>
              </a:buClr>
              <a:buSzPts val="1100"/>
              <a:defRPr sz="2400"/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DA622E"/>
              </a:buClr>
              <a:buSzPts val="1100"/>
              <a:buFont typeface="Arial"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cs typeface="#9Slide03 Arima Madurai Black" panose="00000A00000000000000" pitchFamily="2" charset="-93"/>
                <a:sym typeface="Arial"/>
              </a:rPr>
              <a:t>a. </a:t>
            </a:r>
            <a:endParaRPr kumimoji="0" lang="vi-VN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390846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3" grpId="0"/>
      <p:bldP spid="45" grpId="0"/>
      <p:bldP spid="47" grpId="0"/>
      <p:bldP spid="48" grpId="0"/>
      <p:bldP spid="61" grpId="0"/>
      <p:bldP spid="62" grpId="0"/>
      <p:bldP spid="64" grpId="0"/>
      <p:bldP spid="6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Google Shape;247;p23">
            <a:extLst>
              <a:ext uri="{FF2B5EF4-FFF2-40B4-BE49-F238E27FC236}">
                <a16:creationId xmlns:a16="http://schemas.microsoft.com/office/drawing/2014/main" id="{29C1CE83-0C8B-10D7-9A50-A687DC732412}"/>
              </a:ext>
            </a:extLst>
          </p:cNvPr>
          <p:cNvSpPr txBox="1">
            <a:spLocks/>
          </p:cNvSpPr>
          <p:nvPr/>
        </p:nvSpPr>
        <p:spPr>
          <a:xfrm>
            <a:off x="246742" y="-6807"/>
            <a:ext cx="2865156" cy="52249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>
              <a:lnSpc>
                <a:spcPct val="120000"/>
              </a:lnSpc>
              <a:buClr>
                <a:schemeClr val="dk1"/>
              </a:buClr>
              <a:buSzPts val="1100"/>
              <a:defRPr sz="2400"/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DA622E"/>
              </a:buClr>
              <a:buSzPts val="1100"/>
              <a:buFont typeface="Arial"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cs typeface="#9Slide03 Arima Madurai Black" panose="00000A00000000000000" pitchFamily="2" charset="-93"/>
                <a:sym typeface="Arial"/>
              </a:rPr>
              <a:t>b. </a:t>
            </a:r>
            <a:endParaRPr kumimoji="0" lang="vi-VN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Google Shape;247;p23">
                <a:extLst>
                  <a:ext uri="{FF2B5EF4-FFF2-40B4-BE49-F238E27FC236}">
                    <a16:creationId xmlns:a16="http://schemas.microsoft.com/office/drawing/2014/main" id="{5B2B2DAC-6FC3-5300-F66A-81554ADAC9D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71621" y="290034"/>
                <a:ext cx="4119799" cy="820407"/>
              </a:xfrm>
              <a:prstGeom prst="rect">
                <a:avLst/>
              </a:prstGeom>
            </p:spPr>
            <p:txBody>
              <a:bodyPr spcFirstLastPara="1" wrap="square" lIns="91425" tIns="91425" rIns="91425" bIns="91425" anchor="t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defPPr>
                <a:lvl1pPr>
                  <a:lnSpc>
                    <a:spcPct val="120000"/>
                  </a:lnSpc>
                  <a:buClr>
                    <a:schemeClr val="dk1"/>
                  </a:buClr>
                  <a:buSzPts val="1100"/>
                  <a:defRPr sz="2400"/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DA622E"/>
                  </a:buClr>
                  <a:buSzPts val="1100"/>
                  <a:buFont typeface="Arial"/>
                  <a:buNone/>
                  <a:tabLst/>
                  <a:defRPr/>
                </a:pP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#9Slide03 Arima Madurai Black" panose="00000A00000000000000" pitchFamily="2" charset="-93"/>
                    <a:cs typeface="#9Slide03 Arima Madurai Black" panose="00000A00000000000000" pitchFamily="2" charset="-93"/>
                    <a:sym typeface="Arial"/>
                  </a:rPr>
                  <a:t>∆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OAB 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#9Slide03 Arima Madurai Black" panose="00000A00000000000000" pitchFamily="2" charset="-93"/>
                    <a:cs typeface="#9Slide03 Arima Madurai Black" panose="00000A00000000000000" pitchFamily="2" charset="-93"/>
                    <a:sym typeface="Arial"/>
                  </a:rPr>
                  <a:t>~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#9Slide03 Arima Madurai Black" panose="00000A00000000000000" pitchFamily="2" charset="-93"/>
                    <a:cs typeface="#9Slide03 Arima Madurai Black" panose="00000A00000000000000" pitchFamily="2" charset="-93"/>
                    <a:sym typeface="Arial"/>
                  </a:rPr>
                  <a:t>∆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OA’B’ </a:t>
                </a:r>
                <a14:m>
                  <m:oMath xmlns:m="http://schemas.openxmlformats.org/officeDocument/2006/math">
                    <m:groupChr>
                      <m:groupChrPr>
                        <m:chr m:val="⇒"/>
                        <m:vertJc m:val="bot"/>
                        <m:ctrlPr>
                          <a:rPr kumimoji="0" lang="en-US" sz="2000" b="1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kumimoji="0" lang="en-US" sz="2000" b="1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</m:t>
                        </m:r>
                        <m:r>
                          <a:rPr kumimoji="0" lang="en-US" sz="2000" b="1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     </m:t>
                        </m:r>
                      </m:e>
                    </m:groupChr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A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’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A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A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’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B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’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AB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(1)</a:t>
                </a:r>
                <a:endParaRPr kumimoji="0" lang="vi-VN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0" name="Google Shape;247;p23">
                <a:extLst>
                  <a:ext uri="{FF2B5EF4-FFF2-40B4-BE49-F238E27FC236}">
                    <a16:creationId xmlns:a16="http://schemas.microsoft.com/office/drawing/2014/main" id="{5B2B2DAC-6FC3-5300-F66A-81554ADAC9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621" y="290034"/>
                <a:ext cx="4119799" cy="820407"/>
              </a:xfrm>
              <a:prstGeom prst="rect">
                <a:avLst/>
              </a:prstGeom>
              <a:blipFill>
                <a:blip r:embed="rId2"/>
                <a:stretch>
                  <a:fillRect l="-14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Google Shape;247;p23">
                <a:extLst>
                  <a:ext uri="{FF2B5EF4-FFF2-40B4-BE49-F238E27FC236}">
                    <a16:creationId xmlns:a16="http://schemas.microsoft.com/office/drawing/2014/main" id="{C4E5B3B9-7D55-E265-C9DD-9379C2A4281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71621" y="1093470"/>
                <a:ext cx="3758474" cy="1478280"/>
              </a:xfrm>
              <a:prstGeom prst="rect">
                <a:avLst/>
              </a:prstGeom>
            </p:spPr>
            <p:txBody>
              <a:bodyPr spcFirstLastPara="1" wrap="square" lIns="91425" tIns="91425" rIns="91425" bIns="91425" anchor="t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defPPr>
                <a:lvl1pPr>
                  <a:lnSpc>
                    <a:spcPct val="120000"/>
                  </a:lnSpc>
                  <a:buClr>
                    <a:schemeClr val="dk1"/>
                  </a:buClr>
                  <a:buSzPts val="1100"/>
                  <a:defRPr sz="2400"/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DA622E"/>
                  </a:buClr>
                  <a:buSzPts val="1100"/>
                  <a:buFont typeface="Arial"/>
                  <a:buNone/>
                  <a:tabLst/>
                  <a:defRPr/>
                </a:pP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#9Slide03 Arima Madurai Black" panose="00000A00000000000000" pitchFamily="2" charset="-93"/>
                    <a:cs typeface="#9Slide03 Arima Madurai Black" panose="00000A00000000000000" pitchFamily="2" charset="-93"/>
                    <a:sym typeface="Arial"/>
                  </a:rPr>
                  <a:t>∆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FA’B’ 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#9Slide03 Arima Madurai Black" panose="00000A00000000000000" pitchFamily="2" charset="-93"/>
                    <a:cs typeface="#9Slide03 Arima Madurai Black" panose="00000A00000000000000" pitchFamily="2" charset="-93"/>
                    <a:sym typeface="Arial"/>
                  </a:rPr>
                  <a:t>~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#9Slide03 Arima Madurai Black" panose="00000A00000000000000" pitchFamily="2" charset="-93"/>
                    <a:cs typeface="#9Slide03 Arima Madurai Black" panose="00000A00000000000000" pitchFamily="2" charset="-93"/>
                    <a:sym typeface="Arial"/>
                  </a:rPr>
                  <a:t>∆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FOI </a:t>
                </a:r>
                <a14:m>
                  <m:oMath xmlns:m="http://schemas.openxmlformats.org/officeDocument/2006/math">
                    <m:groupChr>
                      <m:groupChrPr>
                        <m:chr m:val="⇒"/>
                        <m:vertJc m:val="bot"/>
                        <m:ctrlPr>
                          <a:rPr kumimoji="0" lang="en-US" sz="2000" b="1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kumimoji="0" lang="en-US" sz="2000" b="1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</m:t>
                        </m:r>
                        <m:r>
                          <a:rPr kumimoji="0" lang="en-US" sz="2000" b="1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     </m:t>
                        </m:r>
                      </m:e>
                    </m:groupChr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F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A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′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F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I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A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’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B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’</m:t>
                        </m:r>
                        <m:r>
                          <a:rPr kumimoji="0" lang="en-US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</m:t>
                        </m:r>
                      </m:den>
                    </m:f>
                  </m:oMath>
                </a14:m>
                <a:endPara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DA622E"/>
                  </a:buClr>
                  <a:buSzPts val="1100"/>
                  <a:buFont typeface="Arial"/>
                  <a:buNone/>
                  <a:tabLst/>
                  <a:defRPr/>
                </a:pPr>
                <a14:m>
                  <m:oMath xmlns:m="http://schemas.openxmlformats.org/officeDocument/2006/math">
                    <m:groupChr>
                      <m:groupChrPr>
                        <m:chr m:val="⇒"/>
                        <m:vertJc m:val="bot"/>
                        <m:ctrlPr>
                          <a:rPr kumimoji="0" lang="en-US" sz="2000" b="1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kumimoji="0" lang="en-US" sz="2000" b="1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</m:t>
                        </m:r>
                        <m:r>
                          <a:rPr kumimoji="0" lang="en-US" sz="2000" b="1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     </m:t>
                        </m:r>
                      </m:e>
                    </m:groupChr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F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A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′ − 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F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I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A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’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B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’</m:t>
                        </m:r>
                        <m: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(2)</a:t>
                </a:r>
                <a:endParaRPr kumimoji="0" lang="vi-VN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1" name="Google Shape;247;p23">
                <a:extLst>
                  <a:ext uri="{FF2B5EF4-FFF2-40B4-BE49-F238E27FC236}">
                    <a16:creationId xmlns:a16="http://schemas.microsoft.com/office/drawing/2014/main" id="{C4E5B3B9-7D55-E265-C9DD-9379C2A428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621" y="1093470"/>
                <a:ext cx="3758474" cy="1478280"/>
              </a:xfrm>
              <a:prstGeom prst="rect">
                <a:avLst/>
              </a:prstGeom>
              <a:blipFill>
                <a:blip r:embed="rId3"/>
                <a:stretch>
                  <a:fillRect l="-16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Google Shape;247;p23">
                <a:extLst>
                  <a:ext uri="{FF2B5EF4-FFF2-40B4-BE49-F238E27FC236}">
                    <a16:creationId xmlns:a16="http://schemas.microsoft.com/office/drawing/2014/main" id="{4B4E56EA-74BF-496B-D63B-8E1A73F2DDB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9473" y="2493935"/>
                <a:ext cx="5505693" cy="708840"/>
              </a:xfrm>
              <a:prstGeom prst="rect">
                <a:avLst/>
              </a:prstGeom>
            </p:spPr>
            <p:txBody>
              <a:bodyPr spcFirstLastPara="1" wrap="square" lIns="91425" tIns="91425" rIns="91425" bIns="91425" anchor="t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defPPr>
                <a:lvl1pPr>
                  <a:lnSpc>
                    <a:spcPct val="120000"/>
                  </a:lnSpc>
                  <a:buClr>
                    <a:schemeClr val="dk1"/>
                  </a:buClr>
                  <a:buSzPts val="1100"/>
                  <a:defRPr sz="2400"/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DA622E"/>
                  </a:buClr>
                  <a:buSzPts val="1100"/>
                  <a:buFont typeface="Arial"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Lại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:r>
                  <a:rPr kumimoji="0" lang="en-US" sz="2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có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ABOI </a:t>
                </a:r>
                <a:r>
                  <a:rPr kumimoji="0" lang="en-US" sz="2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là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:r>
                  <a:rPr kumimoji="0" lang="en-US" sz="2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hình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:r>
                  <a:rPr kumimoji="0" lang="en-US" sz="2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chữ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:r>
                  <a:rPr kumimoji="0" lang="en-US" sz="2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nhật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⇒"/>
                        <m:vertJc m:val="bot"/>
                        <m:ctrlPr>
                          <a:rPr kumimoji="0" lang="en-US" sz="2000" b="1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kumimoji="0" lang="en-US" sz="2000" b="1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</m:t>
                        </m:r>
                        <m:r>
                          <a:rPr kumimoji="0" lang="en-US" sz="2000" b="1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     </m:t>
                        </m:r>
                      </m:e>
                    </m:groupChr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OI = AB (3)</a:t>
                </a:r>
                <a:endParaRPr kumimoji="0" lang="vi-VN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2" name="Google Shape;247;p23">
                <a:extLst>
                  <a:ext uri="{FF2B5EF4-FFF2-40B4-BE49-F238E27FC236}">
                    <a16:creationId xmlns:a16="http://schemas.microsoft.com/office/drawing/2014/main" id="{4B4E56EA-74BF-496B-D63B-8E1A73F2DD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73" y="2493935"/>
                <a:ext cx="5505693" cy="708840"/>
              </a:xfrm>
              <a:prstGeom prst="rect">
                <a:avLst/>
              </a:prstGeom>
              <a:blipFill>
                <a:blip r:embed="rId4"/>
                <a:stretch>
                  <a:fillRect l="-12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Google Shape;247;p23">
                <a:extLst>
                  <a:ext uri="{FF2B5EF4-FFF2-40B4-BE49-F238E27FC236}">
                    <a16:creationId xmlns:a16="http://schemas.microsoft.com/office/drawing/2014/main" id="{C94AB648-D02F-CFC8-1D7D-1BED70D942A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9473" y="2951219"/>
                <a:ext cx="6563496" cy="1350938"/>
              </a:xfrm>
              <a:prstGeom prst="rect">
                <a:avLst/>
              </a:prstGeom>
            </p:spPr>
            <p:txBody>
              <a:bodyPr spcFirstLastPara="1" wrap="square" lIns="91425" tIns="91425" rIns="91425" bIns="91425" anchor="t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defPPr>
                <a:lvl1pPr>
                  <a:lnSpc>
                    <a:spcPct val="120000"/>
                  </a:lnSpc>
                  <a:buClr>
                    <a:schemeClr val="dk1"/>
                  </a:buClr>
                  <a:buSzPts val="1100"/>
                  <a:defRPr sz="2400"/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DA622E"/>
                  </a:buClr>
                  <a:buSzPts val="1100"/>
                  <a:buFont typeface="Arial"/>
                  <a:buNone/>
                  <a:tabLst/>
                  <a:defRPr/>
                </a:pP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T</a:t>
                </a:r>
                <a:r>
                  <a:rPr kumimoji="0" lang="en-US" sz="2000" b="1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ừ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(1), (2) </a:t>
                </a:r>
                <a:r>
                  <a:rPr kumimoji="0" lang="en-US" sz="2000" b="1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và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(3) ta </a:t>
                </a:r>
                <a:r>
                  <a:rPr kumimoji="0" lang="en-US" sz="2000" b="1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có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: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DA622E"/>
                  </a:buClr>
                  <a:buSzPts val="1100"/>
                  <a:buFont typeface="Arial"/>
                  <a:buNone/>
                  <a:tabLst/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A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A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′</m:t>
                        </m:r>
                      </m:den>
                    </m:f>
                    <m:r>
                      <a:rPr kumimoji="0" lang="en-US" sz="2000" b="0" i="1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sym typeface="Arial"/>
                      </a:rPr>
                      <m:t> </m:t>
                    </m:r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F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⇔"/>
                        <m:vertJc m:val="bot"/>
                        <m:ctrlPr>
                          <a:rPr kumimoji="0" lang="en-US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kumimoji="0" lang="en-US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</m:t>
                        </m:r>
                        <m:r>
                          <a:rPr kumimoji="0" lang="en-US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         </m:t>
                        </m:r>
                      </m:e>
                    </m:groupChr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5.2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A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′</m:t>
                        </m:r>
                      </m:den>
                    </m:f>
                    <m:r>
                      <a:rPr kumimoji="0" lang="en-US" sz="2000" b="0" i="1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sym typeface="Arial"/>
                      </a:rPr>
                      <m:t> </m:t>
                    </m:r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5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⇔"/>
                        <m:vertJc m:val="bot"/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</m:t>
                        </m:r>
                        <m: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         </m:t>
                        </m:r>
                      </m:e>
                    </m:groupChr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OA’ = 10 cm</a:t>
                </a:r>
                <a:endParaRPr kumimoji="0" lang="vi-VN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3" name="Google Shape;247;p23">
                <a:extLst>
                  <a:ext uri="{FF2B5EF4-FFF2-40B4-BE49-F238E27FC236}">
                    <a16:creationId xmlns:a16="http://schemas.microsoft.com/office/drawing/2014/main" id="{C94AB648-D02F-CFC8-1D7D-1BED70D942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73" y="2951219"/>
                <a:ext cx="6563496" cy="1350938"/>
              </a:xfrm>
              <a:prstGeom prst="rect">
                <a:avLst/>
              </a:prstGeom>
              <a:blipFill>
                <a:blip r:embed="rId5"/>
                <a:stretch>
                  <a:fillRect l="-10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Google Shape;247;p23">
                <a:extLst>
                  <a:ext uri="{FF2B5EF4-FFF2-40B4-BE49-F238E27FC236}">
                    <a16:creationId xmlns:a16="http://schemas.microsoft.com/office/drawing/2014/main" id="{42EA8632-6136-105D-AD25-2B2D0711033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8331" y="4176065"/>
                <a:ext cx="7076452" cy="820407"/>
              </a:xfrm>
              <a:prstGeom prst="rect">
                <a:avLst/>
              </a:prstGeom>
            </p:spPr>
            <p:txBody>
              <a:bodyPr spcFirstLastPara="1" wrap="square" lIns="91425" tIns="91425" rIns="91425" bIns="91425" anchor="t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defPPr>
                <a:lvl1pPr>
                  <a:lnSpc>
                    <a:spcPct val="120000"/>
                  </a:lnSpc>
                  <a:buClr>
                    <a:schemeClr val="dk1"/>
                  </a:buClr>
                  <a:buSzPts val="1100"/>
                  <a:defRPr sz="2400"/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DA622E"/>
                  </a:buClr>
                  <a:buSzPts val="1100"/>
                  <a:buFont typeface="Arial"/>
                  <a:buNone/>
                  <a:tabLst/>
                  <a:defRPr/>
                </a:pPr>
                <a:r>
                  <a:rPr kumimoji="0" lang="en-US" sz="2000" b="1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Từ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(1) </a:t>
                </a:r>
                <a14:m>
                  <m:oMath xmlns:m="http://schemas.openxmlformats.org/officeDocument/2006/math">
                    <m:groupChr>
                      <m:groupChrPr>
                        <m:chr m:val="⇒"/>
                        <m:vertJc m:val="bot"/>
                        <m:ctrlPr>
                          <a:rPr kumimoji="0" lang="en-US" sz="2000" b="1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kumimoji="0" lang="en-US" sz="2000" b="1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</m:t>
                        </m:r>
                        <m:r>
                          <a:rPr kumimoji="0" lang="en-US" sz="2000" b="1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     </m:t>
                        </m:r>
                      </m:e>
                    </m:groupChr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A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’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A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A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’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B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’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AB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⇒"/>
                        <m:vertJc m:val="bot"/>
                        <m:ctrlPr>
                          <a:rPr kumimoji="0" lang="en-US" sz="2000" b="1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kumimoji="0" lang="en-US" sz="2000" b="1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</m:t>
                        </m:r>
                        <m:r>
                          <a:rPr kumimoji="0" lang="en-US" sz="2000" b="1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     </m:t>
                        </m:r>
                      </m:e>
                    </m:groupChr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A’B’ = AB.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A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’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A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= 3.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10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10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= 3 cm</a:t>
                </a:r>
                <a:endParaRPr kumimoji="0" lang="vi-VN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4" name="Google Shape;247;p23">
                <a:extLst>
                  <a:ext uri="{FF2B5EF4-FFF2-40B4-BE49-F238E27FC236}">
                    <a16:creationId xmlns:a16="http://schemas.microsoft.com/office/drawing/2014/main" id="{42EA8632-6136-105D-AD25-2B2D071103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31" y="4176065"/>
                <a:ext cx="7076452" cy="820407"/>
              </a:xfrm>
              <a:prstGeom prst="rect">
                <a:avLst/>
              </a:prstGeom>
              <a:blipFill>
                <a:blip r:embed="rId6"/>
                <a:stretch>
                  <a:fillRect l="-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5" name="Picture 44">
            <a:extLst>
              <a:ext uri="{FF2B5EF4-FFF2-40B4-BE49-F238E27FC236}">
                <a16:creationId xmlns:a16="http://schemas.microsoft.com/office/drawing/2014/main" id="{5C8D7CA2-9C3B-BB52-BF66-B06829AF5A8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812438" y="290034"/>
            <a:ext cx="5028863" cy="23349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21921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1" grpId="0"/>
      <p:bldP spid="42" grpId="0"/>
      <p:bldP spid="43" grpId="0"/>
      <p:bldP spid="4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F6D5544C-0265-7A24-34CB-60495462FB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65020" y="910650"/>
            <a:ext cx="5143500" cy="5143500"/>
          </a:xfrm>
          <a:prstGeom prst="rect">
            <a:avLst/>
          </a:prstGeom>
        </p:spPr>
      </p:pic>
      <p:sp>
        <p:nvSpPr>
          <p:cNvPr id="237" name="Google Shape;237;p22"/>
          <p:cNvSpPr txBox="1">
            <a:spLocks noGrp="1"/>
          </p:cNvSpPr>
          <p:nvPr>
            <p:ph type="title"/>
          </p:nvPr>
        </p:nvSpPr>
        <p:spPr>
          <a:xfrm>
            <a:off x="1833540" y="1022680"/>
            <a:ext cx="5374980" cy="946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7200" dirty="0">
                <a:solidFill>
                  <a:srgbClr val="002060"/>
                </a:solidFill>
              </a:rPr>
              <a:t>LUYỆN TẬP</a:t>
            </a:r>
            <a:endParaRPr sz="72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06056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>
            <a:extLst>
              <a:ext uri="{FF2B5EF4-FFF2-40B4-BE49-F238E27FC236}">
                <a16:creationId xmlns:a16="http://schemas.microsoft.com/office/drawing/2014/main" id="{712CE2D6-7D6D-0A98-8EE7-A5E1BE173D5B}"/>
              </a:ext>
            </a:extLst>
          </p:cNvPr>
          <p:cNvSpPr txBox="1"/>
          <p:nvPr/>
        </p:nvSpPr>
        <p:spPr>
          <a:xfrm>
            <a:off x="460524" y="1049040"/>
            <a:ext cx="7941600" cy="294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algn="ctr">
              <a:buClr>
                <a:schemeClr val="dk1"/>
              </a:buClr>
              <a:buSzPts val="1100"/>
              <a:buNone/>
              <a:defRPr sz="6600" b="1">
                <a:solidFill>
                  <a:schemeClr val="bg1">
                    <a:lumMod val="10000"/>
                  </a:schemeClr>
                </a:solidFill>
                <a:latin typeface="Arial" panose="020B0604020202020204" pitchFamily="34" charset="0"/>
                <a:ea typeface="Barlow"/>
                <a:cs typeface="Arial" panose="020B0604020202020204" pitchFamily="34" charset="0"/>
                <a:sym typeface="Barlow"/>
              </a:defRPr>
            </a:lvl1pPr>
            <a:lvl2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Câu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1: </a:t>
            </a: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Vật AB đặt trước thấu kính hội tụ cho ảnh A’B’, ảnh và vật nằm về cùng một phía đối với thấu kính. Ảnh A’B’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D9D9D9">
                  <a:lumMod val="10000"/>
                </a:srgbClr>
              </a:solidFill>
              <a:effectLst/>
              <a:uLnTx/>
              <a:uFillTx/>
              <a:latin typeface="Arial" panose="020B0604020202020204" pitchFamily="34" charset="0"/>
              <a:ea typeface="Roboto Black" panose="02000000000000000000" pitchFamily="2" charset="0"/>
              <a:cs typeface="Arial" panose="020B0604020202020204" pitchFamily="34" charset="0"/>
              <a:sym typeface="Barlow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A. </a:t>
            </a:r>
            <a:r>
              <a:rPr kumimoji="0" lang="vi-VN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là ảnh thật, lớn hơn vật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. </a:t>
            </a:r>
            <a:r>
              <a:rPr kumimoji="0" lang="vi-VN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là ảnh ảo, nhỏ hơn vật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. </a:t>
            </a:r>
            <a:r>
              <a:rPr kumimoji="0" lang="vi-VN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ngược chiều với vật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D. </a:t>
            </a:r>
            <a:r>
              <a:rPr kumimoji="0" lang="vi-VN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là ảnh ảo, cùng chiều với vật.</a:t>
            </a: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D8C1C32E-7EA7-6009-DDC1-0657824909F2}"/>
              </a:ext>
            </a:extLst>
          </p:cNvPr>
          <p:cNvSpPr/>
          <p:nvPr/>
        </p:nvSpPr>
        <p:spPr>
          <a:xfrm>
            <a:off x="285175" y="3919458"/>
            <a:ext cx="5792067" cy="525600"/>
          </a:xfrm>
          <a:prstGeom prst="roundRect">
            <a:avLst/>
          </a:prstGeom>
          <a:noFill/>
          <a:ln>
            <a:solidFill>
              <a:srgbClr val="E3641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6ED13193-A03A-B116-0862-6009DB100B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04713" y="1760778"/>
            <a:ext cx="4431323" cy="19399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2368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72A93197-D92D-1C43-6934-CE236FEC0826}"/>
              </a:ext>
            </a:extLst>
          </p:cNvPr>
          <p:cNvSpPr txBox="1"/>
          <p:nvPr/>
        </p:nvSpPr>
        <p:spPr>
          <a:xfrm>
            <a:off x="601200" y="915397"/>
            <a:ext cx="7941600" cy="294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algn="ctr">
              <a:buClr>
                <a:schemeClr val="dk1"/>
              </a:buClr>
              <a:buSzPts val="1100"/>
              <a:buNone/>
              <a:defRPr sz="6600" b="1">
                <a:solidFill>
                  <a:schemeClr val="bg1">
                    <a:lumMod val="10000"/>
                  </a:schemeClr>
                </a:solidFill>
                <a:latin typeface="Arial" panose="020B0604020202020204" pitchFamily="34" charset="0"/>
                <a:ea typeface="Barlow"/>
                <a:cs typeface="Arial" panose="020B0604020202020204" pitchFamily="34" charset="0"/>
                <a:sym typeface="Barlow"/>
              </a:defRPr>
            </a:lvl1pPr>
            <a:lvl2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Câu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2: </a:t>
            </a:r>
            <a:r>
              <a:rPr kumimoji="0" lang="vi-VN" sz="20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Chỉ ra phương án sai. Đặt một cây nến trước một thấu kính hội tụ.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rgbClr val="D9D9D9">
                  <a:lumMod val="10000"/>
                </a:srgbClr>
              </a:solidFill>
              <a:effectLst/>
              <a:uLnTx/>
              <a:uFillTx/>
              <a:latin typeface="Arial" panose="020B0604020202020204" pitchFamily="34" charset="0"/>
              <a:ea typeface="Roboto Black" panose="02000000000000000000" pitchFamily="2" charset="0"/>
              <a:cs typeface="Arial" panose="020B0604020202020204" pitchFamily="34" charset="0"/>
              <a:sym typeface="Barlow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0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A. </a:t>
            </a:r>
            <a:r>
              <a:rPr kumimoji="0" lang="vi-VN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Ta có thể thu được ảnh của cây nến trên màn ảnh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0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. </a:t>
            </a:r>
            <a:r>
              <a:rPr kumimoji="0" lang="vi-VN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Ảnh của cây nến trên màn ảnh có thể lớn hơn hoặc nhỏ hơn cây nến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0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. </a:t>
            </a:r>
            <a:r>
              <a:rPr kumimoji="0" lang="vi-VN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Ảnh của cây nến trên màn ảnh có thể là ảnh thật hoặc ảnh ảo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0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D. </a:t>
            </a:r>
            <a:r>
              <a:rPr kumimoji="0" lang="vi-VN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Ảnh ảo của cây nến luôn luôn lớn hơn cây nến.</a:t>
            </a: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CFF3AC32-931B-6C90-B8FE-29E843E6A38D}"/>
              </a:ext>
            </a:extLst>
          </p:cNvPr>
          <p:cNvSpPr/>
          <p:nvPr/>
        </p:nvSpPr>
        <p:spPr>
          <a:xfrm>
            <a:off x="601200" y="3051415"/>
            <a:ext cx="7484400" cy="525600"/>
          </a:xfrm>
          <a:prstGeom prst="roundRect">
            <a:avLst/>
          </a:prstGeom>
          <a:noFill/>
          <a:ln>
            <a:solidFill>
              <a:srgbClr val="E3641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91693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5A48C21A-B610-5B4E-CBCD-4BCE1CAEF4FD}"/>
              </a:ext>
            </a:extLst>
          </p:cNvPr>
          <p:cNvSpPr txBox="1"/>
          <p:nvPr/>
        </p:nvSpPr>
        <p:spPr>
          <a:xfrm>
            <a:off x="601200" y="933840"/>
            <a:ext cx="7941600" cy="294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algn="ctr">
              <a:buClr>
                <a:schemeClr val="dk1"/>
              </a:buClr>
              <a:buSzPts val="1100"/>
              <a:buNone/>
              <a:defRPr sz="6600" b="1">
                <a:solidFill>
                  <a:schemeClr val="bg1">
                    <a:lumMod val="10000"/>
                  </a:schemeClr>
                </a:solidFill>
                <a:latin typeface="Arial" panose="020B0604020202020204" pitchFamily="34" charset="0"/>
                <a:ea typeface="Barlow"/>
                <a:cs typeface="Arial" panose="020B0604020202020204" pitchFamily="34" charset="0"/>
                <a:sym typeface="Barlow"/>
              </a:defRPr>
            </a:lvl1pPr>
            <a:lvl2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Câu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3: </a:t>
            </a: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Vật AB đặt trước thấu kính hội tụ cho ảnh A’B’, ảnh và vật nằm về hai phía đối với thấu kính thì ảnh đó là: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D9D9D9">
                  <a:lumMod val="10000"/>
                </a:srgbClr>
              </a:solidFill>
              <a:effectLst/>
              <a:uLnTx/>
              <a:uFillTx/>
              <a:latin typeface="Arial" panose="020B0604020202020204" pitchFamily="34" charset="0"/>
              <a:ea typeface="Roboto Black" panose="02000000000000000000" pitchFamily="2" charset="0"/>
              <a:cs typeface="Arial" panose="020B0604020202020204" pitchFamily="34" charset="0"/>
              <a:sym typeface="Barlow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A. </a:t>
            </a:r>
            <a:r>
              <a:rPr kumimoji="0" lang="vi-VN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thật, ngược chiều với vật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. </a:t>
            </a:r>
            <a:r>
              <a:rPr kumimoji="0" lang="vi-VN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thật, luôn lớn hơn vật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. </a:t>
            </a:r>
            <a:r>
              <a:rPr kumimoji="0" lang="vi-VN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ảo, cùng chiều với vật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D. </a:t>
            </a:r>
            <a:r>
              <a:rPr kumimoji="0" lang="vi-VN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thật, luôn cao bằng vật.</a:t>
            </a: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CA03640E-AC4A-29A7-EB25-146A9AF2E461}"/>
              </a:ext>
            </a:extLst>
          </p:cNvPr>
          <p:cNvSpPr/>
          <p:nvPr/>
        </p:nvSpPr>
        <p:spPr>
          <a:xfrm>
            <a:off x="483451" y="2143440"/>
            <a:ext cx="5792067" cy="525600"/>
          </a:xfrm>
          <a:prstGeom prst="roundRect">
            <a:avLst/>
          </a:prstGeom>
          <a:noFill/>
          <a:ln>
            <a:solidFill>
              <a:srgbClr val="E3641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97883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3988FE76-7CB5-889D-6F8C-89497904D597}"/>
              </a:ext>
            </a:extLst>
          </p:cNvPr>
          <p:cNvSpPr txBox="1"/>
          <p:nvPr/>
        </p:nvSpPr>
        <p:spPr>
          <a:xfrm>
            <a:off x="1047600" y="1099350"/>
            <a:ext cx="6966000" cy="294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algn="ctr">
              <a:buClr>
                <a:schemeClr val="dk1"/>
              </a:buClr>
              <a:buSzPts val="1100"/>
              <a:buNone/>
              <a:defRPr sz="6600" b="1">
                <a:solidFill>
                  <a:schemeClr val="bg1">
                    <a:lumMod val="10000"/>
                  </a:schemeClr>
                </a:solidFill>
                <a:latin typeface="Arial" panose="020B0604020202020204" pitchFamily="34" charset="0"/>
                <a:ea typeface="Barlow"/>
                <a:cs typeface="Arial" panose="020B0604020202020204" pitchFamily="34" charset="0"/>
                <a:sym typeface="Barlow"/>
              </a:defRPr>
            </a:lvl1pPr>
            <a:lvl2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Câu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4: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Ảnh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của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một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ngọn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nến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qua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một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thấu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kính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phân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kì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: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A. </a:t>
            </a:r>
            <a:r>
              <a:rPr kumimoji="0" lang="vi-VN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ó thể là ảnh thật, có thể là ảnh ảo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. </a:t>
            </a:r>
            <a:r>
              <a:rPr kumimoji="0" lang="vi-VN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hỉ có thể là ảnh ảo, nhỏ hơn ngọn nến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. </a:t>
            </a:r>
            <a:r>
              <a:rPr kumimoji="0" lang="vi-VN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hỉ có thể là ảnh ảo, lớn hơn ngọn nến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D. </a:t>
            </a:r>
            <a:r>
              <a:rPr kumimoji="0" lang="vi-VN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hỉ có thể là ảnh ảo, có thể lớn hơn hoặc nhỏ hơn ngọn nến.</a:t>
            </a: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757B4349-466B-E210-AE16-378C751C62DC}"/>
              </a:ext>
            </a:extLst>
          </p:cNvPr>
          <p:cNvSpPr/>
          <p:nvPr/>
        </p:nvSpPr>
        <p:spPr>
          <a:xfrm>
            <a:off x="908251" y="2308950"/>
            <a:ext cx="6169349" cy="525600"/>
          </a:xfrm>
          <a:prstGeom prst="roundRect">
            <a:avLst/>
          </a:prstGeom>
          <a:noFill/>
          <a:ln>
            <a:solidFill>
              <a:srgbClr val="E3641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03308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AD99AC72-4C11-322C-2151-A1C457267179}"/>
              </a:ext>
            </a:extLst>
          </p:cNvPr>
          <p:cNvSpPr txBox="1"/>
          <p:nvPr/>
        </p:nvSpPr>
        <p:spPr>
          <a:xfrm>
            <a:off x="601200" y="962640"/>
            <a:ext cx="7941600" cy="294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algn="ctr">
              <a:buClr>
                <a:schemeClr val="dk1"/>
              </a:buClr>
              <a:buSzPts val="1100"/>
              <a:buNone/>
              <a:defRPr sz="6600" b="1">
                <a:solidFill>
                  <a:schemeClr val="bg1">
                    <a:lumMod val="10000"/>
                  </a:schemeClr>
                </a:solidFill>
                <a:latin typeface="Arial" panose="020B0604020202020204" pitchFamily="34" charset="0"/>
                <a:ea typeface="Barlow"/>
                <a:cs typeface="Arial" panose="020B0604020202020204" pitchFamily="34" charset="0"/>
                <a:sym typeface="Barlow"/>
              </a:defRPr>
            </a:lvl1pPr>
            <a:lvl2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Câu5: </a:t>
            </a: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Lần lượt đặt vật AB trước thấu kính phân kì và thấu kính hội tụ. Thấu kính phân kì cho ảnh ảo A</a:t>
            </a:r>
            <a:r>
              <a:rPr kumimoji="0" lang="vi-VN" sz="2400" b="1" i="0" u="none" strike="noStrike" kern="0" cap="none" spc="0" normalizeH="0" baseline="-2500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1</a:t>
            </a: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B</a:t>
            </a:r>
            <a:r>
              <a:rPr kumimoji="0" lang="vi-VN" sz="2400" b="1" i="0" u="none" strike="noStrike" kern="0" cap="none" spc="0" normalizeH="0" baseline="-2500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1</a:t>
            </a: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, thấu kính hội tụ cho ảnh ảo A</a:t>
            </a:r>
            <a:r>
              <a:rPr kumimoji="0" lang="vi-VN" sz="2400" b="1" i="0" u="none" strike="noStrike" kern="0" cap="none" spc="0" normalizeH="0" baseline="-2500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2</a:t>
            </a: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B</a:t>
            </a:r>
            <a:r>
              <a:rPr kumimoji="0" lang="vi-VN" sz="2400" b="1" i="0" u="none" strike="noStrike" kern="0" cap="none" spc="0" normalizeH="0" baseline="-2500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2</a:t>
            </a: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 thì: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D9D9D9">
                  <a:lumMod val="10000"/>
                </a:srgbClr>
              </a:solidFill>
              <a:effectLst/>
              <a:uLnTx/>
              <a:uFillTx/>
              <a:latin typeface="Arial" panose="020B0604020202020204" pitchFamily="34" charset="0"/>
              <a:ea typeface="Roboto Black" panose="02000000000000000000" pitchFamily="2" charset="0"/>
              <a:cs typeface="Arial" panose="020B0604020202020204" pitchFamily="34" charset="0"/>
              <a:sym typeface="Barlow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A. 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A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1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1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&lt; A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2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2</a:t>
            </a:r>
            <a:endParaRPr kumimoji="0" lang="vi-VN" sz="2400" b="0" i="0" u="none" strike="noStrike" kern="0" cap="none" spc="0" normalizeH="0" baseline="-2500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Arial" panose="020B0604020202020204" pitchFamily="34" charset="0"/>
              <a:ea typeface="Lato"/>
              <a:cs typeface="Arial" panose="020B0604020202020204" pitchFamily="34" charset="0"/>
              <a:sym typeface="Barlow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. 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A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1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1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= A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2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2</a:t>
            </a:r>
            <a:endParaRPr kumimoji="0" lang="vi-VN" sz="2400" b="0" i="0" u="none" strike="noStrike" kern="0" cap="none" spc="0" normalizeH="0" baseline="-2500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Arial" panose="020B0604020202020204" pitchFamily="34" charset="0"/>
              <a:ea typeface="Lato"/>
              <a:cs typeface="Arial" panose="020B0604020202020204" pitchFamily="34" charset="0"/>
              <a:sym typeface="Barlow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. 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A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1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1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&gt; A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2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2</a:t>
            </a:r>
            <a:endParaRPr kumimoji="0" lang="vi-VN" sz="2400" b="0" i="0" u="none" strike="noStrike" kern="0" cap="none" spc="0" normalizeH="0" baseline="-2500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Arial" panose="020B0604020202020204" pitchFamily="34" charset="0"/>
              <a:ea typeface="Lato"/>
              <a:cs typeface="Arial" panose="020B0604020202020204" pitchFamily="34" charset="0"/>
              <a:sym typeface="Barlow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D.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Không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so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sánh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được</a:t>
            </a:r>
            <a:endParaRPr kumimoji="0" lang="vi-VN" sz="2400" b="0" i="0" u="none" strike="noStrike" kern="0" cap="none" spc="0" normalizeH="0" baseline="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Arial" panose="020B0604020202020204" pitchFamily="34" charset="0"/>
              <a:ea typeface="Lato"/>
              <a:cs typeface="Arial" panose="020B0604020202020204" pitchFamily="34" charset="0"/>
              <a:sym typeface="Barlow"/>
            </a:endParaRP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6BAB7066-C93F-146D-2B9C-7B7FC93ACD93}"/>
              </a:ext>
            </a:extLst>
          </p:cNvPr>
          <p:cNvSpPr/>
          <p:nvPr/>
        </p:nvSpPr>
        <p:spPr>
          <a:xfrm>
            <a:off x="476251" y="2172240"/>
            <a:ext cx="2792549" cy="525600"/>
          </a:xfrm>
          <a:prstGeom prst="roundRect">
            <a:avLst/>
          </a:prstGeom>
          <a:noFill/>
          <a:ln>
            <a:solidFill>
              <a:srgbClr val="E3641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57823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CBC617E-5817-38A0-6F7E-A75ACEA517CA}"/>
              </a:ext>
            </a:extLst>
          </p:cNvPr>
          <p:cNvSpPr txBox="1"/>
          <p:nvPr/>
        </p:nvSpPr>
        <p:spPr>
          <a:xfrm>
            <a:off x="399600" y="1099350"/>
            <a:ext cx="8542800" cy="294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algn="ctr">
              <a:buClr>
                <a:schemeClr val="dk1"/>
              </a:buClr>
              <a:buSzPts val="1100"/>
              <a:buNone/>
              <a:defRPr sz="6600" b="1">
                <a:solidFill>
                  <a:schemeClr val="bg1">
                    <a:lumMod val="10000"/>
                  </a:schemeClr>
                </a:solidFill>
                <a:latin typeface="Arial" panose="020B0604020202020204" pitchFamily="34" charset="0"/>
                <a:ea typeface="Barlow"/>
                <a:cs typeface="Arial" panose="020B0604020202020204" pitchFamily="34" charset="0"/>
                <a:sym typeface="Barlow"/>
              </a:defRPr>
            </a:lvl1pPr>
            <a:lvl2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Câu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6: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Kính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lúp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là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thấu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kính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hội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tụ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có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: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A.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tiêu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ự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dài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dùng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để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quan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sát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á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vật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nhỏ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.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tiêu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ự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dài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dùng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để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quan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sát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á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vật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ó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hình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dạng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phứ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tạp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.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tiêu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ự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ngắn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dùng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để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quan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sát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á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vật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nhỏ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D.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tiêu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ự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ngắn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dùng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để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quan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sát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á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vật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lớn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.</a:t>
            </a: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D4A1540C-AF6F-ECCA-AC77-B76F069459B1}"/>
              </a:ext>
            </a:extLst>
          </p:cNvPr>
          <p:cNvSpPr/>
          <p:nvPr/>
        </p:nvSpPr>
        <p:spPr>
          <a:xfrm>
            <a:off x="399600" y="2897058"/>
            <a:ext cx="6752549" cy="525600"/>
          </a:xfrm>
          <a:prstGeom prst="roundRect">
            <a:avLst/>
          </a:prstGeom>
          <a:noFill/>
          <a:ln>
            <a:solidFill>
              <a:srgbClr val="E3641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62319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11001952-B9C3-BD90-FF36-B4F11F9C927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2985" y="478971"/>
            <a:ext cx="5143500" cy="5143500"/>
          </a:xfrm>
          <a:prstGeom prst="rect">
            <a:avLst/>
          </a:prstGeom>
        </p:spPr>
      </p:pic>
      <p:sp>
        <p:nvSpPr>
          <p:cNvPr id="237" name="Google Shape;237;p22"/>
          <p:cNvSpPr txBox="1">
            <a:spLocks noGrp="1"/>
          </p:cNvSpPr>
          <p:nvPr>
            <p:ph type="title"/>
          </p:nvPr>
        </p:nvSpPr>
        <p:spPr>
          <a:xfrm>
            <a:off x="5316485" y="1761674"/>
            <a:ext cx="1512600" cy="946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6600" dirty="0">
                <a:solidFill>
                  <a:srgbClr val="002060"/>
                </a:solidFill>
              </a:rPr>
              <a:t>I</a:t>
            </a:r>
            <a:endParaRPr sz="6600" dirty="0">
              <a:solidFill>
                <a:srgbClr val="002060"/>
              </a:solidFill>
            </a:endParaRPr>
          </a:p>
        </p:txBody>
      </p:sp>
      <p:sp>
        <p:nvSpPr>
          <p:cNvPr id="238" name="Google Shape;238;p22"/>
          <p:cNvSpPr txBox="1">
            <a:spLocks noGrp="1"/>
          </p:cNvSpPr>
          <p:nvPr>
            <p:ph type="title" idx="2"/>
          </p:nvPr>
        </p:nvSpPr>
        <p:spPr>
          <a:xfrm>
            <a:off x="5199515" y="2519489"/>
            <a:ext cx="2841399" cy="1419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4800" dirty="0" err="1">
                <a:solidFill>
                  <a:srgbClr val="002060"/>
                </a:solidFill>
                <a:sym typeface="Arial"/>
              </a:rPr>
              <a:t>Cấu</a:t>
            </a:r>
            <a:r>
              <a:rPr lang="en-US" sz="4800" dirty="0">
                <a:solidFill>
                  <a:srgbClr val="002060"/>
                </a:solidFill>
                <a:sym typeface="Arial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Arial"/>
              </a:rPr>
              <a:t>Tạo</a:t>
            </a:r>
            <a:r>
              <a:rPr lang="en-US" sz="4800" dirty="0">
                <a:solidFill>
                  <a:srgbClr val="002060"/>
                </a:solidFill>
                <a:sym typeface="Arial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Arial"/>
              </a:rPr>
              <a:t>Kính</a:t>
            </a:r>
            <a:r>
              <a:rPr lang="en-US" sz="4800" dirty="0">
                <a:solidFill>
                  <a:srgbClr val="002060"/>
                </a:solidFill>
                <a:sym typeface="Arial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Arial"/>
              </a:rPr>
              <a:t>Lúp</a:t>
            </a:r>
            <a:endParaRPr lang="en-US" sz="4800" dirty="0">
              <a:solidFill>
                <a:srgbClr val="002060"/>
              </a:solidFill>
              <a:sym typeface="Arial"/>
            </a:endParaRPr>
          </a:p>
        </p:txBody>
      </p:sp>
      <p:sp>
        <p:nvSpPr>
          <p:cNvPr id="239" name="Google Shape;239;p22"/>
          <p:cNvSpPr/>
          <p:nvPr/>
        </p:nvSpPr>
        <p:spPr>
          <a:xfrm>
            <a:off x="941100" y="3454940"/>
            <a:ext cx="3223200" cy="36600"/>
          </a:xfrm>
          <a:prstGeom prst="rect">
            <a:avLst/>
          </a:prstGeom>
          <a:solidFill>
            <a:srgbClr val="216BFF"/>
          </a:solidFill>
          <a:ln>
            <a:solidFill>
              <a:srgbClr val="216BFF"/>
            </a:solidFill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002060"/>
              </a:solidFill>
              <a:latin typeface="Inter"/>
              <a:ea typeface="Inter"/>
              <a:cs typeface="Inter"/>
              <a:sym typeface="Inter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EACB765-F6C7-9E10-4A5D-2CD45443F96D}"/>
              </a:ext>
            </a:extLst>
          </p:cNvPr>
          <p:cNvSpPr txBox="1"/>
          <p:nvPr/>
        </p:nvSpPr>
        <p:spPr>
          <a:xfrm>
            <a:off x="601200" y="1049040"/>
            <a:ext cx="7941600" cy="294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algn="ctr">
              <a:buClr>
                <a:schemeClr val="dk1"/>
              </a:buClr>
              <a:buSzPts val="1100"/>
              <a:buNone/>
              <a:defRPr sz="6600" b="1">
                <a:solidFill>
                  <a:schemeClr val="bg1">
                    <a:lumMod val="10000"/>
                  </a:schemeClr>
                </a:solidFill>
                <a:latin typeface="Arial" panose="020B0604020202020204" pitchFamily="34" charset="0"/>
                <a:ea typeface="Barlow"/>
                <a:cs typeface="Arial" panose="020B0604020202020204" pitchFamily="34" charset="0"/>
                <a:sym typeface="Barlow"/>
              </a:defRPr>
            </a:lvl1pPr>
            <a:lvl2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Câu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7: Trong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các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kính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lúp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sau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,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kính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lúp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nào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khi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dùng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để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quan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sát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một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vật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sẽ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cho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ảnh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lớn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nhất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?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A.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Kính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lúp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ó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số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ội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giá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G = 5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.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Kính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lúp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ó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số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ội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giá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G = 5,5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.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Kính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lúp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ó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số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ội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giá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G = 4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D.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Kính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lúp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ó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số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ội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giá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G = 6.</a:t>
            </a: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CE3189C2-9B74-1FD9-8BEF-2FCB1F0320F5}"/>
              </a:ext>
            </a:extLst>
          </p:cNvPr>
          <p:cNvSpPr/>
          <p:nvPr/>
        </p:nvSpPr>
        <p:spPr>
          <a:xfrm>
            <a:off x="497851" y="3653058"/>
            <a:ext cx="5792067" cy="525600"/>
          </a:xfrm>
          <a:prstGeom prst="roundRect">
            <a:avLst/>
          </a:prstGeom>
          <a:noFill/>
          <a:ln>
            <a:solidFill>
              <a:srgbClr val="E3641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18536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" name="Google Shape;283;p27"/>
          <p:cNvSpPr txBox="1">
            <a:spLocks noGrp="1"/>
          </p:cNvSpPr>
          <p:nvPr>
            <p:ph type="title"/>
          </p:nvPr>
        </p:nvSpPr>
        <p:spPr>
          <a:xfrm>
            <a:off x="2094000" y="1057613"/>
            <a:ext cx="4956000" cy="928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9600" dirty="0"/>
              <a:t>Thanks!</a:t>
            </a:r>
            <a:endParaRPr sz="9600" dirty="0"/>
          </a:p>
        </p:txBody>
      </p:sp>
      <p:sp>
        <p:nvSpPr>
          <p:cNvPr id="4" name="Google Shape;283;p27">
            <a:extLst>
              <a:ext uri="{FF2B5EF4-FFF2-40B4-BE49-F238E27FC236}">
                <a16:creationId xmlns:a16="http://schemas.microsoft.com/office/drawing/2014/main" id="{CBF644EF-2FC6-0BDF-903A-CB7FF86DB5D6}"/>
              </a:ext>
            </a:extLst>
          </p:cNvPr>
          <p:cNvSpPr txBox="1">
            <a:spLocks/>
          </p:cNvSpPr>
          <p:nvPr/>
        </p:nvSpPr>
        <p:spPr>
          <a:xfrm>
            <a:off x="2094000" y="2785110"/>
            <a:ext cx="4956000" cy="190881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6000" b="0" i="0" u="none" strike="noStrike" cap="none">
                <a:solidFill>
                  <a:schemeClr val="dk1"/>
                </a:solidFill>
                <a:latin typeface="Roboto Black" panose="02000000000000000000" pitchFamily="2" charset="0"/>
                <a:ea typeface="Roboto Black" panose="02000000000000000000" pitchFamily="2" charset="0"/>
                <a:cs typeface="Patua One"/>
                <a:sym typeface="Patua One"/>
              </a:defRPr>
            </a:lvl1pPr>
            <a:lvl2pPr marR="0" lvl="1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 b="0" i="0" u="none" strike="noStrike" cap="none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2pPr>
            <a:lvl3pPr marR="0" lvl="2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 b="0" i="0" u="none" strike="noStrike" cap="none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3pPr>
            <a:lvl4pPr marR="0" lvl="3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 b="0" i="0" u="none" strike="noStrike" cap="none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4pPr>
            <a:lvl5pPr marR="0" lvl="4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 b="0" i="0" u="none" strike="noStrike" cap="none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5pPr>
            <a:lvl6pPr marR="0" lvl="5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 b="0" i="0" u="none" strike="noStrike" cap="none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6pPr>
            <a:lvl7pPr marR="0" lvl="6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 b="0" i="0" u="none" strike="noStrike" cap="none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7pPr>
            <a:lvl8pPr marR="0" lvl="7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 b="0" i="0" u="none" strike="noStrike" cap="none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8pPr>
            <a:lvl9pPr marR="0" lvl="8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 b="0" i="0" u="none" strike="noStrike" cap="none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9pPr>
          </a:lstStyle>
          <a:p>
            <a:endParaRPr lang="en-US" sz="96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269;p26">
            <a:extLst>
              <a:ext uri="{FF2B5EF4-FFF2-40B4-BE49-F238E27FC236}">
                <a16:creationId xmlns:a16="http://schemas.microsoft.com/office/drawing/2014/main" id="{858EAF1B-7783-B7C8-B87E-765B22EBEE1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-46084"/>
            <a:ext cx="5984488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1800" dirty="0"/>
              <a:t>I. </a:t>
            </a:r>
            <a:r>
              <a:rPr lang="en-US" sz="1800" dirty="0" err="1"/>
              <a:t>Cấu</a:t>
            </a:r>
            <a:r>
              <a:rPr lang="en-US" sz="1800" dirty="0"/>
              <a:t> </a:t>
            </a:r>
            <a:r>
              <a:rPr lang="en-US" sz="1800" dirty="0" err="1"/>
              <a:t>Tạo</a:t>
            </a:r>
            <a:r>
              <a:rPr lang="en-US" sz="1800" dirty="0"/>
              <a:t> </a:t>
            </a:r>
            <a:r>
              <a:rPr lang="en-US" sz="1800" dirty="0" err="1"/>
              <a:t>Kính</a:t>
            </a:r>
            <a:r>
              <a:rPr lang="en-US" sz="1800" dirty="0"/>
              <a:t> </a:t>
            </a:r>
            <a:r>
              <a:rPr lang="en-US" sz="1800" dirty="0" err="1"/>
              <a:t>Lúp</a:t>
            </a:r>
            <a:endParaRPr sz="1800" dirty="0"/>
          </a:p>
        </p:txBody>
      </p:sp>
      <p:sp>
        <p:nvSpPr>
          <p:cNvPr id="6" name="Google Shape;270;p26">
            <a:extLst>
              <a:ext uri="{FF2B5EF4-FFF2-40B4-BE49-F238E27FC236}">
                <a16:creationId xmlns:a16="http://schemas.microsoft.com/office/drawing/2014/main" id="{442815F4-290C-E009-9EEC-FBF708BFDD76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pic>
        <p:nvPicPr>
          <p:cNvPr id="7" name="Picture 6" descr="Nên mua kính lúp nào cho trẻ?">
            <a:extLst>
              <a:ext uri="{FF2B5EF4-FFF2-40B4-BE49-F238E27FC236}">
                <a16:creationId xmlns:a16="http://schemas.microsoft.com/office/drawing/2014/main" id="{4CB788CB-5513-9604-D0CB-1E0D2D51BA8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30"/>
          <a:stretch/>
        </p:blipFill>
        <p:spPr bwMode="auto">
          <a:xfrm flipH="1">
            <a:off x="363768" y="1168189"/>
            <a:ext cx="4709158" cy="2728850"/>
          </a:xfrm>
          <a:prstGeom prst="parallelogram">
            <a:avLst>
              <a:gd name="adj" fmla="val 18609"/>
            </a:avLst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6" descr="Kính lúp dùng để làm gì? Giá bao nhiêu? Mua loại nào tốt?">
            <a:extLst>
              <a:ext uri="{FF2B5EF4-FFF2-40B4-BE49-F238E27FC236}">
                <a16:creationId xmlns:a16="http://schemas.microsoft.com/office/drawing/2014/main" id="{70553203-2294-CF23-6AFC-F9366A2B3F8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86"/>
          <a:stretch/>
        </p:blipFill>
        <p:spPr bwMode="auto">
          <a:xfrm flipH="1">
            <a:off x="4662809" y="1168189"/>
            <a:ext cx="3969834" cy="2728850"/>
          </a:xfrm>
          <a:prstGeom prst="parallelogram">
            <a:avLst>
              <a:gd name="adj" fmla="val 19383"/>
            </a:avLst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71">
            <a:extLst>
              <a:ext uri="{FF2B5EF4-FFF2-40B4-BE49-F238E27FC236}">
                <a16:creationId xmlns:a16="http://schemas.microsoft.com/office/drawing/2014/main" id="{045802F9-A412-AE98-94B7-C3F22DE92D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8729" y="4071404"/>
            <a:ext cx="673069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buClrTx/>
              <a:buFontTx/>
              <a:buNone/>
            </a:pPr>
            <a:r>
              <a:rPr lang="vi-VN" sz="2400" b="1" dirty="0">
                <a:solidFill>
                  <a:srgbClr val="0033CC"/>
                </a:solidFill>
                <a:latin typeface="Arial" panose="020B0604020202020204" pitchFamily="34" charset="0"/>
              </a:rPr>
              <a:t>Kính lúp là một dụng cụ quang bổ trợ cho mắt để quan sát các vật nhỏ</a:t>
            </a:r>
          </a:p>
        </p:txBody>
      </p:sp>
    </p:spTree>
    <p:extLst>
      <p:ext uri="{BB962C8B-B14F-4D97-AF65-F5344CB8AC3E}">
        <p14:creationId xmlns:p14="http://schemas.microsoft.com/office/powerpoint/2010/main" val="2914739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269;p26">
            <a:extLst>
              <a:ext uri="{FF2B5EF4-FFF2-40B4-BE49-F238E27FC236}">
                <a16:creationId xmlns:a16="http://schemas.microsoft.com/office/drawing/2014/main" id="{5ABAC366-4EF7-46CC-237F-55E4E124EAAD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-46084"/>
            <a:ext cx="5984488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1800" dirty="0"/>
              <a:t>I. </a:t>
            </a:r>
            <a:r>
              <a:rPr lang="en-US" sz="1800" dirty="0" err="1"/>
              <a:t>Cấu</a:t>
            </a:r>
            <a:r>
              <a:rPr lang="en-US" sz="1800" dirty="0"/>
              <a:t> </a:t>
            </a:r>
            <a:r>
              <a:rPr lang="en-US" sz="1800" dirty="0" err="1"/>
              <a:t>Tạo</a:t>
            </a:r>
            <a:r>
              <a:rPr lang="en-US" sz="1800" dirty="0"/>
              <a:t> </a:t>
            </a:r>
            <a:r>
              <a:rPr lang="en-US" sz="1800" dirty="0" err="1"/>
              <a:t>Kính</a:t>
            </a:r>
            <a:r>
              <a:rPr lang="en-US" sz="1800" dirty="0"/>
              <a:t> </a:t>
            </a:r>
            <a:r>
              <a:rPr lang="en-US" sz="1800" dirty="0" err="1"/>
              <a:t>Lúp</a:t>
            </a:r>
            <a:endParaRPr sz="1800" dirty="0"/>
          </a:p>
        </p:txBody>
      </p:sp>
      <p:sp>
        <p:nvSpPr>
          <p:cNvPr id="4" name="Google Shape;270;p26">
            <a:extLst>
              <a:ext uri="{FF2B5EF4-FFF2-40B4-BE49-F238E27FC236}">
                <a16:creationId xmlns:a16="http://schemas.microsoft.com/office/drawing/2014/main" id="{00A2B873-A7F5-AD5B-6F68-739E69015C45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pic>
        <p:nvPicPr>
          <p:cNvPr id="8" name="Picture 8" descr="Magnifying Glass Brass - Louvre Abu Dhabi Boutique">
            <a:extLst>
              <a:ext uri="{FF2B5EF4-FFF2-40B4-BE49-F238E27FC236}">
                <a16:creationId xmlns:a16="http://schemas.microsoft.com/office/drawing/2014/main" id="{6FE41A04-4E74-80C3-6BC5-B730639FA6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4068" y="638646"/>
            <a:ext cx="4576347" cy="45763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Line Callout 2 (No Border) 9">
            <a:extLst>
              <a:ext uri="{FF2B5EF4-FFF2-40B4-BE49-F238E27FC236}">
                <a16:creationId xmlns:a16="http://schemas.microsoft.com/office/drawing/2014/main" id="{CFEFE633-D3DC-B581-6EAD-393D0FCA9650}"/>
              </a:ext>
            </a:extLst>
          </p:cNvPr>
          <p:cNvSpPr/>
          <p:nvPr/>
        </p:nvSpPr>
        <p:spPr>
          <a:xfrm flipH="1">
            <a:off x="348221" y="1651744"/>
            <a:ext cx="2433518" cy="507640"/>
          </a:xfrm>
          <a:prstGeom prst="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122011"/>
              <a:gd name="adj6" fmla="val -46667"/>
            </a:avLst>
          </a:prstGeom>
          <a:solidFill>
            <a:srgbClr val="54849A">
              <a:lumMod val="20000"/>
              <a:lumOff val="80000"/>
            </a:srgbClr>
          </a:solidFill>
          <a:ln w="19050" cap="rnd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 defTabSz="457200">
              <a:buClrTx/>
              <a:buFontTx/>
              <a:buNone/>
              <a:defRPr/>
            </a:pPr>
            <a:r>
              <a:rPr lang="vi-VN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ấu kính</a:t>
            </a:r>
            <a:r>
              <a:rPr lang="en-US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0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ội</a:t>
            </a:r>
            <a:r>
              <a:rPr lang="en-US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0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ụ</a:t>
            </a:r>
            <a:r>
              <a:rPr lang="en-US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endParaRPr lang="vi-VN" sz="2000" kern="1200" dirty="0">
              <a:solidFill>
                <a:prstClr val="black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" name="Line Callout 2 (No Border) 2">
            <a:extLst>
              <a:ext uri="{FF2B5EF4-FFF2-40B4-BE49-F238E27FC236}">
                <a16:creationId xmlns:a16="http://schemas.microsoft.com/office/drawing/2014/main" id="{86CD89B8-CDBD-7810-1B3C-8CDB4BE73716}"/>
              </a:ext>
            </a:extLst>
          </p:cNvPr>
          <p:cNvSpPr/>
          <p:nvPr/>
        </p:nvSpPr>
        <p:spPr>
          <a:xfrm>
            <a:off x="6324730" y="1324056"/>
            <a:ext cx="1933376" cy="493356"/>
          </a:xfrm>
          <a:prstGeom prst="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174799"/>
              <a:gd name="adj6" fmla="val -50770"/>
            </a:avLst>
          </a:prstGeom>
          <a:solidFill>
            <a:srgbClr val="54849A">
              <a:lumMod val="20000"/>
              <a:lumOff val="80000"/>
            </a:srgbClr>
          </a:solidFill>
          <a:ln w="19050" cap="rnd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 defTabSz="457200">
              <a:buClrTx/>
              <a:buFontTx/>
              <a:buNone/>
              <a:defRPr/>
            </a:pPr>
            <a:r>
              <a:rPr lang="en-US" sz="20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ung</a:t>
            </a:r>
            <a:r>
              <a:rPr lang="en-US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0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ính</a:t>
            </a:r>
            <a:endParaRPr lang="vi-VN" sz="2000" kern="1200" dirty="0">
              <a:solidFill>
                <a:prstClr val="black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1" name="Line Callout 2 (No Border) 10">
            <a:extLst>
              <a:ext uri="{FF2B5EF4-FFF2-40B4-BE49-F238E27FC236}">
                <a16:creationId xmlns:a16="http://schemas.microsoft.com/office/drawing/2014/main" id="{45A71815-708B-91F7-A2ED-17B506241EBB}"/>
              </a:ext>
            </a:extLst>
          </p:cNvPr>
          <p:cNvSpPr/>
          <p:nvPr/>
        </p:nvSpPr>
        <p:spPr>
          <a:xfrm flipH="1">
            <a:off x="2836992" y="3923289"/>
            <a:ext cx="1764826" cy="507640"/>
          </a:xfrm>
          <a:prstGeom prst="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90761"/>
              <a:gd name="adj6" fmla="val -60000"/>
            </a:avLst>
          </a:prstGeom>
          <a:solidFill>
            <a:srgbClr val="54849A">
              <a:lumMod val="20000"/>
              <a:lumOff val="80000"/>
            </a:srgbClr>
          </a:solidFill>
          <a:ln w="19050" cap="rnd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 defTabSz="457200">
              <a:buClrTx/>
              <a:buFontTx/>
              <a:buNone/>
              <a:defRPr/>
            </a:pPr>
            <a:r>
              <a:rPr lang="en-US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ay </a:t>
            </a:r>
            <a:r>
              <a:rPr lang="en-US" sz="20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ầm</a:t>
            </a:r>
            <a:endParaRPr lang="vi-VN" sz="2000" kern="1200" dirty="0">
              <a:solidFill>
                <a:prstClr val="black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3403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269;p26">
            <a:extLst>
              <a:ext uri="{FF2B5EF4-FFF2-40B4-BE49-F238E27FC236}">
                <a16:creationId xmlns:a16="http://schemas.microsoft.com/office/drawing/2014/main" id="{858EAF1B-7783-B7C8-B87E-765B22EBEE1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-46084"/>
            <a:ext cx="5984488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1800" dirty="0"/>
              <a:t>I. </a:t>
            </a:r>
            <a:r>
              <a:rPr lang="en-US" sz="1800" dirty="0" err="1"/>
              <a:t>Cấu</a:t>
            </a:r>
            <a:r>
              <a:rPr lang="en-US" sz="1800" dirty="0"/>
              <a:t> </a:t>
            </a:r>
            <a:r>
              <a:rPr lang="en-US" sz="1800" dirty="0" err="1"/>
              <a:t>Tạo</a:t>
            </a:r>
            <a:r>
              <a:rPr lang="en-US" sz="1800" dirty="0"/>
              <a:t> </a:t>
            </a:r>
            <a:r>
              <a:rPr lang="en-US" sz="1800" dirty="0" err="1"/>
              <a:t>Kính</a:t>
            </a:r>
            <a:r>
              <a:rPr lang="en-US" sz="1800" dirty="0"/>
              <a:t> </a:t>
            </a:r>
            <a:r>
              <a:rPr lang="en-US" sz="1800" dirty="0" err="1"/>
              <a:t>Lúp</a:t>
            </a:r>
            <a:endParaRPr sz="1800" dirty="0"/>
          </a:p>
        </p:txBody>
      </p:sp>
      <p:sp>
        <p:nvSpPr>
          <p:cNvPr id="6" name="Google Shape;270;p26">
            <a:extLst>
              <a:ext uri="{FF2B5EF4-FFF2-40B4-BE49-F238E27FC236}">
                <a16:creationId xmlns:a16="http://schemas.microsoft.com/office/drawing/2014/main" id="{442815F4-290C-E009-9EEC-FBF708BFDD76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9" name="Rectangle 71">
            <a:extLst>
              <a:ext uri="{FF2B5EF4-FFF2-40B4-BE49-F238E27FC236}">
                <a16:creationId xmlns:a16="http://schemas.microsoft.com/office/drawing/2014/main" id="{045802F9-A412-AE98-94B7-C3F22DE92D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629" y="4213995"/>
            <a:ext cx="844678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200" b="1" i="0" u="none" strike="noStrike" kern="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Kính lúp được dùng để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tạo</a:t>
            </a:r>
            <a:r>
              <a:rPr kumimoji="0" lang="en-US" sz="2200" b="1" i="0" u="none" strike="noStrike" kern="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 </a:t>
            </a:r>
            <a:r>
              <a:rPr kumimoji="0" lang="en-US" sz="2200" b="1" i="0" u="none" strike="noStrike" kern="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ảnh</a:t>
            </a:r>
            <a:r>
              <a:rPr kumimoji="0" lang="en-US" sz="2200" b="1" i="0" u="none" strike="noStrike" kern="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 </a:t>
            </a:r>
            <a:r>
              <a:rPr kumimoji="0" lang="en-US" sz="2200" b="1" i="0" u="none" strike="noStrike" kern="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ảo</a:t>
            </a:r>
            <a:r>
              <a:rPr kumimoji="0" lang="en-US" sz="2200" b="1" i="0" u="none" strike="noStrike" kern="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 </a:t>
            </a:r>
            <a:r>
              <a:rPr kumimoji="0" lang="en-US" sz="2200" b="1" i="0" u="none" strike="noStrike" kern="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lớn</a:t>
            </a:r>
            <a:r>
              <a:rPr kumimoji="0" lang="en-US" sz="2200" b="1" i="0" u="none" strike="noStrike" kern="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 </a:t>
            </a:r>
            <a:r>
              <a:rPr kumimoji="0" lang="en-US" sz="2200" b="1" i="0" u="none" strike="noStrike" kern="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hơn</a:t>
            </a:r>
            <a:r>
              <a:rPr kumimoji="0" lang="en-US" sz="2200" b="1" i="0" u="none" strike="noStrike" kern="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 </a:t>
            </a:r>
            <a:r>
              <a:rPr kumimoji="0" lang="en-US" sz="2200" b="1" i="0" u="none" strike="noStrike" kern="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và</a:t>
            </a:r>
            <a:r>
              <a:rPr kumimoji="0" lang="en-US" sz="2200" b="1" i="0" u="none" strike="noStrike" kern="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 </a:t>
            </a:r>
            <a:r>
              <a:rPr kumimoji="0" lang="en-US" sz="2200" b="1" i="0" u="none" strike="noStrike" kern="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cùng</a:t>
            </a:r>
            <a:r>
              <a:rPr kumimoji="0" lang="en-US" sz="2200" b="1" i="0" u="none" strike="noStrike" kern="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 </a:t>
            </a:r>
            <a:r>
              <a:rPr kumimoji="0" lang="en-US" sz="2200" b="1" i="0" u="none" strike="noStrike" kern="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chiều</a:t>
            </a:r>
            <a:r>
              <a:rPr kumimoji="0" lang="en-US" sz="2200" b="1" i="0" u="none" strike="noStrike" kern="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 </a:t>
            </a:r>
            <a:r>
              <a:rPr kumimoji="0" lang="en-US" sz="2200" b="1" i="0" u="none" strike="noStrike" kern="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với</a:t>
            </a:r>
            <a:r>
              <a:rPr kumimoji="0" lang="en-US" sz="2200" b="1" i="0" u="none" strike="noStrike" kern="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 </a:t>
            </a:r>
            <a:r>
              <a:rPr kumimoji="0" lang="en-US" sz="2200" b="1" i="0" u="none" strike="noStrike" kern="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vật</a:t>
            </a:r>
            <a:r>
              <a:rPr kumimoji="0" lang="en-US" sz="2200" b="1" i="0" u="none" strike="noStrike" kern="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. </a:t>
            </a:r>
            <a:r>
              <a:rPr lang="en-US" sz="2200" b="1" noProof="0" dirty="0" err="1">
                <a:solidFill>
                  <a:srgbClr val="0033CC"/>
                </a:solidFill>
              </a:rPr>
              <a:t>Đặt</a:t>
            </a:r>
            <a:r>
              <a:rPr lang="en-US" sz="2200" b="1" noProof="0" dirty="0">
                <a:solidFill>
                  <a:srgbClr val="0033CC"/>
                </a:solidFill>
              </a:rPr>
              <a:t> </a:t>
            </a:r>
            <a:r>
              <a:rPr lang="en-US" sz="2200" b="1" noProof="0" dirty="0" err="1">
                <a:solidFill>
                  <a:srgbClr val="0033CC"/>
                </a:solidFill>
              </a:rPr>
              <a:t>mắt</a:t>
            </a:r>
            <a:r>
              <a:rPr lang="en-US" sz="2200" b="1" noProof="0" dirty="0">
                <a:solidFill>
                  <a:srgbClr val="0033CC"/>
                </a:solidFill>
              </a:rPr>
              <a:t> </a:t>
            </a:r>
            <a:r>
              <a:rPr lang="en-US" sz="2200" b="1" noProof="0" dirty="0" err="1">
                <a:solidFill>
                  <a:srgbClr val="0033CC"/>
                </a:solidFill>
              </a:rPr>
              <a:t>để</a:t>
            </a:r>
            <a:r>
              <a:rPr lang="en-US" sz="2200" b="1" noProof="0" dirty="0">
                <a:solidFill>
                  <a:srgbClr val="0033CC"/>
                </a:solidFill>
              </a:rPr>
              <a:t> </a:t>
            </a:r>
            <a:r>
              <a:rPr lang="en-US" sz="2200" b="1" noProof="0" dirty="0" err="1">
                <a:solidFill>
                  <a:srgbClr val="0033CC"/>
                </a:solidFill>
              </a:rPr>
              <a:t>đón</a:t>
            </a:r>
            <a:r>
              <a:rPr lang="en-US" sz="2200" b="1" noProof="0" dirty="0">
                <a:solidFill>
                  <a:srgbClr val="0033CC"/>
                </a:solidFill>
              </a:rPr>
              <a:t> </a:t>
            </a:r>
            <a:r>
              <a:rPr lang="en-US" sz="2200" b="1" noProof="0" dirty="0" err="1">
                <a:solidFill>
                  <a:srgbClr val="0033CC"/>
                </a:solidFill>
              </a:rPr>
              <a:t>chùm</a:t>
            </a:r>
            <a:r>
              <a:rPr lang="en-US" sz="2200" b="1" noProof="0" dirty="0">
                <a:solidFill>
                  <a:srgbClr val="0033CC"/>
                </a:solidFill>
              </a:rPr>
              <a:t> </a:t>
            </a:r>
            <a:r>
              <a:rPr lang="en-US" sz="2200" b="1" noProof="0" dirty="0" err="1">
                <a:solidFill>
                  <a:srgbClr val="0033CC"/>
                </a:solidFill>
              </a:rPr>
              <a:t>tia</a:t>
            </a:r>
            <a:r>
              <a:rPr lang="en-US" sz="2200" b="1" noProof="0" dirty="0">
                <a:solidFill>
                  <a:srgbClr val="0033CC"/>
                </a:solidFill>
              </a:rPr>
              <a:t> </a:t>
            </a:r>
            <a:r>
              <a:rPr lang="en-US" sz="2200" b="1" noProof="0" dirty="0" err="1">
                <a:solidFill>
                  <a:srgbClr val="0033CC"/>
                </a:solidFill>
              </a:rPr>
              <a:t>ló</a:t>
            </a:r>
            <a:r>
              <a:rPr lang="en-US" sz="2200" b="1" noProof="0" dirty="0">
                <a:solidFill>
                  <a:srgbClr val="0033CC"/>
                </a:solidFill>
              </a:rPr>
              <a:t> </a:t>
            </a:r>
            <a:r>
              <a:rPr lang="en-US" sz="2200" b="1" noProof="0" dirty="0" err="1">
                <a:solidFill>
                  <a:srgbClr val="0033CC"/>
                </a:solidFill>
              </a:rPr>
              <a:t>và</a:t>
            </a:r>
            <a:r>
              <a:rPr lang="en-US" sz="2200" b="1" noProof="0" dirty="0">
                <a:solidFill>
                  <a:srgbClr val="0033CC"/>
                </a:solidFill>
              </a:rPr>
              <a:t> </a:t>
            </a:r>
            <a:r>
              <a:rPr lang="en-US" sz="2200" b="1" noProof="0" dirty="0" err="1">
                <a:solidFill>
                  <a:srgbClr val="0033CC"/>
                </a:solidFill>
              </a:rPr>
              <a:t>quan</a:t>
            </a:r>
            <a:r>
              <a:rPr lang="en-US" sz="2200" b="1" noProof="0" dirty="0">
                <a:solidFill>
                  <a:srgbClr val="0033CC"/>
                </a:solidFill>
              </a:rPr>
              <a:t> </a:t>
            </a:r>
            <a:r>
              <a:rPr lang="en-US" sz="2200" b="1" noProof="0" dirty="0" err="1">
                <a:solidFill>
                  <a:srgbClr val="0033CC"/>
                </a:solidFill>
              </a:rPr>
              <a:t>sát</a:t>
            </a:r>
            <a:r>
              <a:rPr lang="en-US" sz="2200" b="1" noProof="0" dirty="0">
                <a:solidFill>
                  <a:srgbClr val="0033CC"/>
                </a:solidFill>
              </a:rPr>
              <a:t> </a:t>
            </a:r>
            <a:r>
              <a:rPr lang="en-US" sz="2200" b="1" noProof="0" dirty="0" err="1">
                <a:solidFill>
                  <a:srgbClr val="0033CC"/>
                </a:solidFill>
              </a:rPr>
              <a:t>ảnh</a:t>
            </a:r>
            <a:r>
              <a:rPr lang="en-US" sz="2200" b="1" noProof="0" dirty="0">
                <a:solidFill>
                  <a:srgbClr val="0033CC"/>
                </a:solidFill>
              </a:rPr>
              <a:t> </a:t>
            </a:r>
            <a:r>
              <a:rPr lang="en-US" sz="2200" b="1" noProof="0" dirty="0" err="1">
                <a:solidFill>
                  <a:srgbClr val="0033CC"/>
                </a:solidFill>
              </a:rPr>
              <a:t>này</a:t>
            </a:r>
            <a:endParaRPr kumimoji="0" lang="vi-VN" sz="2200" b="1" i="0" u="none" strike="noStrike" kern="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</a:endParaRPr>
          </a:p>
        </p:txBody>
      </p:sp>
      <p:pic>
        <p:nvPicPr>
          <p:cNvPr id="10" name="Picture 2" descr="Hình nền Nền Trẻ Cầm Kính Lúp Nền, Cậu Bé Nhìn Qua Kính Lúp, ảnh Chụp ảnh  Hd, ảnh Chụp Background Vector để tải xuống miễn phí - Pngtree">
            <a:extLst>
              <a:ext uri="{FF2B5EF4-FFF2-40B4-BE49-F238E27FC236}">
                <a16:creationId xmlns:a16="http://schemas.microsoft.com/office/drawing/2014/main" id="{054E1650-65D4-C0B5-A99F-560D94258F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8127" y="644261"/>
            <a:ext cx="6267746" cy="35147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30424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269;p26">
            <a:extLst>
              <a:ext uri="{FF2B5EF4-FFF2-40B4-BE49-F238E27FC236}">
                <a16:creationId xmlns:a16="http://schemas.microsoft.com/office/drawing/2014/main" id="{982D6110-960F-685E-72F7-4FE8F79C66AE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-46084"/>
            <a:ext cx="5984488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1800" dirty="0"/>
              <a:t>I. </a:t>
            </a:r>
            <a:r>
              <a:rPr lang="en-US" sz="1800" dirty="0" err="1"/>
              <a:t>Cấu</a:t>
            </a:r>
            <a:r>
              <a:rPr lang="en-US" sz="1800" dirty="0"/>
              <a:t> </a:t>
            </a:r>
            <a:r>
              <a:rPr lang="en-US" sz="1800" dirty="0" err="1"/>
              <a:t>Tạo</a:t>
            </a:r>
            <a:r>
              <a:rPr lang="en-US" sz="1800" dirty="0"/>
              <a:t> </a:t>
            </a:r>
            <a:r>
              <a:rPr lang="en-US" sz="1800" dirty="0" err="1"/>
              <a:t>Kính</a:t>
            </a:r>
            <a:r>
              <a:rPr lang="en-US" sz="1800" dirty="0"/>
              <a:t> </a:t>
            </a:r>
            <a:r>
              <a:rPr lang="en-US" sz="1800" dirty="0" err="1"/>
              <a:t>Lúp</a:t>
            </a:r>
            <a:endParaRPr sz="1800" dirty="0"/>
          </a:p>
        </p:txBody>
      </p:sp>
      <p:sp>
        <p:nvSpPr>
          <p:cNvPr id="5" name="Google Shape;270;p26">
            <a:extLst>
              <a:ext uri="{FF2B5EF4-FFF2-40B4-BE49-F238E27FC236}">
                <a16:creationId xmlns:a16="http://schemas.microsoft.com/office/drawing/2014/main" id="{DE0A33FD-2A3E-59E2-C221-5D9C4BCBB479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pic>
        <p:nvPicPr>
          <p:cNvPr id="10" name="Picture 2" descr="Kính Lúp Tìm - Miễn Phí vector hình ảnh trên Pixabay">
            <a:extLst>
              <a:ext uri="{FF2B5EF4-FFF2-40B4-BE49-F238E27FC236}">
                <a16:creationId xmlns:a16="http://schemas.microsoft.com/office/drawing/2014/main" id="{EBA303E9-E274-3ADC-EC11-1132D1FD0D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4053">
            <a:off x="4708746" y="728621"/>
            <a:ext cx="4017159" cy="38225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71">
            <a:extLst>
              <a:ext uri="{FF2B5EF4-FFF2-40B4-BE49-F238E27FC236}">
                <a16:creationId xmlns:a16="http://schemas.microsoft.com/office/drawing/2014/main" id="{78038786-5C2B-F525-EC06-FEA2A578EC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4750" y="959885"/>
            <a:ext cx="4178619" cy="1166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defTabSz="457200">
              <a:lnSpc>
                <a:spcPct val="120000"/>
              </a:lnSpc>
              <a:buClrTx/>
              <a:buFontTx/>
              <a:buNone/>
            </a:pPr>
            <a:r>
              <a:rPr lang="vi-VN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Mỗi kính lúp có một số bội giác, kí hiệu là </a:t>
            </a:r>
            <a:r>
              <a:rPr lang="vi-VN" sz="2000" b="1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G</a:t>
            </a:r>
            <a:r>
              <a:rPr lang="vi-VN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 và được ghi bằng các con số như: 2x; 3x; 5x; ...</a:t>
            </a:r>
          </a:p>
        </p:txBody>
      </p:sp>
      <p:sp>
        <p:nvSpPr>
          <p:cNvPr id="12" name="Rectangle 71">
            <a:extLst>
              <a:ext uri="{FF2B5EF4-FFF2-40B4-BE49-F238E27FC236}">
                <a16:creationId xmlns:a16="http://schemas.microsoft.com/office/drawing/2014/main" id="{FA0BE568-8F07-EBB3-951E-E0611EB8E0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4750" y="3320513"/>
            <a:ext cx="5317485" cy="7970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4572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</a:rPr>
              <a:t>Kính lúp có số </a:t>
            </a:r>
            <a:r>
              <a:rPr kumimoji="0" lang="vi-VN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</a:rPr>
              <a:t>bội giác càng lớn </a:t>
            </a:r>
            <a:r>
              <a:rPr kumimoji="0" lang="vi-V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</a:rPr>
              <a:t>khi quan sát một vật thì sẽ thấy</a:t>
            </a:r>
            <a:r>
              <a:rPr kumimoji="0" lang="vi-VN" sz="20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</a:rPr>
              <a:t> </a:t>
            </a:r>
            <a:r>
              <a:rPr kumimoji="0" lang="vi-VN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</a:rPr>
              <a:t>ảnh càng lớn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71">
                <a:extLst>
                  <a:ext uri="{FF2B5EF4-FFF2-40B4-BE49-F238E27FC236}">
                    <a16:creationId xmlns:a16="http://schemas.microsoft.com/office/drawing/2014/main" id="{851AF0DD-ABF5-A18C-FD30-63682779A2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9981" y="2329165"/>
                <a:ext cx="1182938" cy="797141"/>
              </a:xfrm>
              <a:prstGeom prst="rect">
                <a:avLst/>
              </a:prstGeom>
              <a:solidFill>
                <a:srgbClr val="882E06"/>
              </a:solidFill>
              <a:ln>
                <a:noFill/>
              </a:ln>
            </p:spPr>
            <p:txBody>
              <a:bodyPr wrap="square" anchor="ctr" anchorCtr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lvl="0" algn="ctr" defTabSz="457200" eaLnBrk="1" hangingPunct="1">
                  <a:lnSpc>
                    <a:spcPct val="120000"/>
                  </a:lnSpc>
                  <a:buClrTx/>
                  <a:defRPr/>
                </a:pP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accent2"/>
                    </a:solidFill>
                    <a:effectLst/>
                    <a:uLnTx/>
                    <a:uFillTx/>
                    <a:ea typeface="+mn-ea"/>
                  </a:rPr>
                  <a:t>G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accent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 b="1" kern="1200" dirty="0">
                            <a:solidFill>
                              <a:schemeClr val="accent2"/>
                            </a:solidFill>
                            <a:ea typeface="+mn-ea"/>
                          </a:rPr>
                          <m:t>25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b="1" kern="1200" dirty="0">
                            <a:solidFill>
                              <a:schemeClr val="accent2"/>
                            </a:solidFill>
                            <a:ea typeface="+mn-ea"/>
                          </a:rPr>
                          <m:t>f</m:t>
                        </m:r>
                      </m:den>
                    </m:f>
                  </m:oMath>
                </a14:m>
                <a:endParaRPr kumimoji="0" lang="vi-VN" sz="24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2"/>
                  </a:solidFill>
                  <a:effectLst/>
                  <a:uLnTx/>
                  <a:uFillTx/>
                  <a:ea typeface="+mn-ea"/>
                </a:endParaRPr>
              </a:p>
            </p:txBody>
          </p:sp>
        </mc:Choice>
        <mc:Fallback xmlns="">
          <p:sp>
            <p:nvSpPr>
              <p:cNvPr id="7" name="Rectangle 71">
                <a:extLst>
                  <a:ext uri="{FF2B5EF4-FFF2-40B4-BE49-F238E27FC236}">
                    <a16:creationId xmlns:a16="http://schemas.microsoft.com/office/drawing/2014/main" id="{851AF0DD-ABF5-A18C-FD30-63682779A2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9981" y="2329165"/>
                <a:ext cx="1182938" cy="797141"/>
              </a:xfrm>
              <a:prstGeom prst="rect">
                <a:avLst/>
              </a:prstGeom>
              <a:blipFill>
                <a:blip r:embed="rId3"/>
                <a:stretch>
                  <a:fillRect l="-5155" b="-610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1">
            <a:extLst>
              <a:ext uri="{FF2B5EF4-FFF2-40B4-BE49-F238E27FC236}">
                <a16:creationId xmlns:a16="http://schemas.microsoft.com/office/drawing/2014/main" id="{FB4E0519-117E-9595-975A-FD7D8D692F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1758" y="2299522"/>
            <a:ext cx="2745407" cy="4277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defTabSz="457200">
              <a:lnSpc>
                <a:spcPct val="120000"/>
              </a:lnSpc>
              <a:buClrTx/>
              <a:buFontTx/>
              <a:buNone/>
            </a:pPr>
            <a:r>
              <a:rPr lang="en-US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G: </a:t>
            </a:r>
            <a:r>
              <a:rPr lang="en-US" sz="20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số</a:t>
            </a:r>
            <a:r>
              <a:rPr lang="en-US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 </a:t>
            </a:r>
            <a:r>
              <a:rPr lang="en-US" sz="20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bội</a:t>
            </a:r>
            <a:r>
              <a:rPr lang="en-US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 </a:t>
            </a:r>
            <a:r>
              <a:rPr lang="en-US" sz="20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giác</a:t>
            </a:r>
            <a:endParaRPr lang="vi-VN" sz="2000" kern="1200" dirty="0">
              <a:solidFill>
                <a:prstClr val="black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9" name="Rectangle 71">
            <a:extLst>
              <a:ext uri="{FF2B5EF4-FFF2-40B4-BE49-F238E27FC236}">
                <a16:creationId xmlns:a16="http://schemas.microsoft.com/office/drawing/2014/main" id="{6FD0FD15-955A-1568-A137-0CAE24B570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1758" y="2719540"/>
            <a:ext cx="2745407" cy="4277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defTabSz="457200">
              <a:lnSpc>
                <a:spcPct val="120000"/>
              </a:lnSpc>
              <a:buClrTx/>
              <a:buFontTx/>
              <a:buNone/>
            </a:pPr>
            <a:r>
              <a:rPr lang="en-US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f: </a:t>
            </a:r>
            <a:r>
              <a:rPr lang="en-US" sz="20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tiêu</a:t>
            </a:r>
            <a:r>
              <a:rPr lang="en-US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 </a:t>
            </a:r>
            <a:r>
              <a:rPr lang="en-US" sz="20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cự</a:t>
            </a:r>
            <a:r>
              <a:rPr lang="en-US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 (cm)</a:t>
            </a:r>
            <a:endParaRPr lang="vi-VN" sz="2000" kern="1200" dirty="0">
              <a:solidFill>
                <a:prstClr val="black"/>
              </a:solidFill>
              <a:latin typeface="Arial" panose="020B0604020202020204" pitchFamily="34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872679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605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255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7" grpId="0" animBg="1"/>
      <p:bldP spid="8" grpId="0" animBg="1"/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B45F24EB-309A-7E55-EEB9-DDF2AB0B0BDF}"/>
              </a:ext>
            </a:extLst>
          </p:cNvPr>
          <p:cNvSpPr/>
          <p:nvPr/>
        </p:nvSpPr>
        <p:spPr>
          <a:xfrm>
            <a:off x="525426" y="666833"/>
            <a:ext cx="8420100" cy="977669"/>
          </a:xfrm>
          <a:prstGeom prst="round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FDFCF8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9880C19-6865-24C9-5B14-59AB3204B5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0192" y="430846"/>
            <a:ext cx="1378822" cy="1378822"/>
          </a:xfrm>
          <a:prstGeom prst="rect">
            <a:avLst/>
          </a:prstGeom>
        </p:spPr>
      </p:pic>
      <p:sp>
        <p:nvSpPr>
          <p:cNvPr id="6" name="Google Shape;269;p26">
            <a:extLst>
              <a:ext uri="{FF2B5EF4-FFF2-40B4-BE49-F238E27FC236}">
                <a16:creationId xmlns:a16="http://schemas.microsoft.com/office/drawing/2014/main" id="{D50D00D5-7E86-48CD-36DA-3598CAFFA3B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43124"/>
            <a:ext cx="3531960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 algn="l"/>
            <a:r>
              <a:rPr lang="en-US" sz="1800" dirty="0"/>
              <a:t>I. </a:t>
            </a:r>
            <a:r>
              <a:rPr lang="en-US" sz="1800" dirty="0" err="1"/>
              <a:t>Cấu</a:t>
            </a:r>
            <a:r>
              <a:rPr lang="en-US" sz="1800" dirty="0"/>
              <a:t> </a:t>
            </a:r>
            <a:r>
              <a:rPr lang="en-US" sz="1800" dirty="0" err="1"/>
              <a:t>Tạo</a:t>
            </a:r>
            <a:r>
              <a:rPr lang="en-US" sz="1800" dirty="0"/>
              <a:t> </a:t>
            </a:r>
            <a:r>
              <a:rPr lang="en-US" sz="1800" dirty="0" err="1"/>
              <a:t>Kính</a:t>
            </a:r>
            <a:r>
              <a:rPr lang="en-US" sz="1800" dirty="0"/>
              <a:t> </a:t>
            </a:r>
            <a:r>
              <a:rPr lang="en-US" sz="1800" dirty="0" err="1"/>
              <a:t>Lúp</a:t>
            </a:r>
            <a:endParaRPr sz="1800" dirty="0"/>
          </a:p>
        </p:txBody>
      </p:sp>
      <p:sp>
        <p:nvSpPr>
          <p:cNvPr id="7" name="Google Shape;270;p26">
            <a:extLst>
              <a:ext uri="{FF2B5EF4-FFF2-40B4-BE49-F238E27FC236}">
                <a16:creationId xmlns:a16="http://schemas.microsoft.com/office/drawing/2014/main" id="{02D36A7F-2A8B-3C53-13E9-4D8E90831B88}"/>
              </a:ext>
            </a:extLst>
          </p:cNvPr>
          <p:cNvSpPr/>
          <p:nvPr/>
        </p:nvSpPr>
        <p:spPr>
          <a:xfrm>
            <a:off x="11340" y="44937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9" name="Google Shape;247;p23">
            <a:extLst>
              <a:ext uri="{FF2B5EF4-FFF2-40B4-BE49-F238E27FC236}">
                <a16:creationId xmlns:a16="http://schemas.microsoft.com/office/drawing/2014/main" id="{F9479EB0-1A52-1ADF-A947-2C4A528ADD93}"/>
              </a:ext>
            </a:extLst>
          </p:cNvPr>
          <p:cNvSpPr txBox="1">
            <a:spLocks/>
          </p:cNvSpPr>
          <p:nvPr/>
        </p:nvSpPr>
        <p:spPr>
          <a:xfrm>
            <a:off x="1417675" y="547240"/>
            <a:ext cx="6847367" cy="118871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>
              <a:lnSpc>
                <a:spcPct val="120000"/>
              </a:lnSpc>
              <a:buClr>
                <a:schemeClr val="dk1"/>
              </a:buClr>
              <a:buSzPts val="1100"/>
              <a:defRPr sz="2400"/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buClr>
                <a:srgbClr val="DA622E"/>
              </a:buClr>
            </a:pPr>
            <a:r>
              <a:rPr lang="vi-VN" sz="2800" dirty="0"/>
              <a:t>Tại sao người thợ sửa đồng hồ lại phải sử dụng kính lúp khi làm việc?</a:t>
            </a:r>
            <a:r>
              <a:rPr lang="en-US" sz="2800" dirty="0"/>
              <a:t> 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pic>
        <p:nvPicPr>
          <p:cNvPr id="1026" name="Picture 2" descr="Photographing Grand Seiko's Master Watchmaker at Work | Fstoppers">
            <a:extLst>
              <a:ext uri="{FF2B5EF4-FFF2-40B4-BE49-F238E27FC236}">
                <a16:creationId xmlns:a16="http://schemas.microsoft.com/office/drawing/2014/main" id="{1C7E680F-4708-37F8-DD67-AE9FFC9CFB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3541" y="2029757"/>
            <a:ext cx="4711985" cy="26643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Google Shape;247;p23">
            <a:extLst>
              <a:ext uri="{FF2B5EF4-FFF2-40B4-BE49-F238E27FC236}">
                <a16:creationId xmlns:a16="http://schemas.microsoft.com/office/drawing/2014/main" id="{7F90CDE3-8096-9A09-3B87-3E4ADCF5EC36}"/>
              </a:ext>
            </a:extLst>
          </p:cNvPr>
          <p:cNvSpPr txBox="1">
            <a:spLocks/>
          </p:cNvSpPr>
          <p:nvPr/>
        </p:nvSpPr>
        <p:spPr>
          <a:xfrm>
            <a:off x="389861" y="2177804"/>
            <a:ext cx="3785191" cy="236827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>
              <a:lnSpc>
                <a:spcPct val="120000"/>
              </a:lnSpc>
              <a:buClr>
                <a:schemeClr val="dk1"/>
              </a:buClr>
              <a:buSzPts val="1100"/>
              <a:defRPr sz="2400"/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buClr>
                <a:srgbClr val="DA622E"/>
              </a:buClr>
            </a:pPr>
            <a:r>
              <a:rPr lang="en-US" sz="2800" dirty="0"/>
              <a:t>V</a:t>
            </a:r>
            <a:r>
              <a:rPr lang="vi-VN" sz="2800" dirty="0"/>
              <a:t>ì các linh kiện của đồng hồ khá nhỏ nên cần phóng to ra để nhìn thấy dễ dàng hơn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559688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2" grpId="0"/>
    </p:bldLst>
  </p:timing>
</p:sld>
</file>

<file path=ppt/theme/theme1.xml><?xml version="1.0" encoding="utf-8"?>
<a:theme xmlns:a="http://schemas.openxmlformats.org/drawingml/2006/main" name="Second Derivative Test by Slidesgo">
  <a:themeElements>
    <a:clrScheme name="Simple Light">
      <a:dk1>
        <a:srgbClr val="DA622E"/>
      </a:dk1>
      <a:lt1>
        <a:srgbClr val="FDFCF8"/>
      </a:lt1>
      <a:dk2>
        <a:srgbClr val="882E06"/>
      </a:dk2>
      <a:lt2>
        <a:srgbClr val="FFA900"/>
      </a:lt2>
      <a:accent1>
        <a:srgbClr val="FFFFFF"/>
      </a:accent1>
      <a:accent2>
        <a:srgbClr val="FFFFFF"/>
      </a:accent2>
      <a:accent3>
        <a:srgbClr val="FFFFFF"/>
      </a:accent3>
      <a:accent4>
        <a:srgbClr val="FDFCFD"/>
      </a:accent4>
      <a:accent5>
        <a:srgbClr val="FDFCFD"/>
      </a:accent5>
      <a:accent6>
        <a:srgbClr val="FDFCFD"/>
      </a:accent6>
      <a:hlink>
        <a:srgbClr val="882E06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The Physics of Sailing by Slidesgo">
  <a:themeElements>
    <a:clrScheme name="Simple Light">
      <a:dk1>
        <a:srgbClr val="2E2723"/>
      </a:dk1>
      <a:lt1>
        <a:srgbClr val="D9D9D9"/>
      </a:lt1>
      <a:dk2>
        <a:srgbClr val="0B5394"/>
      </a:dk2>
      <a:lt2>
        <a:srgbClr val="FFFFFF"/>
      </a:lt2>
      <a:accent1>
        <a:srgbClr val="9AB5BE"/>
      </a:accent1>
      <a:accent2>
        <a:srgbClr val="FFFFFF"/>
      </a:accent2>
      <a:accent3>
        <a:srgbClr val="FFFFFF"/>
      </a:accent3>
      <a:accent4>
        <a:srgbClr val="FFFFFF"/>
      </a:accent4>
      <a:accent5>
        <a:srgbClr val="FFFFFF"/>
      </a:accent5>
      <a:accent6>
        <a:srgbClr val="FFFFFF"/>
      </a:accent6>
      <a:hlink>
        <a:srgbClr val="2E2723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he Physics of Sailing by Slidesgo">
  <a:themeElements>
    <a:clrScheme name="Simple Light">
      <a:dk1>
        <a:srgbClr val="2E2723"/>
      </a:dk1>
      <a:lt1>
        <a:srgbClr val="D9D9D9"/>
      </a:lt1>
      <a:dk2>
        <a:srgbClr val="0B5394"/>
      </a:dk2>
      <a:lt2>
        <a:srgbClr val="FFFFFF"/>
      </a:lt2>
      <a:accent1>
        <a:srgbClr val="9AB5BE"/>
      </a:accent1>
      <a:accent2>
        <a:srgbClr val="FFFFFF"/>
      </a:accent2>
      <a:accent3>
        <a:srgbClr val="FFFFFF"/>
      </a:accent3>
      <a:accent4>
        <a:srgbClr val="FFFFFF"/>
      </a:accent4>
      <a:accent5>
        <a:srgbClr val="FFFFFF"/>
      </a:accent5>
      <a:accent6>
        <a:srgbClr val="FFFFFF"/>
      </a:accent6>
      <a:hlink>
        <a:srgbClr val="2E2723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073</TotalTime>
  <Words>1988</Words>
  <Application>Microsoft Office PowerPoint</Application>
  <PresentationFormat>Trình chiếu Trên màn hình (16:9)</PresentationFormat>
  <Paragraphs>193</Paragraphs>
  <Slides>41</Slides>
  <Notes>6</Notes>
  <HiddenSlides>0</HiddenSlides>
  <MMClips>0</MMClips>
  <ScaleCrop>false</ScaleCrop>
  <HeadingPairs>
    <vt:vector size="8" baseType="variant">
      <vt:variant>
        <vt:lpstr>Phông được Dùng</vt:lpstr>
      </vt:variant>
      <vt:variant>
        <vt:i4>17</vt:i4>
      </vt:variant>
      <vt:variant>
        <vt:lpstr>Chủ đề</vt:lpstr>
      </vt:variant>
      <vt:variant>
        <vt:i4>3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41</vt:i4>
      </vt:variant>
    </vt:vector>
  </HeadingPairs>
  <TitlesOfParts>
    <vt:vector size="62" baseType="lpstr">
      <vt:lpstr>Montserrat</vt:lpstr>
      <vt:lpstr>Palanquin Dark</vt:lpstr>
      <vt:lpstr>Roboto</vt:lpstr>
      <vt:lpstr>Inter</vt:lpstr>
      <vt:lpstr>Fredoka One</vt:lpstr>
      <vt:lpstr>Patua One</vt:lpstr>
      <vt:lpstr>Libre Franklin Black</vt:lpstr>
      <vt:lpstr>Times New Roman</vt:lpstr>
      <vt:lpstr>Cambria Math</vt:lpstr>
      <vt:lpstr>DM Sans</vt:lpstr>
      <vt:lpstr>Calibri</vt:lpstr>
      <vt:lpstr>Arial</vt:lpstr>
      <vt:lpstr>#9Slide03 Arima Madurai Black</vt:lpstr>
      <vt:lpstr>Lato</vt:lpstr>
      <vt:lpstr>Roboto Black</vt:lpstr>
      <vt:lpstr>Barlow</vt:lpstr>
      <vt:lpstr>Nunito Light</vt:lpstr>
      <vt:lpstr>Second Derivative Test by Slidesgo</vt:lpstr>
      <vt:lpstr>1_The Physics of Sailing by Slidesgo</vt:lpstr>
      <vt:lpstr>The Physics of Sailing by Slidesgo</vt:lpstr>
      <vt:lpstr>Equation</vt:lpstr>
      <vt:lpstr>BÀI 10 KÍNH LÚP BÀI TẬP THẤU KÍNH</vt:lpstr>
      <vt:lpstr>Bản trình bày PowerPoint</vt:lpstr>
      <vt:lpstr>Bản trình bày PowerPoint</vt:lpstr>
      <vt:lpstr>I</vt:lpstr>
      <vt:lpstr>I. Cấu Tạo Kính Lúp</vt:lpstr>
      <vt:lpstr>I. Cấu Tạo Kính Lúp</vt:lpstr>
      <vt:lpstr>I. Cấu Tạo Kính Lúp</vt:lpstr>
      <vt:lpstr>I. Cấu Tạo Kính Lúp</vt:lpstr>
      <vt:lpstr>I. Cấu Tạo Kính Lúp</vt:lpstr>
      <vt:lpstr>I. Cấu Tạo Kính Lúp</vt:lpstr>
      <vt:lpstr>I. Cấu Tạo Kính Lúp</vt:lpstr>
      <vt:lpstr>I. Cấu Tạo Kính Lúp</vt:lpstr>
      <vt:lpstr>I. Cấu Tạo Kính Lúp</vt:lpstr>
      <vt:lpstr>I. Cấu Tạo Kính Lúp</vt:lpstr>
      <vt:lpstr>II</vt:lpstr>
      <vt:lpstr>II. Cách Quan Sát Một Vật Nhỏ Qua Kính Lúp</vt:lpstr>
      <vt:lpstr>II. Cách Quan Sát Một Vật Nhỏ Qua Kính Lúp</vt:lpstr>
      <vt:lpstr>II. Cách Quan Sát Một Vật Nhỏ Qua Kính Lúp</vt:lpstr>
      <vt:lpstr>II. Cách Quan Sát Một Vật Nhỏ Qua Kính Lúp</vt:lpstr>
      <vt:lpstr>II. Cách Quan Sát Một Vật Nhỏ Qua Kính Lúp</vt:lpstr>
      <vt:lpstr>II. Cách Quan Sát Một Vật Nhỏ Qua Kính Lúp</vt:lpstr>
      <vt:lpstr>III</vt:lpstr>
      <vt:lpstr>III. Vẽ Sơ Đồ Tạo Ảnh Qua Thấu Kính Hội Tụ</vt:lpstr>
      <vt:lpstr>III. Vẽ Sơ Đồ Tạo Ảnh Qua Thấu Kính Hội Tụ</vt:lpstr>
      <vt:lpstr>III. Vẽ Sơ Đồ Tạo Ảnh Qua Thấu Kính Hội Tụ</vt:lpstr>
      <vt:lpstr>III. Vẽ Sơ Đồ Tạo Ảnh Qua Thấu Kính Hội Tụ</vt:lpstr>
      <vt:lpstr>III. Vẽ Sơ Đồ Tạo Ảnh Qua Thấu Kính Hội Tụ</vt:lpstr>
      <vt:lpstr>III. Vẽ Sơ Đồ Tạo Ảnh Qua Thấu Kính Hội Tụ</vt:lpstr>
      <vt:lpstr>III. Vẽ Sơ Đồ Tạo Ảnh Qua Thấu Kính Hội Tụ</vt:lpstr>
      <vt:lpstr>III. Vẽ Sơ Đồ Tạo Ảnh Qua Thấu Kính Hội Tụ</vt:lpstr>
      <vt:lpstr>Bản trình bày PowerPoint</vt:lpstr>
      <vt:lpstr>Bản trình bày PowerPoint</vt:lpstr>
      <vt:lpstr>LUYỆN TẬP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Thanks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inh Cong Hoang</dc:creator>
  <cp:lastModifiedBy>Dinh Cong Hoang</cp:lastModifiedBy>
  <cp:revision>13</cp:revision>
  <dcterms:modified xsi:type="dcterms:W3CDTF">2024-07-25T16:10:55Z</dcterms:modified>
</cp:coreProperties>
</file>